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rels" ContentType="application/vnd.openxmlformats-package.relationships+xml"/>
  <Default Extension="tiff" ContentType="image/tif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6E6BBCEA" w14:textId="2BD2ACE0" w:rsidR="00A46676" w:rsidRPr="00175025" w:rsidRDefault="00C978EC" w:rsidP="00353781">
      <w:pPr>
        <w:pStyle w:val="13"/>
        <w:ind w:left="492" w:hanging="492"/>
        <w:outlineLvl w:val="0"/>
        <w:rPr>
          <w:rFonts w:ascii="方正书宋_GBK" w:eastAsia="方正书宋_GBK" w:hint="eastAsia"/>
          <w:sz w:val="16"/>
          <w:szCs w:val="16"/>
        </w:rPr>
      </w:pPr>
      <w:commentRangeStart w:id="0"/>
      <w:r>
        <w:rPr>
          <w:rFonts w:ascii="方正书宋_GBK" w:eastAsia="方正书宋_GBK"/>
          <w:sz w:val="16"/>
          <w:szCs w:val="16"/>
        </w:rPr>
        <w:t>XXXXXX</w:t>
      </w:r>
      <w:r w:rsidR="00A46676" w:rsidRPr="00175025">
        <w:rPr>
          <w:rFonts w:ascii="方正书宋_GBK" w:eastAsia="方正书宋_GBK" w:hint="eastAsia"/>
          <w:sz w:val="16"/>
          <w:szCs w:val="16"/>
        </w:rPr>
        <w:t>(自然科学版)</w:t>
      </w:r>
      <w:r w:rsidR="00712BEC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712BEC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712BEC" w:rsidRPr="00A7589B">
        <w:rPr>
          <w:rFonts w:ascii="Times New Roman" w:eastAsia="方正书宋_GBK" w:hAnsi="Times New Roman" w:cs="Times New Roman"/>
          <w:sz w:val="16"/>
          <w:szCs w:val="16"/>
        </w:rPr>
        <w:t>5</w:t>
      </w:r>
      <w:r w:rsidR="00712BEC">
        <w:rPr>
          <w:rFonts w:ascii="Times New Roman" w:eastAsia="方正书宋_GBK" w:hAnsi="Times New Roman" w:cs="Times New Roman" w:hint="eastAsia"/>
          <w:sz w:val="16"/>
          <w:szCs w:val="16"/>
        </w:rPr>
        <w:t>2</w:t>
      </w:r>
      <w:r w:rsidR="00712BEC" w:rsidRPr="00A7589B">
        <w:rPr>
          <w:rFonts w:ascii="Times New Roman" w:eastAsia="方正书宋_GBK" w:hAnsi="Times New Roman" w:cs="Times New Roman"/>
          <w:sz w:val="16"/>
          <w:szCs w:val="16"/>
        </w:rPr>
        <w:t>卷</w:t>
      </w:r>
      <w:r w:rsidR="00712BEC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712BEC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712BEC">
        <w:rPr>
          <w:rFonts w:ascii="Times New Roman" w:eastAsia="方正书宋_GBK" w:hAnsi="Times New Roman" w:cs="Times New Roman" w:hint="eastAsia"/>
          <w:sz w:val="16"/>
          <w:szCs w:val="16"/>
        </w:rPr>
        <w:t>6</w:t>
      </w:r>
      <w:r w:rsidR="00712BEC" w:rsidRPr="00A7589B">
        <w:rPr>
          <w:rFonts w:ascii="Times New Roman" w:eastAsia="方正书宋_GBK" w:hAnsi="Times New Roman" w:cs="Times New Roman"/>
          <w:sz w:val="16"/>
          <w:szCs w:val="16"/>
        </w:rPr>
        <w:t>期</w:t>
      </w:r>
      <w:r w:rsidR="00712BEC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201</w:t>
      </w:r>
      <w:r w:rsidR="00712BEC">
        <w:rPr>
          <w:rFonts w:ascii="Times New Roman" w:eastAsia="方正书宋_GBK" w:hAnsi="Times New Roman" w:cs="Times New Roman" w:hint="eastAsia"/>
          <w:sz w:val="16"/>
          <w:szCs w:val="16"/>
        </w:rPr>
        <w:t>6</w:t>
      </w:r>
      <w:r w:rsidR="00712BEC" w:rsidRPr="00A7589B">
        <w:rPr>
          <w:rFonts w:ascii="Times New Roman" w:eastAsia="方正书宋_GBK" w:hAnsi="Times New Roman" w:cs="Times New Roman"/>
          <w:sz w:val="16"/>
          <w:szCs w:val="16"/>
        </w:rPr>
        <w:t>年</w:t>
      </w:r>
      <w:r w:rsidR="00712BEC">
        <w:rPr>
          <w:rFonts w:ascii="Times New Roman" w:eastAsia="方正书宋_GBK" w:hAnsi="Times New Roman" w:cs="Times New Roman" w:hint="eastAsia"/>
          <w:sz w:val="16"/>
          <w:szCs w:val="16"/>
        </w:rPr>
        <w:t>11</w:t>
      </w:r>
      <w:r w:rsidR="00712BEC" w:rsidRPr="00A7589B">
        <w:rPr>
          <w:rFonts w:ascii="Times New Roman" w:eastAsia="方正书宋_GBK" w:hAnsi="Times New Roman" w:cs="Times New Roman"/>
          <w:sz w:val="16"/>
          <w:szCs w:val="16"/>
        </w:rPr>
        <w:t>月</w:t>
      </w:r>
    </w:p>
    <w:p w14:paraId="363B5352" w14:textId="24447A23" w:rsidR="00A46676" w:rsidRDefault="00A46676" w:rsidP="00E55CEB">
      <w:pPr>
        <w:spacing w:line="240" w:lineRule="auto"/>
        <w:ind w:firstLineChars="0" w:firstLine="0"/>
        <w:rPr>
          <w:rFonts w:cs="Times New Roman"/>
          <w:spacing w:val="8"/>
          <w:sz w:val="16"/>
          <w:szCs w:val="16"/>
          <w:lang w:eastAsia="zh-CN"/>
        </w:rPr>
      </w:pPr>
      <w:r w:rsidRPr="00E50C1C">
        <w:rPr>
          <w:rFonts w:cs="Times New Roman"/>
          <w:spacing w:val="8"/>
          <w:sz w:val="16"/>
          <w:szCs w:val="16"/>
        </w:rPr>
        <w:t xml:space="preserve">Acta </w:t>
      </w:r>
      <w:r w:rsidR="00C978EC">
        <w:rPr>
          <w:rFonts w:cs="Times New Roman"/>
          <w:spacing w:val="8"/>
          <w:sz w:val="16"/>
          <w:szCs w:val="16"/>
          <w:lang w:eastAsia="zh-CN"/>
        </w:rPr>
        <w:t>XXX</w:t>
      </w:r>
      <w:r w:rsidR="00712BEC" w:rsidRPr="00A7589B">
        <w:rPr>
          <w:rFonts w:cs="Times New Roman"/>
          <w:spacing w:val="8"/>
          <w:sz w:val="16"/>
          <w:szCs w:val="16"/>
        </w:rPr>
        <w:t>, Vol. 5</w:t>
      </w:r>
      <w:r w:rsidR="00712BEC">
        <w:rPr>
          <w:rFonts w:cs="Times New Roman" w:hint="eastAsia"/>
          <w:spacing w:val="8"/>
          <w:sz w:val="16"/>
          <w:szCs w:val="16"/>
          <w:lang w:eastAsia="zh-CN"/>
        </w:rPr>
        <w:t>2</w:t>
      </w:r>
      <w:r w:rsidR="00712BEC" w:rsidRPr="00A7589B">
        <w:rPr>
          <w:rFonts w:cs="Times New Roman"/>
          <w:spacing w:val="8"/>
          <w:sz w:val="16"/>
          <w:szCs w:val="16"/>
        </w:rPr>
        <w:t xml:space="preserve">, No. </w:t>
      </w:r>
      <w:r w:rsidR="00712BEC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712BEC" w:rsidRPr="00A7589B">
        <w:rPr>
          <w:rFonts w:cs="Times New Roman"/>
          <w:spacing w:val="8"/>
          <w:sz w:val="16"/>
          <w:szCs w:val="16"/>
        </w:rPr>
        <w:t xml:space="preserve"> (</w:t>
      </w:r>
      <w:r w:rsidR="00712BEC">
        <w:rPr>
          <w:rFonts w:cs="Times New Roman" w:hint="eastAsia"/>
          <w:spacing w:val="8"/>
          <w:sz w:val="16"/>
          <w:szCs w:val="16"/>
          <w:lang w:eastAsia="zh-CN"/>
        </w:rPr>
        <w:t>Nov.</w:t>
      </w:r>
      <w:r w:rsidR="00712BEC" w:rsidRPr="00A7589B">
        <w:rPr>
          <w:rFonts w:cs="Times New Roman"/>
          <w:spacing w:val="8"/>
          <w:sz w:val="16"/>
          <w:szCs w:val="16"/>
        </w:rPr>
        <w:t xml:space="preserve"> 201</w:t>
      </w:r>
      <w:r w:rsidR="00712BEC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712BEC" w:rsidRPr="00A7589B">
        <w:rPr>
          <w:rFonts w:cs="Times New Roman"/>
          <w:spacing w:val="8"/>
          <w:sz w:val="16"/>
          <w:szCs w:val="16"/>
        </w:rPr>
        <w:t>)</w:t>
      </w:r>
    </w:p>
    <w:p w14:paraId="1CF84370" w14:textId="77777777" w:rsidR="00AC59DE" w:rsidRPr="00E50C1C" w:rsidRDefault="00AC59DE" w:rsidP="00175025">
      <w:pPr>
        <w:spacing w:before="60" w:line="240" w:lineRule="auto"/>
        <w:ind w:firstLineChars="0" w:firstLine="0"/>
        <w:rPr>
          <w:rFonts w:cs="Times New Roman"/>
          <w:sz w:val="18"/>
          <w:szCs w:val="18"/>
          <w:lang w:eastAsia="zh-CN"/>
        </w:rPr>
      </w:pPr>
      <w:r>
        <w:rPr>
          <w:rFonts w:cs="Times New Roman" w:hint="eastAsia"/>
          <w:spacing w:val="8"/>
          <w:sz w:val="16"/>
          <w:szCs w:val="16"/>
          <w:lang w:eastAsia="zh-CN"/>
        </w:rPr>
        <w:t>doi: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 xml:space="preserve"> 10.13209/j.0479-8023.201</w:t>
      </w:r>
      <w:r w:rsidR="00D75F90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>.0</w:t>
      </w:r>
      <w:r w:rsidR="00E7370E">
        <w:rPr>
          <w:rFonts w:cs="Times New Roman" w:hint="eastAsia"/>
          <w:spacing w:val="8"/>
          <w:sz w:val="16"/>
          <w:szCs w:val="16"/>
          <w:lang w:eastAsia="zh-CN"/>
        </w:rPr>
        <w:t>63</w:t>
      </w:r>
      <w:commentRangeEnd w:id="0"/>
      <w:r w:rsidR="00B71ECF">
        <w:rPr>
          <w:rStyle w:val="af1"/>
          <w:rFonts w:ascii="Calibri" w:eastAsia="宋体" w:hAnsi="Calibri"/>
        </w:rPr>
        <w:commentReference w:id="0"/>
      </w:r>
    </w:p>
    <w:p w14:paraId="7B3FE092" w14:textId="77777777" w:rsidR="00B139E9" w:rsidRPr="000A539E" w:rsidRDefault="00B139E9" w:rsidP="00BC6377">
      <w:pPr>
        <w:ind w:firstLine="368"/>
        <w:rPr>
          <w:sz w:val="18"/>
          <w:szCs w:val="18"/>
          <w:lang w:eastAsia="zh-CN"/>
        </w:rPr>
      </w:pPr>
    </w:p>
    <w:p w14:paraId="5C974CC7" w14:textId="77777777" w:rsidR="00F62519" w:rsidRPr="00091937" w:rsidRDefault="00D26BEA" w:rsidP="00D26BEA">
      <w:pPr>
        <w:pStyle w:val="01"/>
      </w:pPr>
      <w:commentRangeStart w:id="1"/>
      <w:r w:rsidRPr="000D55EC">
        <w:t>应用于无人机视频影像密集匹配的特征描述方法</w:t>
      </w:r>
      <w:commentRangeEnd w:id="1"/>
      <w:r w:rsidR="00B71ECF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1"/>
      </w:r>
    </w:p>
    <w:p w14:paraId="3369655B" w14:textId="3DB35248" w:rsidR="00A503A1" w:rsidRPr="000D55EC" w:rsidRDefault="005847A0" w:rsidP="00A503A1">
      <w:pPr>
        <w:pStyle w:val="02"/>
        <w:rPr>
          <w:vertAlign w:val="superscript"/>
        </w:rPr>
      </w:pPr>
      <w:commentRangeStart w:id="2"/>
      <w:r>
        <w:rPr>
          <w:noProof/>
        </w:rPr>
        <w:pict w14:anchorId="29205886"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300" type="#_x0000_t202" style="position:absolute;left:0;text-align:left;margin-left:.6pt;margin-top:722.15pt;width:479.65pt;height:34.5pt;z-index:251672576;mso-position-vertical-relative:page" o:allowincell="f" filled="f" stroked="f">
            <v:textbox style="mso-next-textbox:#_x0000_s1300" inset="0,0,0,0">
              <w:txbxContent>
                <w:p w14:paraId="430D35B5" w14:textId="77777777" w:rsidR="00712BEC" w:rsidRPr="00E12DF2" w:rsidRDefault="00F040DC" w:rsidP="00712BEC">
                  <w:pPr>
                    <w:spacing w:line="100" w:lineRule="exact"/>
                    <w:ind w:firstLineChars="0" w:firstLine="0"/>
                    <w:rPr>
                      <w:rFonts w:ascii="方正书宋_GBK"/>
                      <w:sz w:val="15"/>
                      <w:szCs w:val="15"/>
                    </w:rPr>
                  </w:pP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begin"/>
                  </w:r>
                  <w:r w:rsidR="00712BEC" w:rsidRPr="00E12DF2">
                    <w:rPr>
                      <w:rFonts w:ascii="方正书宋_GBK" w:hint="eastAsia"/>
                      <w:sz w:val="15"/>
                      <w:szCs w:val="15"/>
                    </w:rPr>
                    <w:instrText xml:space="preserve"> EQ \d\fo</w:instrText>
                  </w:r>
                  <w:r w:rsidR="00712BEC">
                    <w:rPr>
                      <w:rFonts w:ascii="方正书宋_GBK" w:hint="eastAsia"/>
                      <w:sz w:val="15"/>
                      <w:szCs w:val="15"/>
                    </w:rPr>
                    <w:instrText>126</w:instrText>
                  </w:r>
                  <w:r w:rsidR="00712BEC" w:rsidRPr="00E12DF2">
                    <w:rPr>
                      <w:rFonts w:ascii="方正书宋_GBK" w:hint="eastAsia"/>
                      <w:sz w:val="15"/>
                      <w:szCs w:val="15"/>
                    </w:rPr>
                    <w:instrText xml:space="preserve">\li() </w:instrTex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separate"/>
                  </w:r>
                  <w:r w:rsidR="00712BEC" w:rsidRPr="00E12DF2">
                    <w:rPr>
                      <w:rFonts w:ascii="方正书宋_GBK" w:hint="eastAsia"/>
                      <w:b/>
                      <w:bCs/>
                      <w:sz w:val="15"/>
                      <w:szCs w:val="15"/>
                    </w:rPr>
                    <w:t>错误！未定义书签。</w: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end"/>
                  </w:r>
                </w:p>
                <w:p w14:paraId="59803AFB" w14:textId="474B5E43" w:rsidR="00712BEC" w:rsidRPr="00E12DF2" w:rsidRDefault="00974D28" w:rsidP="00712BEC">
                  <w:pPr>
                    <w:ind w:firstLine="308"/>
                    <w:rPr>
                      <w:rFonts w:ascii="方正书宋_GBK"/>
                      <w:sz w:val="15"/>
                      <w:szCs w:val="15"/>
                      <w:lang w:eastAsia="zh-CN"/>
                    </w:rPr>
                  </w:pPr>
                  <w:bookmarkStart w:id="3" w:name="_GoBack"/>
                  <w:r>
                    <w:rPr>
                      <w:sz w:val="15"/>
                      <w:szCs w:val="15"/>
                      <w:lang w:eastAsia="zh-CN"/>
                    </w:rPr>
                    <w:t>XXXXXXXXXXXXXXXXXXXXX</w:t>
                  </w:r>
                  <w:bookmarkEnd w:id="3"/>
                  <w:r w:rsidR="00712BEC"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收稿日期</w:t>
                  </w:r>
                  <w:r w:rsidR="00712BEC"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 w:rsidR="00712BEC">
                    <w:rPr>
                      <w:rFonts w:hint="eastAsia"/>
                      <w:sz w:val="15"/>
                      <w:szCs w:val="15"/>
                      <w:lang w:eastAsia="zh-CN"/>
                    </w:rPr>
                    <w:t>2015</w:t>
                  </w:r>
                  <w:r w:rsidR="00712BEC"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="00712BEC">
                    <w:rPr>
                      <w:rFonts w:hint="eastAsia"/>
                      <w:sz w:val="15"/>
                      <w:szCs w:val="15"/>
                      <w:lang w:eastAsia="zh-CN"/>
                    </w:rPr>
                    <w:t>05</w:t>
                  </w:r>
                  <w:r w:rsidR="00712BEC"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="00712BEC">
                    <w:rPr>
                      <w:rFonts w:hint="eastAsia"/>
                      <w:sz w:val="15"/>
                      <w:szCs w:val="15"/>
                      <w:lang w:eastAsia="zh-CN"/>
                    </w:rPr>
                    <w:t>31</w:t>
                  </w:r>
                  <w:r w:rsidR="00712BEC"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;</w:t>
                  </w:r>
                  <w:r w:rsidR="00712BEC" w:rsidRPr="006B65BF">
                    <w:rPr>
                      <w:sz w:val="15"/>
                      <w:szCs w:val="15"/>
                      <w:lang w:eastAsia="zh-CN"/>
                    </w:rPr>
                    <w:t xml:space="preserve"> </w:t>
                  </w:r>
                  <w:r w:rsidR="00712BEC"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修回日期</w:t>
                  </w:r>
                  <w:r w:rsidR="00712BEC"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 w:rsidR="00712BEC">
                    <w:rPr>
                      <w:rFonts w:hint="eastAsia"/>
                      <w:sz w:val="15"/>
                      <w:szCs w:val="15"/>
                      <w:lang w:eastAsia="zh-CN"/>
                    </w:rPr>
                    <w:t>2015</w:t>
                  </w:r>
                  <w:r w:rsidR="00712BEC"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="00712BEC" w:rsidRPr="006B65BF">
                    <w:rPr>
                      <w:sz w:val="15"/>
                      <w:szCs w:val="15"/>
                      <w:lang w:eastAsia="zh-CN"/>
                    </w:rPr>
                    <w:t>0</w:t>
                  </w:r>
                  <w:r w:rsidR="00712BEC">
                    <w:rPr>
                      <w:rFonts w:hint="eastAsia"/>
                      <w:sz w:val="15"/>
                      <w:szCs w:val="15"/>
                      <w:lang w:eastAsia="zh-CN"/>
                    </w:rPr>
                    <w:t>9</w:t>
                  </w:r>
                  <w:r w:rsidR="00712BEC"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="00712BEC">
                    <w:rPr>
                      <w:rFonts w:hint="eastAsia"/>
                      <w:sz w:val="15"/>
                      <w:szCs w:val="15"/>
                      <w:lang w:eastAsia="zh-CN"/>
                    </w:rPr>
                    <w:t>02</w:t>
                  </w:r>
                  <w:r w:rsidR="00712BEC" w:rsidRPr="006B65BF">
                    <w:rPr>
                      <w:sz w:val="15"/>
                      <w:szCs w:val="15"/>
                      <w:lang w:eastAsia="zh-CN"/>
                    </w:rPr>
                    <w:t xml:space="preserve">; </w:t>
                  </w:r>
                  <w:r w:rsidR="00712BEC"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网络出版</w:t>
                  </w:r>
                  <w:r w:rsidR="00712BEC">
                    <w:rPr>
                      <w:rFonts w:hint="eastAsia"/>
                      <w:sz w:val="15"/>
                      <w:szCs w:val="15"/>
                      <w:lang w:eastAsia="zh-CN"/>
                    </w:rPr>
                    <w:t>日期</w:t>
                  </w:r>
                  <w:r w:rsidR="00712BEC"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 w:rsidR="00712BEC">
                    <w:rPr>
                      <w:rFonts w:hint="eastAsia"/>
                      <w:sz w:val="15"/>
                      <w:szCs w:val="15"/>
                      <w:lang w:eastAsia="zh-CN"/>
                    </w:rPr>
                    <w:t>2016</w:t>
                  </w:r>
                  <w:r w:rsidR="00712BEC"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="00712BEC">
                    <w:rPr>
                      <w:rFonts w:hint="eastAsia"/>
                      <w:sz w:val="15"/>
                      <w:szCs w:val="15"/>
                      <w:lang w:eastAsia="zh-CN"/>
                    </w:rPr>
                    <w:t>10</w:t>
                  </w:r>
                  <w:r w:rsidR="00712BEC"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="00712BEC">
                    <w:rPr>
                      <w:rFonts w:hint="eastAsia"/>
                      <w:sz w:val="15"/>
                      <w:szCs w:val="15"/>
                      <w:lang w:eastAsia="zh-CN"/>
                    </w:rPr>
                    <w:t>18</w:t>
                  </w:r>
                  <w:r w:rsidR="00712BEC" w:rsidRPr="006B65BF">
                    <w:rPr>
                      <w:sz w:val="15"/>
                      <w:szCs w:val="15"/>
                      <w:lang w:eastAsia="zh-CN"/>
                    </w:rPr>
                    <w:t xml:space="preserve"> </w:t>
                  </w:r>
                  <w:r w:rsidR="00712BEC">
                    <w:rPr>
                      <w:rFonts w:hint="eastAsia"/>
                      <w:sz w:val="15"/>
                      <w:szCs w:val="15"/>
                      <w:lang w:eastAsia="zh-CN"/>
                    </w:rPr>
                    <w:t xml:space="preserve">  </w:t>
                  </w:r>
                </w:p>
              </w:txbxContent>
            </v:textbox>
            <w10:wrap type="topAndBottom" anchory="page"/>
            <w10:anchorlock/>
          </v:shape>
        </w:pict>
      </w:r>
      <w:r w:rsidR="00C978EC">
        <w:rPr>
          <w:spacing w:val="-20"/>
        </w:rPr>
        <w:t>XXX</w:t>
      </w:r>
      <w:r w:rsidR="00A503A1" w:rsidRPr="000D55EC">
        <w:t xml:space="preserve"> </w:t>
      </w:r>
      <w:r w:rsidR="00267740">
        <w:rPr>
          <w:rFonts w:hint="eastAsia"/>
        </w:rPr>
        <w:t xml:space="preserve"> </w:t>
      </w:r>
      <w:r w:rsidR="00C978EC">
        <w:t>XXX</w:t>
      </w:r>
      <w:r w:rsidR="00A503A1" w:rsidRPr="000D55EC">
        <w:rPr>
          <w:vertAlign w:val="superscript"/>
        </w:rPr>
        <w:t>†</w:t>
      </w:r>
      <w:r w:rsidR="00A503A1" w:rsidRPr="000D55EC">
        <w:t xml:space="preserve"> </w:t>
      </w:r>
      <w:r w:rsidR="00267740">
        <w:rPr>
          <w:rFonts w:hint="eastAsia"/>
        </w:rPr>
        <w:t xml:space="preserve"> </w:t>
      </w:r>
      <w:r w:rsidR="00C978EC">
        <w:t>XXX</w:t>
      </w:r>
      <w:r w:rsidR="00A503A1" w:rsidRPr="000D55EC">
        <w:t xml:space="preserve"> </w:t>
      </w:r>
      <w:r w:rsidR="00267740">
        <w:rPr>
          <w:rFonts w:hint="eastAsia"/>
        </w:rPr>
        <w:t xml:space="preserve"> </w:t>
      </w:r>
      <w:r w:rsidR="00C978EC">
        <w:t>XXX</w:t>
      </w:r>
      <w:commentRangeEnd w:id="2"/>
      <w:r w:rsidR="00B71ECF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2"/>
      </w:r>
    </w:p>
    <w:p w14:paraId="6D621F95" w14:textId="49C74E3D" w:rsidR="00A503A1" w:rsidRPr="000D55EC" w:rsidRDefault="00A503A1" w:rsidP="00A503A1">
      <w:pPr>
        <w:pStyle w:val="03"/>
        <w:rPr>
          <w:vertAlign w:val="superscript"/>
        </w:rPr>
      </w:pPr>
      <w:commentRangeStart w:id="4"/>
      <w:r w:rsidRPr="000D55EC">
        <w:t>北</w:t>
      </w:r>
      <w:r w:rsidR="00C978EC">
        <w:t>XXXXXXXXXXXX</w:t>
      </w:r>
      <w:r w:rsidRPr="000D55EC">
        <w:t xml:space="preserve">, </w:t>
      </w:r>
      <w:r w:rsidR="00C978EC">
        <w:t>XX</w:t>
      </w:r>
      <w:r w:rsidRPr="000D55EC">
        <w:t xml:space="preserve"> 1</w:t>
      </w:r>
      <w:r w:rsidR="00C978EC">
        <w:t>XXXXX</w:t>
      </w:r>
      <w:r w:rsidRPr="000D55EC">
        <w:t xml:space="preserve">1; </w:t>
      </w:r>
      <w:commentRangeEnd w:id="4"/>
      <w:r w:rsidR="00B71ECF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4"/>
      </w:r>
      <w:r w:rsidRPr="000D55EC">
        <w:t>†</w:t>
      </w:r>
      <w:r w:rsidR="00267740">
        <w:t> </w:t>
      </w:r>
      <w:commentRangeStart w:id="5"/>
      <w:r w:rsidRPr="000D55EC">
        <w:t>通信作者</w:t>
      </w:r>
      <w:r w:rsidR="00C978EC">
        <w:t>, E-mail: XXXX</w:t>
      </w:r>
      <w:r w:rsidRPr="000D55EC">
        <w:t>@pku.edu.cn</w:t>
      </w:r>
      <w:commentRangeEnd w:id="5"/>
      <w:r w:rsidR="00B71ECF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5"/>
      </w:r>
    </w:p>
    <w:p w14:paraId="68629AED" w14:textId="72E52560" w:rsidR="00F62519" w:rsidRPr="00A46676" w:rsidRDefault="00DB2977" w:rsidP="002123DD">
      <w:pPr>
        <w:pStyle w:val="04"/>
        <w:ind w:left="408" w:right="408"/>
      </w:pPr>
      <w:commentRangeStart w:id="6"/>
      <w:r w:rsidRPr="000B131E">
        <w:rPr>
          <w:rStyle w:val="BDXB-1"/>
          <w:rFonts w:hint="eastAsia"/>
        </w:rPr>
        <w:t>摘要</w:t>
      </w:r>
      <w:bookmarkStart w:id="7" w:name="OLE_LINK3"/>
      <w:bookmarkStart w:id="8" w:name="OLE_LINK4"/>
      <w:commentRangeEnd w:id="6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6"/>
      </w:r>
      <w:r w:rsidRPr="00E43484">
        <w:rPr>
          <w:rFonts w:hint="eastAsia"/>
          <w:b/>
        </w:rPr>
        <w:t xml:space="preserve">  </w:t>
      </w:r>
      <w:bookmarkEnd w:id="7"/>
      <w:bookmarkEnd w:id="8"/>
      <w:commentRangeStart w:id="9"/>
      <w:r w:rsidR="00A503A1" w:rsidRPr="00A503A1">
        <w:rPr>
          <w:rFonts w:hint="eastAsia"/>
        </w:rPr>
        <w:t>为了降低无人机视频影像密集匹配的消耗时间</w:t>
      </w:r>
      <w:r w:rsidR="00A503A1" w:rsidRPr="00A503A1">
        <w:rPr>
          <w:rFonts w:hint="eastAsia"/>
        </w:rPr>
        <w:t xml:space="preserve">, </w:t>
      </w:r>
      <w:r w:rsidR="00A503A1" w:rsidRPr="00A503A1">
        <w:rPr>
          <w:rFonts w:hint="eastAsia"/>
        </w:rPr>
        <w:t>提高处理效率</w:t>
      </w:r>
      <w:r w:rsidR="00A503A1" w:rsidRPr="00A503A1">
        <w:rPr>
          <w:rFonts w:hint="eastAsia"/>
        </w:rPr>
        <w:t xml:space="preserve">, </w:t>
      </w:r>
      <w:r w:rsidR="00A503A1" w:rsidRPr="00A503A1">
        <w:rPr>
          <w:rFonts w:hint="eastAsia"/>
        </w:rPr>
        <w:t>提出快速的特征描述和特征匹配方法。该方法</w:t>
      </w:r>
      <w:r w:rsidR="00C978EC">
        <w:t>XXXXXXXXXXXXXXXXXXXXXXXXXXXXXXXXXXXXXXXXXXXXXXXXXXXXXXXXXXXXXXXXXXXXXXXXXXXXXXXXXXXXXXXXXXXXXXXXXXXXXXXXXXXXXXXXX</w:t>
      </w:r>
      <w:r w:rsidR="00A503A1" w:rsidRPr="00A503A1">
        <w:rPr>
          <w:rFonts w:hint="eastAsia"/>
        </w:rPr>
        <w:t>。实验表明</w:t>
      </w:r>
      <w:r w:rsidR="00A503A1" w:rsidRPr="00A503A1">
        <w:rPr>
          <w:rFonts w:hint="eastAsia"/>
        </w:rPr>
        <w:t xml:space="preserve">, </w:t>
      </w:r>
      <w:r w:rsidR="00A503A1" w:rsidRPr="00A503A1">
        <w:rPr>
          <w:rFonts w:hint="eastAsia"/>
        </w:rPr>
        <w:t>该方法能够显著减少特征点的生成和匹配时间。</w:t>
      </w:r>
      <w:commentRangeEnd w:id="9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9"/>
      </w:r>
    </w:p>
    <w:p w14:paraId="29DE636B" w14:textId="6DC055FA" w:rsidR="00F62519" w:rsidRDefault="00DB2977" w:rsidP="00B37929">
      <w:pPr>
        <w:pStyle w:val="05"/>
        <w:ind w:left="408" w:right="408"/>
      </w:pPr>
      <w:commentRangeStart w:id="10"/>
      <w:r w:rsidRPr="000B131E">
        <w:rPr>
          <w:rStyle w:val="BDXB-1"/>
          <w:rFonts w:hint="eastAsia"/>
        </w:rPr>
        <w:t>关键词</w:t>
      </w:r>
      <w:commentRangeEnd w:id="10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10"/>
      </w:r>
      <w:r w:rsidRPr="00E43484">
        <w:rPr>
          <w:rFonts w:hint="eastAsia"/>
          <w:b/>
        </w:rPr>
        <w:t xml:space="preserve">  </w:t>
      </w:r>
      <w:commentRangeStart w:id="11"/>
      <w:r w:rsidR="00C978EC">
        <w:t>XXX</w:t>
      </w:r>
      <w:r w:rsidR="00A503A1" w:rsidRPr="00A503A1">
        <w:rPr>
          <w:rFonts w:hint="eastAsia"/>
        </w:rPr>
        <w:t xml:space="preserve">; </w:t>
      </w:r>
      <w:r w:rsidR="00C978EC">
        <w:t>XXXX</w:t>
      </w:r>
      <w:r w:rsidR="00A503A1" w:rsidRPr="00A503A1">
        <w:rPr>
          <w:rFonts w:hint="eastAsia"/>
        </w:rPr>
        <w:t xml:space="preserve">; </w:t>
      </w:r>
      <w:r w:rsidR="00C978EC">
        <w:t>XXXXX</w:t>
      </w:r>
      <w:r w:rsidR="00A503A1" w:rsidRPr="00A503A1">
        <w:rPr>
          <w:rFonts w:hint="eastAsia"/>
        </w:rPr>
        <w:t xml:space="preserve">; </w:t>
      </w:r>
      <w:r w:rsidR="00C978EC">
        <w:t>XXXX</w:t>
      </w:r>
      <w:r w:rsidR="00A503A1" w:rsidRPr="00A503A1">
        <w:rPr>
          <w:rFonts w:hint="eastAsia"/>
        </w:rPr>
        <w:t>像</w:t>
      </w:r>
      <w:commentRangeEnd w:id="11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11"/>
      </w:r>
    </w:p>
    <w:p w14:paraId="5398DA3C" w14:textId="77777777" w:rsidR="00DB2977" w:rsidRPr="00A46676" w:rsidRDefault="00DB2977" w:rsidP="005E16F2">
      <w:pPr>
        <w:pStyle w:val="05"/>
        <w:ind w:left="408" w:right="408"/>
      </w:pPr>
      <w:commentRangeStart w:id="12"/>
      <w:r w:rsidRPr="000B131E">
        <w:rPr>
          <w:rStyle w:val="BDXB-1"/>
          <w:rFonts w:hint="eastAsia"/>
        </w:rPr>
        <w:t>中图分类号</w:t>
      </w:r>
      <w:commentRangeEnd w:id="12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12"/>
      </w:r>
      <w:r w:rsidRPr="004C4155">
        <w:rPr>
          <w:b/>
          <w:kern w:val="0"/>
        </w:rPr>
        <w:t xml:space="preserve">  </w:t>
      </w:r>
      <w:commentRangeStart w:id="13"/>
      <w:r w:rsidR="00F95119" w:rsidRPr="00F95119">
        <w:rPr>
          <w:szCs w:val="21"/>
        </w:rPr>
        <w:t>TP</w:t>
      </w:r>
      <w:r w:rsidR="009E2856">
        <w:rPr>
          <w:rFonts w:hint="eastAsia"/>
          <w:szCs w:val="21"/>
        </w:rPr>
        <w:t>751</w:t>
      </w:r>
      <w:commentRangeEnd w:id="13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13"/>
      </w:r>
    </w:p>
    <w:p w14:paraId="29F90BE3" w14:textId="77777777" w:rsidR="00DB5697" w:rsidRPr="0068365C" w:rsidRDefault="008F3BA8" w:rsidP="00353781">
      <w:pPr>
        <w:pStyle w:val="06E"/>
        <w:outlineLvl w:val="0"/>
        <w:rPr>
          <w:rFonts w:hint="eastAsia"/>
          <w:kern w:val="0"/>
        </w:rPr>
      </w:pPr>
      <w:commentRangeStart w:id="14"/>
      <w:r w:rsidRPr="000D55EC">
        <w:t>Feature Description Method in Dense Matching of UAV Video Images</w:t>
      </w:r>
      <w:commentRangeEnd w:id="14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14"/>
      </w:r>
    </w:p>
    <w:p w14:paraId="5249C002" w14:textId="558DF139" w:rsidR="00892A70" w:rsidRPr="001C7773" w:rsidRDefault="00C978EC" w:rsidP="008F3BA8">
      <w:pPr>
        <w:pStyle w:val="07E"/>
      </w:pPr>
      <w:commentRangeStart w:id="15"/>
      <w:r>
        <w:t>XXX</w:t>
      </w:r>
      <w:r w:rsidR="008F3BA8" w:rsidRPr="000D55EC">
        <w:t xml:space="preserve">, </w:t>
      </w:r>
      <w:r>
        <w:t>XXX</w:t>
      </w:r>
      <w:r w:rsidR="008F3BA8" w:rsidRPr="000D55EC">
        <w:rPr>
          <w:rFonts w:eastAsia="华文楷体"/>
          <w:sz w:val="24"/>
          <w:szCs w:val="24"/>
          <w:vertAlign w:val="superscript"/>
        </w:rPr>
        <w:t>†</w:t>
      </w:r>
      <w:r w:rsidR="008F3BA8" w:rsidRPr="000D55EC">
        <w:t xml:space="preserve">, </w:t>
      </w:r>
      <w:r>
        <w:t>XXX, XXX</w:t>
      </w:r>
      <w:r w:rsidR="008F3BA8" w:rsidRPr="000D55EC">
        <w:t>n</w:t>
      </w:r>
      <w:commentRangeEnd w:id="15"/>
      <w:r w:rsidR="00B71ECF">
        <w:rPr>
          <w:rStyle w:val="af1"/>
          <w:rFonts w:ascii="Calibri" w:eastAsia="宋体" w:hAnsi="Calibri"/>
          <w:spacing w:val="4"/>
          <w:kern w:val="0"/>
          <w:lang w:eastAsia="en-US" w:bidi="en-US"/>
        </w:rPr>
        <w:commentReference w:id="15"/>
      </w:r>
    </w:p>
    <w:p w14:paraId="7257DD92" w14:textId="7E167F97" w:rsidR="000B7152" w:rsidRPr="000B7152" w:rsidRDefault="008F3BA8" w:rsidP="008F3BA8">
      <w:pPr>
        <w:pStyle w:val="08E"/>
      </w:pPr>
      <w:commentRangeStart w:id="16"/>
      <w:r w:rsidRPr="000D55EC">
        <w:t>In</w:t>
      </w:r>
      <w:r w:rsidR="00C978EC">
        <w:t>XXXXXXXX</w:t>
      </w:r>
      <w:r w:rsidRPr="000D55EC">
        <w:t xml:space="preserve">, </w:t>
      </w:r>
      <w:r w:rsidR="00C978EC">
        <w:t>XX</w:t>
      </w:r>
      <w:r w:rsidRPr="000D55EC">
        <w:t xml:space="preserve">, </w:t>
      </w:r>
      <w:r w:rsidR="00C978EC">
        <w:t>X</w:t>
      </w:r>
      <w:r w:rsidRPr="000D55EC">
        <w:rPr>
          <w:rFonts w:hint="eastAsia"/>
        </w:rPr>
        <w:t xml:space="preserve"> </w:t>
      </w:r>
      <w:r w:rsidRPr="000D55EC">
        <w:t>100</w:t>
      </w:r>
      <w:r w:rsidR="00C978EC">
        <w:t>XX</w:t>
      </w:r>
      <w:r w:rsidRPr="000D55EC">
        <w:t>1;</w:t>
      </w:r>
      <w:commentRangeEnd w:id="16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16"/>
      </w:r>
      <w:r w:rsidRPr="000D55EC">
        <w:t xml:space="preserve"> </w:t>
      </w:r>
      <w:r>
        <w:rPr>
          <w:rFonts w:hint="eastAsia"/>
        </w:rPr>
        <w:br/>
      </w:r>
      <w:r w:rsidRPr="000D55EC">
        <w:t xml:space="preserve">† </w:t>
      </w:r>
      <w:commentRangeStart w:id="17"/>
      <w:r w:rsidRPr="000D55EC">
        <w:t xml:space="preserve">Corresponding author, E-mail: </w:t>
      </w:r>
      <w:r w:rsidR="00C978EC">
        <w:t>XXXXX</w:t>
      </w:r>
      <w:r w:rsidRPr="000D55EC">
        <w:t>@pku.edu.cn</w:t>
      </w:r>
      <w:commentRangeEnd w:id="17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17"/>
      </w:r>
    </w:p>
    <w:p w14:paraId="2FDC29DE" w14:textId="101C9035" w:rsidR="00606EAE" w:rsidRDefault="00DB2977" w:rsidP="00606EAE">
      <w:pPr>
        <w:pStyle w:val="09e"/>
        <w:ind w:left="408" w:right="408"/>
      </w:pPr>
      <w:commentRangeStart w:id="18"/>
      <w:r w:rsidRPr="00E43484">
        <w:rPr>
          <w:rFonts w:hint="eastAsia"/>
          <w:b/>
        </w:rPr>
        <w:t>Abstract</w:t>
      </w:r>
      <w:commentRangeEnd w:id="18"/>
      <w:r w:rsidR="00B71ECF">
        <w:rPr>
          <w:rStyle w:val="af1"/>
          <w:rFonts w:ascii="Calibri" w:eastAsia="宋体" w:hAnsi="Calibri"/>
        </w:rPr>
        <w:commentReference w:id="18"/>
      </w:r>
      <w:r w:rsidRPr="00E43484">
        <w:rPr>
          <w:rFonts w:hint="eastAsia"/>
          <w:b/>
        </w:rPr>
        <w:t xml:space="preserve">  </w:t>
      </w:r>
      <w:commentRangeStart w:id="19"/>
      <w:r w:rsidR="00647509" w:rsidRPr="000D55EC">
        <w:rPr>
          <w:rFonts w:cs="Times New Roman"/>
          <w:szCs w:val="18"/>
        </w:rPr>
        <w:t xml:space="preserve">In order to reduce the time consumption of UAV video image dense matching, </w:t>
      </w:r>
      <w:r w:rsidR="00D66C30">
        <w:rPr>
          <w:rFonts w:cs="Times New Roman"/>
          <w:szCs w:val="18"/>
        </w:rPr>
        <w:t>XXXXXXXXXXXXXXXXXXXXXXXXXXXXXXXXXXXXXXXXXXXXXXXXXXXXXXXXXXXXXXXXXXXXXXXXXXXXXXXXXXXXXXXXXXXXXXXXXXXXXXXXXXXXXXXXXXXXXXXXXXXXXXXXXXXXXXXXXXXXXXXXXXXXXXXXXXXXXXXXXXXXXXXXXXXXXXXXXXXXXXXXXXXXXXXXXXXXXXXXXXXXXXXXXXXXXXXXXXXXXXXXXXXXXXXXXXXXXXXXXXXXX</w:t>
      </w:r>
      <w:r w:rsidR="00647509" w:rsidRPr="000D55EC">
        <w:rPr>
          <w:rFonts w:cs="Times New Roman"/>
          <w:szCs w:val="18"/>
        </w:rPr>
        <w:t>. Experimental results show that the proposed fast feature description and feature matching method can significantly reduce the time of generating and matching feature points.</w:t>
      </w:r>
      <w:commentRangeEnd w:id="19"/>
      <w:r w:rsidR="00B71ECF">
        <w:rPr>
          <w:rStyle w:val="af1"/>
          <w:rFonts w:ascii="Calibri" w:eastAsia="宋体" w:hAnsi="Calibri"/>
        </w:rPr>
        <w:commentReference w:id="19"/>
      </w:r>
    </w:p>
    <w:p w14:paraId="2C3EFEFE" w14:textId="35291CAE" w:rsidR="002E144F" w:rsidRDefault="00DB2977" w:rsidP="00606EAE">
      <w:pPr>
        <w:pStyle w:val="10e"/>
        <w:ind w:left="408" w:right="408"/>
        <w:sectPr w:rsidR="002E144F" w:rsidSect="00712BEC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type w:val="continuous"/>
          <w:pgSz w:w="11906" w:h="16838" w:code="9"/>
          <w:pgMar w:top="1758" w:right="1134" w:bottom="1701" w:left="1134" w:header="1191" w:footer="1247" w:gutter="0"/>
          <w:pgNumType w:start="990"/>
          <w:cols w:space="454"/>
          <w:titlePg/>
          <w:docGrid w:linePitch="309"/>
        </w:sectPr>
      </w:pPr>
      <w:commentRangeStart w:id="20"/>
      <w:r w:rsidRPr="00E43484">
        <w:rPr>
          <w:rFonts w:hint="eastAsia"/>
          <w:b/>
        </w:rPr>
        <w:t>Key words</w:t>
      </w:r>
      <w:commentRangeEnd w:id="20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20"/>
      </w:r>
      <w:r w:rsidRPr="00E43484">
        <w:rPr>
          <w:rFonts w:hint="eastAsia"/>
          <w:b/>
        </w:rPr>
        <w:t xml:space="preserve">  </w:t>
      </w:r>
      <w:commentRangeStart w:id="21"/>
      <w:r w:rsidR="00647509" w:rsidRPr="000D55EC">
        <w:rPr>
          <w:rFonts w:cs="Times New Roman"/>
          <w:szCs w:val="18"/>
        </w:rPr>
        <w:t>U</w:t>
      </w:r>
      <w:r w:rsidR="00171A74">
        <w:rPr>
          <w:rFonts w:cs="Times New Roman"/>
          <w:szCs w:val="18"/>
        </w:rPr>
        <w:t>XX</w:t>
      </w:r>
      <w:r w:rsidR="00647509" w:rsidRPr="000D55EC">
        <w:rPr>
          <w:rFonts w:cs="Times New Roman"/>
          <w:szCs w:val="18"/>
        </w:rPr>
        <w:t>; d</w:t>
      </w:r>
      <w:r w:rsidR="00171A74">
        <w:rPr>
          <w:rFonts w:cs="Times New Roman"/>
          <w:szCs w:val="18"/>
        </w:rPr>
        <w:t>XX</w:t>
      </w:r>
      <w:r w:rsidR="00647509" w:rsidRPr="000D55EC">
        <w:rPr>
          <w:rFonts w:cs="Times New Roman"/>
          <w:szCs w:val="18"/>
        </w:rPr>
        <w:t xml:space="preserve">g; </w:t>
      </w:r>
      <w:r w:rsidR="00171A74">
        <w:rPr>
          <w:rFonts w:cs="Times New Roman"/>
          <w:szCs w:val="18"/>
        </w:rPr>
        <w:t>XX</w:t>
      </w:r>
      <w:r w:rsidR="00647509" w:rsidRPr="000D55EC">
        <w:rPr>
          <w:rFonts w:cs="Times New Roman"/>
          <w:szCs w:val="18"/>
        </w:rPr>
        <w:t xml:space="preserve">; </w:t>
      </w:r>
      <w:r w:rsidR="00171A74">
        <w:rPr>
          <w:rFonts w:cs="Times New Roman"/>
          <w:szCs w:val="18"/>
        </w:rPr>
        <w:t>XX</w:t>
      </w:r>
      <w:r w:rsidR="00647509" w:rsidRPr="000D55EC">
        <w:rPr>
          <w:rFonts w:cs="Times New Roman"/>
          <w:szCs w:val="18"/>
        </w:rPr>
        <w:t>s</w:t>
      </w:r>
      <w:commentRangeEnd w:id="21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21"/>
      </w:r>
    </w:p>
    <w:p w14:paraId="6EB9AABE" w14:textId="77777777" w:rsidR="006D2927" w:rsidRDefault="00137EC3" w:rsidP="00137EC3">
      <w:pPr>
        <w:ind w:firstLine="408"/>
        <w:rPr>
          <w:lang w:eastAsia="zh-CN"/>
        </w:rPr>
      </w:pPr>
      <w:commentRangeStart w:id="22"/>
      <w:r w:rsidRPr="000D55EC">
        <w:rPr>
          <w:lang w:eastAsia="zh-CN"/>
        </w:rPr>
        <w:lastRenderedPageBreak/>
        <w:t>图像匹配是在两幅或多幅图像之间寻找同名匹配点</w:t>
      </w:r>
      <w:r w:rsidRPr="000D55EC">
        <w:rPr>
          <w:lang w:eastAsia="zh-CN"/>
        </w:rPr>
        <w:t xml:space="preserve">, </w:t>
      </w:r>
      <w:r w:rsidRPr="000D55EC">
        <w:rPr>
          <w:lang w:eastAsia="zh-CN"/>
        </w:rPr>
        <w:t>是图像融合、图像配准、三维重建</w:t>
      </w:r>
      <w:r w:rsidRPr="000D55EC">
        <w:rPr>
          <w:rFonts w:hint="eastAsia"/>
          <w:lang w:eastAsia="zh-CN"/>
        </w:rPr>
        <w:t>和</w:t>
      </w:r>
      <w:r w:rsidRPr="000D55EC">
        <w:rPr>
          <w:lang w:eastAsia="zh-CN"/>
        </w:rPr>
        <w:t>模式识</w:t>
      </w:r>
      <w:r w:rsidRPr="00824617">
        <w:rPr>
          <w:spacing w:val="61"/>
          <w:fitText w:val="4700" w:id="1210800640"/>
          <w:lang w:eastAsia="zh-CN"/>
        </w:rPr>
        <w:t>别的基础</w:t>
      </w:r>
      <w:r w:rsidRPr="00824617">
        <w:rPr>
          <w:spacing w:val="61"/>
          <w:fitText w:val="4700" w:id="1210800640"/>
          <w:lang w:eastAsia="zh-CN"/>
        </w:rPr>
        <w:t xml:space="preserve">, </w:t>
      </w:r>
      <w:r w:rsidR="006D2927" w:rsidRPr="00824617">
        <w:rPr>
          <w:spacing w:val="61"/>
          <w:fitText w:val="4700" w:id="1210800640"/>
          <w:lang w:eastAsia="zh-CN"/>
        </w:rPr>
        <w:t>XXXXXXXXXXXXXXXX</w:t>
      </w:r>
      <w:r w:rsidR="006D2927" w:rsidRPr="00824617">
        <w:rPr>
          <w:spacing w:val="3"/>
          <w:fitText w:val="4700" w:id="1210800640"/>
          <w:lang w:eastAsia="zh-CN"/>
        </w:rPr>
        <w:t>X</w:t>
      </w:r>
      <w:r w:rsidR="006D2927" w:rsidRPr="00824617">
        <w:rPr>
          <w:spacing w:val="55"/>
          <w:fitText w:val="4700" w:id="1210800641"/>
          <w:lang w:eastAsia="zh-CN"/>
        </w:rPr>
        <w:t>XXXXXXXXXXXXXXXXXXX</w:t>
      </w:r>
      <w:r w:rsidR="006D2927" w:rsidRPr="00824617">
        <w:rPr>
          <w:spacing w:val="55"/>
          <w:fitText w:val="4700" w:id="1210800641"/>
          <w:vertAlign w:val="superscript"/>
          <w:lang w:eastAsia="zh-CN"/>
        </w:rPr>
        <w:t>XXXXX</w:t>
      </w:r>
      <w:r w:rsidR="006D2927" w:rsidRPr="00824617">
        <w:rPr>
          <w:spacing w:val="22"/>
          <w:fitText w:val="4700" w:id="1210800641"/>
          <w:lang w:eastAsia="zh-CN"/>
        </w:rPr>
        <w:t>X</w:t>
      </w:r>
      <w:r w:rsidR="006D2927">
        <w:rPr>
          <w:lang w:eastAsia="zh-CN"/>
        </w:rPr>
        <w:t>XXXXXXXXXXXXXXXXXXXXXXXXXXXXXXXXXXXXXXXXXXXXXXXXXXXXXXX</w:t>
      </w:r>
      <w:r w:rsidR="006D2927">
        <w:rPr>
          <w:vertAlign w:val="superscript"/>
          <w:lang w:eastAsia="zh-CN"/>
        </w:rPr>
        <w:t>XXX</w:t>
      </w:r>
      <w:r w:rsidR="006D2927">
        <w:rPr>
          <w:lang w:eastAsia="zh-CN"/>
        </w:rPr>
        <w:t>XXXXXX</w:t>
      </w:r>
      <w:r w:rsidR="006D2927">
        <w:rPr>
          <w:vertAlign w:val="superscript"/>
          <w:lang w:eastAsia="zh-CN"/>
        </w:rPr>
        <w:t>XXX</w:t>
      </w:r>
      <w:r w:rsidR="006D2927">
        <w:rPr>
          <w:lang w:eastAsia="zh-CN"/>
        </w:rPr>
        <w:t>XXXXXX</w:t>
      </w:r>
      <w:r w:rsidR="006D2927">
        <w:rPr>
          <w:vertAlign w:val="superscript"/>
          <w:lang w:eastAsia="zh-CN"/>
        </w:rPr>
        <w:t>XXX</w:t>
      </w:r>
      <w:r w:rsidR="006D2927">
        <w:rPr>
          <w:lang w:eastAsia="zh-CN"/>
        </w:rPr>
        <w:t>XXXXXXXXXXXXXXXXXXXXXXXXXXXXXXXXXXXXXXXXXXXXXXXXXXXXXXXXXXXXXXXXXXXXXXXXXXXXXXXXXXXXXXXXXXXX</w:t>
      </w:r>
    </w:p>
    <w:p w14:paraId="77E0E333" w14:textId="77777777" w:rsidR="006D2927" w:rsidRDefault="006D2927" w:rsidP="00137EC3">
      <w:pPr>
        <w:ind w:firstLine="408"/>
        <w:rPr>
          <w:lang w:eastAsia="zh-CN"/>
        </w:rPr>
      </w:pPr>
    </w:p>
    <w:p w14:paraId="0979082D" w14:textId="77777777" w:rsidR="006D2927" w:rsidRDefault="006D2927" w:rsidP="00137EC3">
      <w:pPr>
        <w:ind w:firstLine="408"/>
        <w:rPr>
          <w:lang w:eastAsia="zh-CN"/>
        </w:rPr>
      </w:pPr>
      <w:r>
        <w:rPr>
          <w:lang w:eastAsia="zh-CN"/>
        </w:rPr>
        <w:t>XXXXXXXXXXXXXXXXXXXXXXXXXXXXXXXXXXXXXXXXXX</w:t>
      </w:r>
    </w:p>
    <w:p w14:paraId="19252BFB" w14:textId="77777777" w:rsidR="006D2927" w:rsidRPr="006D2927" w:rsidRDefault="006D2927" w:rsidP="00137EC3">
      <w:pPr>
        <w:ind w:firstLine="408"/>
        <w:rPr>
          <w:spacing w:val="29"/>
          <w:lang w:eastAsia="zh-CN"/>
        </w:rPr>
      </w:pPr>
      <w:r>
        <w:rPr>
          <w:lang w:eastAsia="zh-CN"/>
        </w:rPr>
        <w:t>XXXXXXXXXXXXXXXXXXXXXXXXXXXXXXXXXXXXXXXXXXXXXXXX</w:t>
      </w:r>
      <w:r w:rsidRPr="006D2927">
        <w:rPr>
          <w:spacing w:val="62"/>
          <w:fitText w:val="4700" w:id="1210800896"/>
          <w:lang w:eastAsia="zh-CN"/>
        </w:rPr>
        <w:lastRenderedPageBreak/>
        <w:t>XXXXXXXXXXXXXXXXXXXXXX</w:t>
      </w:r>
      <w:r w:rsidRPr="006D2927">
        <w:rPr>
          <w:spacing w:val="14"/>
          <w:fitText w:val="4700" w:id="1210800896"/>
          <w:lang w:eastAsia="zh-CN"/>
        </w:rPr>
        <w:t>X</w:t>
      </w:r>
      <w:r w:rsidRPr="006D2927">
        <w:rPr>
          <w:spacing w:val="31"/>
          <w:fitText w:val="2081" w:id="1653413120"/>
          <w:lang w:eastAsia="zh-CN"/>
        </w:rPr>
        <w:t>XXXXXXXXXXX</w:t>
      </w:r>
      <w:r w:rsidRPr="006D2927">
        <w:rPr>
          <w:spacing w:val="7"/>
          <w:fitText w:val="2081" w:id="1653413120"/>
          <w:lang w:eastAsia="zh-CN"/>
        </w:rPr>
        <w:t>X</w:t>
      </w:r>
    </w:p>
    <w:p w14:paraId="37D95378" w14:textId="77777777" w:rsidR="006D2927" w:rsidRDefault="006D2927" w:rsidP="00137EC3">
      <w:pPr>
        <w:ind w:firstLine="458"/>
        <w:rPr>
          <w:spacing w:val="29"/>
          <w:lang w:eastAsia="zh-CN"/>
        </w:rPr>
      </w:pPr>
    </w:p>
    <w:p w14:paraId="34A08A60" w14:textId="42EA754D" w:rsidR="006D2927" w:rsidRDefault="006D2927" w:rsidP="006D2927">
      <w:pPr>
        <w:ind w:firstLine="480"/>
        <w:rPr>
          <w:lang w:eastAsia="zh-CN"/>
        </w:rPr>
      </w:pPr>
      <w:r w:rsidRPr="006D2927">
        <w:rPr>
          <w:spacing w:val="40"/>
          <w:fitText w:val="2771" w:id="1653413121"/>
          <w:lang w:eastAsia="zh-CN"/>
        </w:rPr>
        <w:t>XXXXXXXXXXXX</w:t>
      </w:r>
      <w:r w:rsidRPr="006D2927">
        <w:rPr>
          <w:spacing w:val="40"/>
          <w:fitText w:val="2771" w:id="1653413121"/>
          <w:vertAlign w:val="superscript"/>
          <w:lang w:eastAsia="zh-CN"/>
        </w:rPr>
        <w:t>XXX</w:t>
      </w:r>
      <w:r w:rsidRPr="006D2927">
        <w:rPr>
          <w:spacing w:val="12"/>
          <w:fitText w:val="2771" w:id="1653413121"/>
          <w:lang w:eastAsia="zh-CN"/>
        </w:rPr>
        <w:t>X</w:t>
      </w:r>
      <w:r>
        <w:rPr>
          <w:lang w:eastAsia="zh-CN"/>
        </w:rPr>
        <w:t>XXXXXXXXX</w:t>
      </w:r>
      <w:r>
        <w:rPr>
          <w:vertAlign w:val="superscript"/>
          <w:lang w:eastAsia="zh-CN"/>
        </w:rPr>
        <w:t>XXX</w:t>
      </w:r>
      <w:r>
        <w:rPr>
          <w:lang w:eastAsia="zh-CN"/>
        </w:rPr>
        <w:t>XXXXXXXXX</w:t>
      </w:r>
      <w:r>
        <w:rPr>
          <w:vertAlign w:val="superscript"/>
          <w:lang w:eastAsia="zh-CN"/>
        </w:rPr>
        <w:t>XXXX</w:t>
      </w:r>
      <w:r>
        <w:rPr>
          <w:lang w:eastAsia="zh-CN"/>
        </w:rPr>
        <w:t>X</w:t>
      </w:r>
    </w:p>
    <w:p w14:paraId="0DE953ED" w14:textId="77777777" w:rsidR="006D2927" w:rsidRDefault="006D2927" w:rsidP="00137EC3">
      <w:pPr>
        <w:ind w:firstLine="408"/>
        <w:rPr>
          <w:lang w:eastAsia="zh-CN"/>
        </w:rPr>
      </w:pPr>
      <w:r>
        <w:rPr>
          <w:lang w:eastAsia="zh-CN"/>
        </w:rPr>
        <w:t>XXXXXXXXXXXXXXXX</w:t>
      </w:r>
      <w:r>
        <w:rPr>
          <w:vertAlign w:val="superscript"/>
          <w:lang w:eastAsia="zh-CN"/>
        </w:rPr>
        <w:t>XXXX</w:t>
      </w:r>
      <w:r>
        <w:rPr>
          <w:lang w:eastAsia="zh-CN"/>
        </w:rPr>
        <w:t>XXXXXXXXXXXX</w:t>
      </w:r>
      <w:r>
        <w:rPr>
          <w:vertAlign w:val="superscript"/>
          <w:lang w:eastAsia="zh-CN"/>
        </w:rPr>
        <w:t>XXXX</w:t>
      </w:r>
      <w:r>
        <w:rPr>
          <w:lang w:eastAsia="zh-CN"/>
        </w:rPr>
        <w:t>XXXXX</w:t>
      </w:r>
      <w:r>
        <w:rPr>
          <w:vertAlign w:val="superscript"/>
          <w:lang w:eastAsia="zh-CN"/>
        </w:rPr>
        <w:t>XXXX</w:t>
      </w:r>
      <w:r>
        <w:rPr>
          <w:lang w:eastAsia="zh-CN"/>
        </w:rPr>
        <w:t>XX</w:t>
      </w:r>
    </w:p>
    <w:p w14:paraId="07C92BD8" w14:textId="4B4576C6" w:rsidR="00137EC3" w:rsidRPr="000D55EC" w:rsidRDefault="006D2927" w:rsidP="00137EC3">
      <w:pPr>
        <w:ind w:firstLine="408"/>
        <w:rPr>
          <w:lang w:eastAsia="zh-CN"/>
        </w:rPr>
      </w:pPr>
      <w:r>
        <w:rPr>
          <w:lang w:eastAsia="zh-CN"/>
        </w:rPr>
        <w:t>XXXXXXX</w:t>
      </w:r>
      <w:r>
        <w:rPr>
          <w:vertAlign w:val="superscript"/>
          <w:lang w:eastAsia="zh-CN"/>
        </w:rPr>
        <w:t>XXXX</w:t>
      </w:r>
      <w:r>
        <w:rPr>
          <w:lang w:eastAsia="zh-CN"/>
        </w:rPr>
        <w:t>XXXXXX</w:t>
      </w:r>
      <w:r>
        <w:rPr>
          <w:vertAlign w:val="superscript"/>
          <w:lang w:eastAsia="zh-CN"/>
        </w:rPr>
        <w:t>XXXX</w:t>
      </w:r>
      <w:r>
        <w:rPr>
          <w:lang w:eastAsia="zh-CN"/>
        </w:rPr>
        <w:t>XXXXXXXXXXXXXXXXXXXXXXXXXXXXXXXXXXXX</w:t>
      </w:r>
      <w:r w:rsidRPr="006D2927">
        <w:rPr>
          <w:spacing w:val="53"/>
          <w:fitText w:val="4700" w:id="1210801408"/>
          <w:lang w:eastAsia="zh-CN"/>
        </w:rPr>
        <w:t>XXXXXXXXXXXXXXXXXXXXXXX</w:t>
      </w:r>
      <w:r w:rsidRPr="006D2927">
        <w:rPr>
          <w:spacing w:val="15"/>
          <w:fitText w:val="4700" w:id="1210801408"/>
          <w:lang w:eastAsia="zh-CN"/>
        </w:rPr>
        <w:t>X</w:t>
      </w:r>
      <w:r>
        <w:rPr>
          <w:lang w:eastAsia="zh-CN"/>
        </w:rPr>
        <w:t>XXXXXXXX</w:t>
      </w:r>
      <w:r>
        <w:rPr>
          <w:vertAlign w:val="superscript"/>
          <w:lang w:eastAsia="zh-CN"/>
        </w:rPr>
        <w:t>XXXX</w:t>
      </w:r>
      <w:r>
        <w:rPr>
          <w:lang w:eastAsia="zh-CN"/>
        </w:rPr>
        <w:t>XXXXXXXXXXXXXXXXXXXXXXXXXXXXXXXXXXXXXXX</w:t>
      </w:r>
      <w:r w:rsidR="00267740">
        <w:rPr>
          <w:rFonts w:hint="eastAsia"/>
          <w:lang w:eastAsia="zh-CN"/>
        </w:rPr>
        <w:t>。由于</w:t>
      </w:r>
      <w:r w:rsidR="00137EC3" w:rsidRPr="000D55EC">
        <w:rPr>
          <w:lang w:eastAsia="zh-CN"/>
        </w:rPr>
        <w:t>无人机拍摄的影像对之间</w:t>
      </w:r>
      <w:r w:rsidR="00267740">
        <w:rPr>
          <w:rFonts w:hint="eastAsia"/>
          <w:lang w:eastAsia="zh-CN"/>
        </w:rPr>
        <w:t>的</w:t>
      </w:r>
      <w:r w:rsidR="00137EC3" w:rsidRPr="000D55EC">
        <w:rPr>
          <w:lang w:eastAsia="zh-CN"/>
        </w:rPr>
        <w:t>基线非常小</w:t>
      </w:r>
      <w:r w:rsidR="00137EC3" w:rsidRPr="000D55EC">
        <w:rPr>
          <w:lang w:eastAsia="zh-CN"/>
        </w:rPr>
        <w:t>, DASIY</w:t>
      </w:r>
      <w:r w:rsidR="00267740">
        <w:rPr>
          <w:lang w:eastAsia="zh-CN"/>
        </w:rPr>
        <w:t> </w:t>
      </w:r>
      <w:r w:rsidR="00137EC3" w:rsidRPr="000D55EC">
        <w:rPr>
          <w:lang w:eastAsia="zh-CN"/>
        </w:rPr>
        <w:t>算子不适用。</w:t>
      </w:r>
    </w:p>
    <w:p w14:paraId="27CAD553" w14:textId="77777777" w:rsidR="004273EA" w:rsidRDefault="00137EC3" w:rsidP="00137EC3">
      <w:pPr>
        <w:ind w:firstLine="408"/>
        <w:rPr>
          <w:lang w:eastAsia="zh-CN"/>
        </w:rPr>
      </w:pPr>
      <w:r w:rsidRPr="000D55EC">
        <w:rPr>
          <w:lang w:eastAsia="zh-CN"/>
        </w:rPr>
        <w:t>密集匹配是三维重建</w:t>
      </w:r>
      <w:r w:rsidR="00267740" w:rsidRPr="000D55EC">
        <w:rPr>
          <w:lang w:eastAsia="zh-CN"/>
        </w:rPr>
        <w:t>的</w:t>
      </w:r>
      <w:r w:rsidRPr="000D55EC">
        <w:rPr>
          <w:lang w:eastAsia="zh-CN"/>
        </w:rPr>
        <w:t>必要前提</w:t>
      </w:r>
      <w:r w:rsidRPr="000D55EC">
        <w:rPr>
          <w:lang w:eastAsia="zh-CN"/>
        </w:rPr>
        <w:t xml:space="preserve">, </w:t>
      </w:r>
      <w:r w:rsidRPr="000D55EC">
        <w:rPr>
          <w:rFonts w:hint="eastAsia"/>
          <w:lang w:eastAsia="zh-CN"/>
        </w:rPr>
        <w:t>是</w:t>
      </w:r>
      <w:r w:rsidRPr="000D55EC">
        <w:rPr>
          <w:lang w:eastAsia="zh-CN"/>
        </w:rPr>
        <w:t>在两幅图像</w:t>
      </w:r>
      <w:r w:rsidR="00267740">
        <w:rPr>
          <w:rFonts w:hint="eastAsia"/>
          <w:lang w:eastAsia="zh-CN"/>
        </w:rPr>
        <w:t>之</w:t>
      </w:r>
      <w:r w:rsidRPr="000D55EC">
        <w:rPr>
          <w:lang w:eastAsia="zh-CN"/>
        </w:rPr>
        <w:t>间为每个像素确定对应</w:t>
      </w:r>
      <w:r w:rsidR="00267740">
        <w:rPr>
          <w:rFonts w:hint="eastAsia"/>
          <w:lang w:eastAsia="zh-CN"/>
        </w:rPr>
        <w:t>的</w:t>
      </w:r>
      <w:r w:rsidRPr="000D55EC">
        <w:rPr>
          <w:lang w:eastAsia="zh-CN"/>
        </w:rPr>
        <w:t>像素</w:t>
      </w:r>
      <w:r w:rsidRPr="000D55EC">
        <w:rPr>
          <w:lang w:eastAsia="zh-CN"/>
        </w:rPr>
        <w:t xml:space="preserve">, </w:t>
      </w:r>
      <w:r w:rsidRPr="000D55EC">
        <w:rPr>
          <w:lang w:eastAsia="zh-CN"/>
        </w:rPr>
        <w:t>建立稠密对应</w:t>
      </w:r>
      <w:r w:rsidRPr="000D55EC">
        <w:rPr>
          <w:lang w:eastAsia="zh-CN"/>
        </w:rPr>
        <w:lastRenderedPageBreak/>
        <w:t>场</w:t>
      </w:r>
      <w:r w:rsidRPr="000D55EC">
        <w:rPr>
          <w:vertAlign w:val="superscript"/>
          <w:lang w:eastAsia="zh-CN"/>
        </w:rPr>
        <w:t>[16]</w:t>
      </w:r>
      <w:r w:rsidRPr="000D55EC">
        <w:rPr>
          <w:lang w:eastAsia="zh-CN"/>
        </w:rPr>
        <w:t>。</w:t>
      </w:r>
      <w:r w:rsidR="004273EA">
        <w:rPr>
          <w:lang w:eastAsia="zh-CN"/>
        </w:rPr>
        <w:t>XXXXXXXXXXXXXXXXXXXXX</w:t>
      </w:r>
      <w:r w:rsidR="004273EA">
        <w:rPr>
          <w:spacing w:val="0"/>
          <w:lang w:eastAsia="zh-CN"/>
        </w:rPr>
        <w:t>XXXXXXXXXXXXXXXXXXXXXXXXX</w:t>
      </w:r>
      <w:r w:rsidR="004273EA">
        <w:rPr>
          <w:lang w:eastAsia="zh-CN"/>
        </w:rPr>
        <w:t>XXXXXXXXXXXXXXXXXXXXXXXXXXXXXXX</w:t>
      </w:r>
    </w:p>
    <w:p w14:paraId="4BA3C194" w14:textId="2B66A560" w:rsidR="00137EC3" w:rsidRPr="000D55EC" w:rsidRDefault="004273EA" w:rsidP="00137EC3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XXXXXXXXXX</w:t>
      </w:r>
      <w:r>
        <w:rPr>
          <w:vertAlign w:val="superscript"/>
          <w:lang w:eastAsia="zh-CN"/>
        </w:rPr>
        <w:t>XXXX</w:t>
      </w:r>
      <w:r>
        <w:rPr>
          <w:lang w:eastAsia="zh-CN"/>
        </w:rPr>
        <w:t>XXXXXXXXXXXXXXXXXXXXXXXXXXXXXXXXXXXXXXXXXXXXXXXXXXXXXX</w:t>
      </w:r>
      <w:r w:rsidR="00137EC3" w:rsidRPr="000D55EC">
        <w:rPr>
          <w:lang w:eastAsia="zh-CN"/>
        </w:rPr>
        <w:t xml:space="preserve">, </w:t>
      </w:r>
      <w:r w:rsidR="00137EC3" w:rsidRPr="000D55EC">
        <w:rPr>
          <w:lang w:eastAsia="zh-CN"/>
        </w:rPr>
        <w:t>因此</w:t>
      </w:r>
      <w:r w:rsidR="00137EC3" w:rsidRPr="000D55EC">
        <w:rPr>
          <w:rFonts w:hint="eastAsia"/>
          <w:lang w:eastAsia="zh-CN"/>
        </w:rPr>
        <w:t>需</w:t>
      </w:r>
      <w:r w:rsidR="00137EC3" w:rsidRPr="000D55EC">
        <w:rPr>
          <w:lang w:eastAsia="zh-CN"/>
        </w:rPr>
        <w:t>根据不同的数据</w:t>
      </w:r>
      <w:r w:rsidR="00267740">
        <w:rPr>
          <w:rFonts w:hint="eastAsia"/>
          <w:lang w:eastAsia="zh-CN"/>
        </w:rPr>
        <w:t xml:space="preserve">, </w:t>
      </w:r>
      <w:r w:rsidR="00137EC3" w:rsidRPr="000D55EC">
        <w:rPr>
          <w:lang w:eastAsia="zh-CN"/>
        </w:rPr>
        <w:t>选择与之相适应的约束策略。</w:t>
      </w:r>
    </w:p>
    <w:p w14:paraId="487BD15A" w14:textId="77777777" w:rsidR="004273EA" w:rsidRDefault="00137EC3" w:rsidP="005E008F">
      <w:pPr>
        <w:ind w:firstLine="408"/>
        <w:rPr>
          <w:lang w:eastAsia="zh-CN"/>
        </w:rPr>
      </w:pPr>
      <w:r w:rsidRPr="000D55EC">
        <w:rPr>
          <w:lang w:eastAsia="zh-CN"/>
        </w:rPr>
        <w:t>在无人机密集匹配方面</w:t>
      </w:r>
      <w:r w:rsidRPr="000D55EC">
        <w:rPr>
          <w:lang w:eastAsia="zh-CN"/>
        </w:rPr>
        <w:t xml:space="preserve">, </w:t>
      </w:r>
      <w:r w:rsidR="004273EA">
        <w:rPr>
          <w:lang w:eastAsia="zh-CN"/>
        </w:rPr>
        <w:t>XXXX</w:t>
      </w:r>
      <w:r w:rsidR="004273EA">
        <w:rPr>
          <w:vertAlign w:val="superscript"/>
          <w:lang w:eastAsia="zh-CN"/>
        </w:rPr>
        <w:t>XXXX</w:t>
      </w:r>
      <w:r w:rsidR="004273EA">
        <w:rPr>
          <w:lang w:eastAsia="zh-CN"/>
        </w:rPr>
        <w:t>XXXXXXXXXXXXXXXXXXXXXXXXXXXXXXXXXXXXXXXXXX</w:t>
      </w:r>
    </w:p>
    <w:p w14:paraId="1E622BCA" w14:textId="77777777" w:rsidR="004273EA" w:rsidRDefault="004273EA" w:rsidP="005E008F">
      <w:pPr>
        <w:ind w:firstLine="408"/>
        <w:rPr>
          <w:lang w:eastAsia="zh-CN"/>
        </w:rPr>
      </w:pPr>
      <w:r>
        <w:rPr>
          <w:lang w:eastAsia="zh-CN"/>
        </w:rPr>
        <w:t>XXXXXXXXXXXXXXXXXXXXXXXXXXXXXXXXX</w:t>
      </w:r>
      <w:r>
        <w:rPr>
          <w:vertAlign w:val="superscript"/>
          <w:lang w:eastAsia="zh-CN"/>
        </w:rPr>
        <w:t>XXXX</w:t>
      </w:r>
      <w:r>
        <w:rPr>
          <w:lang w:eastAsia="zh-CN"/>
        </w:rPr>
        <w:t>XXXXXXXXXXXXXXXXXXXXXXXXXXXXXXXXXXXXXXXX</w:t>
      </w:r>
    </w:p>
    <w:p w14:paraId="451EDC93" w14:textId="77777777" w:rsidR="004273EA" w:rsidRDefault="004273EA" w:rsidP="005E008F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XXXXXXXXXXXXXXXXXXXXXXXXX</w:t>
      </w:r>
    </w:p>
    <w:p w14:paraId="644628E0" w14:textId="4C00D9D4" w:rsidR="00137EC3" w:rsidRPr="000D55EC" w:rsidRDefault="004273EA" w:rsidP="005E008F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</w:t>
      </w:r>
      <w:r w:rsidR="00137EC3" w:rsidRPr="000D55EC">
        <w:rPr>
          <w:lang w:eastAsia="zh-CN"/>
        </w:rPr>
        <w:t xml:space="preserve">, </w:t>
      </w:r>
      <w:r w:rsidR="00137EC3" w:rsidRPr="000D55EC">
        <w:rPr>
          <w:lang w:eastAsia="zh-CN"/>
        </w:rPr>
        <w:t>之后生成角点的特征描述符并完成初匹配</w:t>
      </w:r>
      <w:r w:rsidR="00137EC3" w:rsidRPr="000D55EC">
        <w:rPr>
          <w:lang w:eastAsia="zh-CN"/>
        </w:rPr>
        <w:t xml:space="preserve">, </w:t>
      </w:r>
      <w:r w:rsidR="00137EC3" w:rsidRPr="000D55EC">
        <w:rPr>
          <w:lang w:eastAsia="zh-CN"/>
        </w:rPr>
        <w:t>最后进行密集匹配</w:t>
      </w:r>
      <w:r w:rsidR="00137EC3" w:rsidRPr="000D55EC">
        <w:rPr>
          <w:lang w:eastAsia="zh-CN"/>
        </w:rPr>
        <w:t xml:space="preserve">, </w:t>
      </w:r>
      <w:r w:rsidR="00137EC3" w:rsidRPr="000D55EC">
        <w:rPr>
          <w:lang w:eastAsia="zh-CN"/>
        </w:rPr>
        <w:t>生成密集匹配点对。</w:t>
      </w:r>
      <w:commentRangeEnd w:id="22"/>
      <w:r w:rsidR="00B71ECF">
        <w:rPr>
          <w:rStyle w:val="af1"/>
          <w:rFonts w:ascii="Calibri" w:eastAsia="宋体" w:hAnsi="Calibri"/>
        </w:rPr>
        <w:commentReference w:id="22"/>
      </w:r>
    </w:p>
    <w:p w14:paraId="729AF89B" w14:textId="77777777" w:rsidR="00137EC3" w:rsidRPr="000D55EC" w:rsidRDefault="00137EC3" w:rsidP="00353781">
      <w:pPr>
        <w:pStyle w:val="11"/>
        <w:spacing w:before="180" w:after="0"/>
        <w:outlineLvl w:val="0"/>
        <w:rPr>
          <w:rFonts w:hint="eastAsia"/>
        </w:rPr>
      </w:pPr>
      <w:commentRangeStart w:id="23"/>
      <w:r w:rsidRPr="000D55EC">
        <w:rPr>
          <w:rFonts w:hint="eastAsia"/>
        </w:rPr>
        <w:t>1</w:t>
      </w:r>
      <w:commentRangeEnd w:id="23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23"/>
      </w:r>
      <w:r w:rsidRPr="000D55EC">
        <w:rPr>
          <w:rFonts w:hint="eastAsia"/>
        </w:rPr>
        <w:t xml:space="preserve">  </w:t>
      </w:r>
      <w:commentRangeStart w:id="24"/>
      <w:r w:rsidRPr="000D55EC">
        <w:t>无人机视频影像密集匹配</w:t>
      </w:r>
      <w:commentRangeEnd w:id="24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24"/>
      </w:r>
    </w:p>
    <w:p w14:paraId="3E404D57" w14:textId="77777777" w:rsidR="00137EC3" w:rsidRPr="000D55EC" w:rsidRDefault="00137EC3" w:rsidP="00353781">
      <w:pPr>
        <w:pStyle w:val="12"/>
        <w:outlineLvl w:val="0"/>
        <w:rPr>
          <w:rFonts w:hint="eastAsia"/>
        </w:rPr>
      </w:pPr>
      <w:commentRangeStart w:id="25"/>
      <w:r w:rsidRPr="000D55EC">
        <w:rPr>
          <w:rFonts w:hint="eastAsia"/>
        </w:rPr>
        <w:t>1</w:t>
      </w:r>
      <w:r w:rsidRPr="000D55EC">
        <w:t>.1</w:t>
      </w:r>
      <w:commentRangeEnd w:id="25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25"/>
      </w:r>
      <w:r w:rsidRPr="000D55EC">
        <w:rPr>
          <w:rFonts w:hint="eastAsia"/>
        </w:rPr>
        <w:t xml:space="preserve"> </w:t>
      </w:r>
      <w:r w:rsidRPr="000D55EC">
        <w:t xml:space="preserve"> </w:t>
      </w:r>
      <w:commentRangeStart w:id="26"/>
      <w:r w:rsidRPr="000D55EC">
        <w:t>无人机视频影像特点</w:t>
      </w:r>
      <w:commentRangeEnd w:id="26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26"/>
      </w:r>
    </w:p>
    <w:p w14:paraId="43E3E656" w14:textId="157F6A18" w:rsidR="00137EC3" w:rsidRPr="000D55EC" w:rsidRDefault="00137EC3" w:rsidP="00137EC3">
      <w:pPr>
        <w:ind w:firstLine="408"/>
        <w:rPr>
          <w:lang w:eastAsia="zh-CN"/>
        </w:rPr>
      </w:pPr>
      <w:commentRangeStart w:id="27"/>
      <w:r w:rsidRPr="000D55EC">
        <w:rPr>
          <w:lang w:eastAsia="zh-CN"/>
        </w:rPr>
        <w:t>无人机航拍视频影像与卫星影像数据的区别表现在</w:t>
      </w:r>
      <w:r w:rsidR="00267740">
        <w:rPr>
          <w:lang w:eastAsia="zh-CN"/>
        </w:rPr>
        <w:t> </w:t>
      </w:r>
      <w:r w:rsidR="00267740">
        <w:rPr>
          <w:rFonts w:hint="eastAsia"/>
          <w:lang w:eastAsia="zh-CN"/>
        </w:rPr>
        <w:t>3</w:t>
      </w:r>
      <w:r w:rsidR="00267740">
        <w:rPr>
          <w:rFonts w:hint="cs"/>
          <w:lang w:eastAsia="zh-CN"/>
        </w:rPr>
        <w:t> </w:t>
      </w:r>
      <w:r w:rsidR="00267740">
        <w:rPr>
          <w:rFonts w:hint="eastAsia"/>
          <w:lang w:eastAsia="zh-CN"/>
        </w:rPr>
        <w:t>个方面</w:t>
      </w:r>
      <w:r w:rsidRPr="000D55EC">
        <w:rPr>
          <w:lang w:eastAsia="zh-CN"/>
        </w:rPr>
        <w:t xml:space="preserve">: </w:t>
      </w:r>
      <w:r w:rsidR="00A1297D">
        <w:rPr>
          <w:lang w:eastAsia="zh-CN"/>
        </w:rPr>
        <w:t>XXXXXXXXXXXXXXXXXXXXXXXXXXXXXXXXXXXXXXXXXXXXXXXXXXXXXXXXXXXXXXXXXXXXXXXXXXXXXXXXXXXXXXXXXXXXXX</w:t>
      </w:r>
      <w:r w:rsidRPr="000D55EC">
        <w:rPr>
          <w:lang w:eastAsia="zh-CN"/>
        </w:rPr>
        <w:t xml:space="preserve">, </w:t>
      </w:r>
      <w:r w:rsidRPr="000D55EC">
        <w:rPr>
          <w:lang w:eastAsia="zh-CN"/>
        </w:rPr>
        <w:t>能够提供丰富的地物信息。</w:t>
      </w:r>
      <w:commentRangeEnd w:id="27"/>
      <w:r w:rsidR="00B71ECF">
        <w:rPr>
          <w:rStyle w:val="af1"/>
          <w:rFonts w:ascii="Calibri" w:eastAsia="宋体" w:hAnsi="Calibri"/>
        </w:rPr>
        <w:commentReference w:id="27"/>
      </w:r>
    </w:p>
    <w:p w14:paraId="19084205" w14:textId="77777777" w:rsidR="00137EC3" w:rsidRPr="000D55EC" w:rsidRDefault="00137EC3" w:rsidP="00353781">
      <w:pPr>
        <w:pStyle w:val="12"/>
        <w:outlineLvl w:val="0"/>
        <w:rPr>
          <w:rFonts w:hint="eastAsia"/>
        </w:rPr>
      </w:pPr>
      <w:commentRangeStart w:id="28"/>
      <w:r w:rsidRPr="000D55EC">
        <w:rPr>
          <w:rFonts w:hint="eastAsia"/>
        </w:rPr>
        <w:t>1</w:t>
      </w:r>
      <w:r w:rsidRPr="000D55EC">
        <w:t>.2</w:t>
      </w:r>
      <w:commentRangeEnd w:id="28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28"/>
      </w:r>
      <w:r w:rsidRPr="000D55EC">
        <w:rPr>
          <w:rFonts w:hint="eastAsia"/>
        </w:rPr>
        <w:t xml:space="preserve">  </w:t>
      </w:r>
      <w:commentRangeStart w:id="29"/>
      <w:r w:rsidRPr="000D55EC">
        <w:t>无人机视频影像密集匹配技术流程</w:t>
      </w:r>
      <w:commentRangeEnd w:id="29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29"/>
      </w:r>
    </w:p>
    <w:p w14:paraId="28B242B6" w14:textId="77777777" w:rsidR="00A1297D" w:rsidRDefault="00267740" w:rsidP="00267740">
      <w:pPr>
        <w:ind w:firstLine="408"/>
        <w:jc w:val="distribute"/>
        <w:rPr>
          <w:lang w:eastAsia="zh-CN"/>
        </w:rPr>
      </w:pPr>
      <w:commentRangeStart w:id="30"/>
      <w:r w:rsidRPr="000D55EC">
        <w:rPr>
          <w:rFonts w:hint="eastAsia"/>
          <w:lang w:eastAsia="zh-CN"/>
        </w:rPr>
        <w:t>密集匹配流程如图</w:t>
      </w:r>
      <w:r w:rsidRPr="000D55EC">
        <w:rPr>
          <w:rFonts w:hint="eastAsia"/>
          <w:lang w:eastAsia="zh-CN"/>
        </w:rPr>
        <w:t>1</w:t>
      </w:r>
      <w:r w:rsidRPr="000D55EC">
        <w:rPr>
          <w:rFonts w:hint="eastAsia"/>
          <w:lang w:eastAsia="zh-CN"/>
        </w:rPr>
        <w:t>所示。</w:t>
      </w:r>
      <w:r w:rsidR="00A1297D">
        <w:rPr>
          <w:lang w:eastAsia="zh-CN"/>
        </w:rPr>
        <w:t>XXXXXXXXXXXXXXXXXXXXXXXXXXXXXXXXXXXXXXXXXXXXXXXXXX</w:t>
      </w:r>
    </w:p>
    <w:p w14:paraId="35FE0C7E" w14:textId="77777777" w:rsidR="00A1297D" w:rsidRDefault="00A1297D" w:rsidP="00353781">
      <w:pPr>
        <w:ind w:firstLine="408"/>
        <w:jc w:val="distribute"/>
        <w:outlineLvl w:val="0"/>
        <w:rPr>
          <w:lang w:eastAsia="zh-CN"/>
        </w:rPr>
      </w:pPr>
      <w:r>
        <w:rPr>
          <w:lang w:eastAsia="zh-CN"/>
        </w:rPr>
        <w:t>XXXXXXXXXXXXXXXXXX</w:t>
      </w:r>
    </w:p>
    <w:p w14:paraId="1208BBFD" w14:textId="77777777" w:rsidR="00A1297D" w:rsidRDefault="00A1297D" w:rsidP="00353781">
      <w:pPr>
        <w:ind w:firstLine="408"/>
        <w:jc w:val="distribute"/>
        <w:outlineLvl w:val="0"/>
        <w:rPr>
          <w:lang w:eastAsia="zh-CN"/>
        </w:rPr>
      </w:pPr>
      <w:r>
        <w:rPr>
          <w:lang w:eastAsia="zh-CN"/>
        </w:rPr>
        <w:t>XXXXXXXXXXXXXX</w:t>
      </w:r>
    </w:p>
    <w:p w14:paraId="1EF30C6F" w14:textId="77777777" w:rsidR="00A1297D" w:rsidRDefault="00A1297D" w:rsidP="00267740">
      <w:pPr>
        <w:ind w:firstLine="408"/>
        <w:jc w:val="distribute"/>
        <w:rPr>
          <w:lang w:eastAsia="zh-CN"/>
        </w:rPr>
      </w:pPr>
      <w:r>
        <w:rPr>
          <w:lang w:eastAsia="zh-CN"/>
        </w:rPr>
        <w:t>XXXXXXXXXXXXXX</w:t>
      </w:r>
    </w:p>
    <w:p w14:paraId="6CD965F2" w14:textId="6D30BD30" w:rsidR="00267740" w:rsidRDefault="00A1297D" w:rsidP="00267740">
      <w:pPr>
        <w:ind w:firstLine="408"/>
        <w:jc w:val="distribute"/>
        <w:rPr>
          <w:lang w:eastAsia="zh-CN"/>
        </w:rPr>
      </w:pPr>
      <w:r>
        <w:rPr>
          <w:lang w:eastAsia="zh-CN"/>
        </w:rPr>
        <w:t>XXXXXXXXXXXXXXXXXXXXXXXXXXXXXXXXXXXXXX</w:t>
      </w:r>
      <w:r w:rsidR="00137EC3" w:rsidRPr="000D55EC">
        <w:rPr>
          <w:lang w:eastAsia="zh-CN"/>
        </w:rPr>
        <w:t xml:space="preserve">, </w:t>
      </w:r>
      <w:r w:rsidR="00137EC3" w:rsidRPr="000D55EC">
        <w:rPr>
          <w:lang w:eastAsia="zh-CN"/>
        </w:rPr>
        <w:t>以</w:t>
      </w:r>
      <w:commentRangeEnd w:id="30"/>
      <w:r w:rsidR="00B71ECF">
        <w:rPr>
          <w:rStyle w:val="af1"/>
          <w:rFonts w:ascii="Calibri" w:eastAsia="宋体" w:hAnsi="Calibri"/>
        </w:rPr>
        <w:commentReference w:id="30"/>
      </w:r>
    </w:p>
    <w:p w14:paraId="6B28F497" w14:textId="77777777" w:rsidR="00267740" w:rsidRDefault="00267740" w:rsidP="00267740">
      <w:pPr>
        <w:pStyle w:val="19"/>
        <w:spacing w:beforeLines="0" w:after="120"/>
      </w:pPr>
      <w:commentRangeStart w:id="31"/>
      <w:r>
        <w:rPr>
          <w:noProof/>
        </w:rPr>
        <w:lastRenderedPageBreak/>
        <w:drawing>
          <wp:inline distT="0" distB="0" distL="0" distR="0" wp14:anchorId="2D698F30" wp14:editId="45A6F762">
            <wp:extent cx="2592324" cy="2555748"/>
            <wp:effectExtent l="19050" t="0" r="0" b="0"/>
            <wp:docPr id="8" name="图片 3" descr="156w2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6w218.tif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92324" cy="2555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31"/>
      <w:r w:rsidR="00B71ECF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1"/>
      </w:r>
    </w:p>
    <w:p w14:paraId="1D3C327A" w14:textId="77777777" w:rsidR="00267740" w:rsidRPr="000D55EC" w:rsidRDefault="00267740" w:rsidP="00267740">
      <w:pPr>
        <w:pStyle w:val="200"/>
        <w:ind w:left="522" w:hanging="522"/>
        <w:jc w:val="center"/>
        <w:rPr>
          <w:rFonts w:hint="eastAsia"/>
        </w:rPr>
      </w:pPr>
      <w:commentRangeStart w:id="32"/>
      <w:r w:rsidRPr="000D55EC">
        <w:t>图</w:t>
      </w:r>
      <w:r w:rsidRPr="000D55EC">
        <w:rPr>
          <w:b/>
        </w:rPr>
        <w:t>1</w:t>
      </w:r>
      <w:commentRangeEnd w:id="32"/>
      <w:r w:rsidR="00B71ECF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32"/>
      </w:r>
      <w:r w:rsidRPr="000D55EC">
        <w:t xml:space="preserve"> </w:t>
      </w:r>
      <w:r w:rsidRPr="000D55EC">
        <w:rPr>
          <w:rFonts w:hint="eastAsia"/>
        </w:rPr>
        <w:t xml:space="preserve"> </w:t>
      </w:r>
      <w:commentRangeStart w:id="33"/>
      <w:r>
        <w:t>密集匹配流程</w:t>
      </w:r>
      <w:commentRangeEnd w:id="33"/>
      <w:r w:rsidR="00B71ECF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33"/>
      </w:r>
    </w:p>
    <w:p w14:paraId="29694245" w14:textId="77777777" w:rsidR="00267740" w:rsidRPr="005E008F" w:rsidRDefault="00267740" w:rsidP="00267740">
      <w:pPr>
        <w:pStyle w:val="21e"/>
        <w:ind w:left="609" w:hanging="609"/>
        <w:jc w:val="center"/>
      </w:pPr>
      <w:commentRangeStart w:id="34"/>
      <w:r w:rsidRPr="000D55EC">
        <w:t>Fig. 1</w:t>
      </w:r>
      <w:commentRangeEnd w:id="34"/>
      <w:r w:rsidR="00B71ECF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34"/>
      </w:r>
      <w:r w:rsidRPr="000D55EC">
        <w:t xml:space="preserve"> </w:t>
      </w:r>
      <w:r w:rsidRPr="000D55EC">
        <w:rPr>
          <w:rFonts w:hint="eastAsia"/>
        </w:rPr>
        <w:t xml:space="preserve"> </w:t>
      </w:r>
      <w:commentRangeStart w:id="35"/>
      <w:r w:rsidRPr="000D55EC">
        <w:t>Dense matching flow diagram</w:t>
      </w:r>
      <w:commentRangeEnd w:id="35"/>
      <w:r w:rsidR="00B71ECF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35"/>
      </w:r>
    </w:p>
    <w:p w14:paraId="462023A3" w14:textId="77777777" w:rsidR="00267740" w:rsidRPr="00267740" w:rsidRDefault="00267740" w:rsidP="00267740">
      <w:pPr>
        <w:ind w:firstLine="128"/>
        <w:rPr>
          <w:sz w:val="6"/>
          <w:lang w:eastAsia="zh-CN"/>
        </w:rPr>
      </w:pPr>
    </w:p>
    <w:p w14:paraId="5A04047F" w14:textId="77777777" w:rsidR="00137EC3" w:rsidRPr="000D55EC" w:rsidRDefault="00137EC3" w:rsidP="00267740">
      <w:pPr>
        <w:ind w:firstLineChars="0" w:firstLine="0"/>
        <w:rPr>
          <w:lang w:eastAsia="zh-CN"/>
        </w:rPr>
      </w:pPr>
      <w:commentRangeStart w:id="36"/>
      <w:r w:rsidRPr="000D55EC">
        <w:rPr>
          <w:lang w:eastAsia="zh-CN"/>
        </w:rPr>
        <w:t>初匹配特征点为种子点</w:t>
      </w:r>
      <w:r w:rsidRPr="000D55EC">
        <w:rPr>
          <w:lang w:eastAsia="zh-CN"/>
        </w:rPr>
        <w:t xml:space="preserve">, </w:t>
      </w:r>
      <w:r w:rsidRPr="000D55EC">
        <w:rPr>
          <w:lang w:eastAsia="zh-CN"/>
        </w:rPr>
        <w:t>进行特征点生长</w:t>
      </w:r>
      <w:r w:rsidRPr="000D55EC">
        <w:rPr>
          <w:lang w:eastAsia="zh-CN"/>
        </w:rPr>
        <w:t xml:space="preserve">, </w:t>
      </w:r>
      <w:r w:rsidRPr="000D55EC">
        <w:rPr>
          <w:rFonts w:hint="eastAsia"/>
          <w:lang w:eastAsia="zh-CN"/>
        </w:rPr>
        <w:t>最终</w:t>
      </w:r>
      <w:r w:rsidRPr="000D55EC">
        <w:rPr>
          <w:lang w:eastAsia="zh-CN"/>
        </w:rPr>
        <w:t>得到密集匹配的特征点对。</w:t>
      </w:r>
    </w:p>
    <w:p w14:paraId="672D65A2" w14:textId="77777777" w:rsidR="00137EC3" w:rsidRPr="000D55EC" w:rsidRDefault="00137EC3" w:rsidP="00137EC3">
      <w:pPr>
        <w:ind w:firstLine="408"/>
        <w:rPr>
          <w:lang w:eastAsia="zh-CN"/>
        </w:rPr>
      </w:pPr>
      <w:r w:rsidRPr="000D55EC">
        <w:rPr>
          <w:lang w:eastAsia="zh-CN"/>
        </w:rPr>
        <w:t>在</w:t>
      </w:r>
      <w:r w:rsidRPr="000D55EC">
        <w:rPr>
          <w:rFonts w:hint="eastAsia"/>
          <w:lang w:eastAsia="zh-CN"/>
        </w:rPr>
        <w:t>匹配</w:t>
      </w:r>
      <w:r w:rsidRPr="000D55EC">
        <w:rPr>
          <w:lang w:eastAsia="zh-CN"/>
        </w:rPr>
        <w:t>过程中考虑到的技术问题</w:t>
      </w:r>
      <w:r w:rsidRPr="000D55EC">
        <w:rPr>
          <w:rFonts w:hint="eastAsia"/>
          <w:lang w:eastAsia="zh-CN"/>
        </w:rPr>
        <w:t>如下。</w:t>
      </w:r>
    </w:p>
    <w:p w14:paraId="55572C07" w14:textId="77777777" w:rsidR="00A1297D" w:rsidRDefault="00137EC3" w:rsidP="00137EC3">
      <w:pPr>
        <w:ind w:firstLine="408"/>
        <w:rPr>
          <w:lang w:eastAsia="zh-CN"/>
        </w:rPr>
      </w:pPr>
      <w:r w:rsidRPr="000D55EC">
        <w:rPr>
          <w:lang w:eastAsia="zh-CN"/>
        </w:rPr>
        <w:t>1)</w:t>
      </w:r>
      <w:r w:rsidR="00267740">
        <w:rPr>
          <w:rFonts w:hint="cs"/>
          <w:lang w:eastAsia="zh-CN"/>
        </w:rPr>
        <w:t> </w:t>
      </w:r>
      <w:r w:rsidRPr="000D55EC">
        <w:rPr>
          <w:lang w:eastAsia="zh-CN"/>
        </w:rPr>
        <w:t>Harris</w:t>
      </w:r>
      <w:r w:rsidR="00A1297D">
        <w:rPr>
          <w:lang w:eastAsia="zh-CN"/>
        </w:rPr>
        <w:t>XXXXXXXXXXXXXXXXXXXXXXXXXXXXXXXXXXXXXX</w:t>
      </w:r>
    </w:p>
    <w:p w14:paraId="79C77950" w14:textId="77777777" w:rsidR="00A1297D" w:rsidRDefault="00A1297D" w:rsidP="00137EC3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</w:t>
      </w:r>
    </w:p>
    <w:p w14:paraId="53527983" w14:textId="77777777" w:rsidR="00A1297D" w:rsidRDefault="00A1297D" w:rsidP="00137EC3">
      <w:pPr>
        <w:ind w:firstLine="408"/>
        <w:rPr>
          <w:lang w:eastAsia="zh-CN"/>
        </w:rPr>
      </w:pPr>
      <w:r>
        <w:rPr>
          <w:lang w:eastAsia="zh-CN"/>
        </w:rPr>
        <w:t>XXXXXXXXXXXXXXXXXXXXXXXXXXXXXXXXXXXXXXXXXXX</w:t>
      </w:r>
    </w:p>
    <w:p w14:paraId="53A0EE76" w14:textId="1E0C8603" w:rsidR="00137EC3" w:rsidRPr="000D55EC" w:rsidRDefault="00A1297D" w:rsidP="00137EC3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</w:t>
      </w:r>
      <w:r w:rsidR="00137EC3" w:rsidRPr="000D55EC">
        <w:rPr>
          <w:lang w:eastAsia="zh-CN"/>
        </w:rPr>
        <w:t xml:space="preserve">, </w:t>
      </w:r>
      <w:r w:rsidR="00137EC3" w:rsidRPr="000D55EC">
        <w:rPr>
          <w:lang w:eastAsia="zh-CN"/>
        </w:rPr>
        <w:t>则该点为角点</w:t>
      </w:r>
      <w:r w:rsidR="00137EC3" w:rsidRPr="000D55EC">
        <w:rPr>
          <w:rFonts w:hint="eastAsia"/>
          <w:lang w:eastAsia="zh-CN"/>
        </w:rPr>
        <w:t>。</w:t>
      </w:r>
    </w:p>
    <w:p w14:paraId="5FE9134F" w14:textId="4BD9295E" w:rsidR="00137EC3" w:rsidRPr="000D55EC" w:rsidRDefault="00137EC3" w:rsidP="00137EC3">
      <w:pPr>
        <w:ind w:firstLine="408"/>
        <w:rPr>
          <w:lang w:eastAsia="zh-CN"/>
        </w:rPr>
      </w:pPr>
      <w:r w:rsidRPr="000D55EC">
        <w:rPr>
          <w:lang w:eastAsia="zh-CN"/>
        </w:rPr>
        <w:t>2)</w:t>
      </w:r>
      <w:r w:rsidR="00267740">
        <w:rPr>
          <w:rFonts w:hint="cs"/>
          <w:lang w:eastAsia="zh-CN"/>
        </w:rPr>
        <w:t> </w:t>
      </w:r>
      <w:r w:rsidRPr="000D55EC">
        <w:rPr>
          <w:lang w:eastAsia="zh-CN"/>
        </w:rPr>
        <w:t>S-DASIY</w:t>
      </w:r>
      <w:r w:rsidRPr="000D55EC">
        <w:rPr>
          <w:lang w:eastAsia="zh-CN"/>
        </w:rPr>
        <w:t>特</w:t>
      </w:r>
      <w:r w:rsidR="00353781">
        <w:rPr>
          <w:lang w:eastAsia="zh-CN"/>
        </w:rPr>
        <w:t>XXXXXX</w:t>
      </w:r>
      <w:r w:rsidRPr="000D55EC">
        <w:rPr>
          <w:lang w:eastAsia="zh-CN"/>
        </w:rPr>
        <w:t>描述</w:t>
      </w:r>
      <w:r w:rsidRPr="000D55EC">
        <w:rPr>
          <w:rFonts w:hint="eastAsia"/>
          <w:lang w:eastAsia="zh-CN"/>
        </w:rPr>
        <w:t>。</w:t>
      </w:r>
    </w:p>
    <w:p w14:paraId="0B96B3DD" w14:textId="35BED294" w:rsidR="00137EC3" w:rsidRPr="000D55EC" w:rsidRDefault="00137EC3" w:rsidP="00137EC3">
      <w:pPr>
        <w:ind w:firstLine="408"/>
        <w:rPr>
          <w:lang w:eastAsia="zh-CN"/>
        </w:rPr>
      </w:pPr>
      <w:r w:rsidRPr="000D55EC">
        <w:rPr>
          <w:lang w:eastAsia="zh-CN"/>
        </w:rPr>
        <w:t>3)</w:t>
      </w:r>
      <w:r>
        <w:rPr>
          <w:rFonts w:hint="cs"/>
          <w:lang w:eastAsia="zh-CN"/>
        </w:rPr>
        <w:t> </w:t>
      </w:r>
      <w:r w:rsidRPr="000D55EC">
        <w:rPr>
          <w:lang w:eastAsia="zh-CN"/>
        </w:rPr>
        <w:t>特征点的匹</w:t>
      </w:r>
      <w:r w:rsidR="00824617">
        <w:rPr>
          <w:lang w:eastAsia="zh-CN"/>
        </w:rPr>
        <w:t>XXXXXXXXXXXXXXX</w:t>
      </w:r>
      <w:r w:rsidRPr="000D55EC">
        <w:rPr>
          <w:lang w:eastAsia="zh-CN"/>
        </w:rPr>
        <w:t>。</w:t>
      </w:r>
      <w:commentRangeEnd w:id="36"/>
      <w:r w:rsidR="00B71ECF">
        <w:rPr>
          <w:rStyle w:val="af1"/>
          <w:rFonts w:ascii="Calibri" w:eastAsia="宋体" w:hAnsi="Calibri"/>
        </w:rPr>
        <w:commentReference w:id="36"/>
      </w:r>
    </w:p>
    <w:p w14:paraId="2F7EE9EC" w14:textId="77777777" w:rsidR="00137EC3" w:rsidRPr="000D55EC" w:rsidRDefault="00137EC3" w:rsidP="00353781">
      <w:pPr>
        <w:pStyle w:val="11"/>
        <w:outlineLvl w:val="0"/>
        <w:rPr>
          <w:rFonts w:hint="eastAsia"/>
        </w:rPr>
      </w:pPr>
      <w:bookmarkStart w:id="37" w:name="OLE_LINK8"/>
      <w:bookmarkStart w:id="38" w:name="OLE_LINK9"/>
      <w:commentRangeStart w:id="39"/>
      <w:r w:rsidRPr="000D55EC">
        <w:rPr>
          <w:rFonts w:hint="eastAsia"/>
        </w:rPr>
        <w:t>2</w:t>
      </w:r>
      <w:commentRangeEnd w:id="39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39"/>
      </w:r>
      <w:r w:rsidRPr="000D55EC">
        <w:t xml:space="preserve"> </w:t>
      </w:r>
      <w:r w:rsidRPr="000D55EC">
        <w:rPr>
          <w:rFonts w:hint="eastAsia"/>
        </w:rPr>
        <w:t xml:space="preserve"> </w:t>
      </w:r>
      <w:commentRangeStart w:id="40"/>
      <w:r w:rsidRPr="00267740">
        <w:rPr>
          <w:rFonts w:ascii="Times" w:hAnsi="Times"/>
          <w:b/>
          <w:spacing w:val="0"/>
        </w:rPr>
        <w:t>S-DASIY</w:t>
      </w:r>
      <w:r w:rsidRPr="00267740">
        <w:rPr>
          <w:rFonts w:ascii="Times" w:eastAsia="黑体"/>
          <w:spacing w:val="0"/>
        </w:rPr>
        <w:t>特征检测与特征描述</w:t>
      </w:r>
      <w:bookmarkEnd w:id="37"/>
      <w:bookmarkEnd w:id="38"/>
      <w:r w:rsidRPr="00267740">
        <w:rPr>
          <w:rFonts w:ascii="Times" w:eastAsia="黑体"/>
          <w:spacing w:val="0"/>
        </w:rPr>
        <w:t>方法</w:t>
      </w:r>
      <w:commentRangeEnd w:id="40"/>
      <w:r w:rsidR="00B71ECF">
        <w:rPr>
          <w:rStyle w:val="af1"/>
          <w:rFonts w:ascii="Calibri" w:eastAsia="宋体" w:hAnsi="Calibri"/>
          <w:kern w:val="0"/>
          <w:lang w:eastAsia="en-US" w:bidi="en-US"/>
        </w:rPr>
        <w:commentReference w:id="40"/>
      </w:r>
    </w:p>
    <w:p w14:paraId="1FEA5DEA" w14:textId="77777777" w:rsidR="00E16F07" w:rsidRDefault="00137EC3" w:rsidP="005E008F">
      <w:pPr>
        <w:ind w:firstLine="408"/>
        <w:rPr>
          <w:lang w:eastAsia="zh-CN"/>
        </w:rPr>
      </w:pPr>
      <w:commentRangeStart w:id="41"/>
      <w:r w:rsidRPr="000D55EC">
        <w:rPr>
          <w:lang w:eastAsia="zh-CN"/>
        </w:rPr>
        <w:t>DASIY</w:t>
      </w:r>
      <w:r w:rsidR="00267740">
        <w:rPr>
          <w:lang w:eastAsia="zh-CN"/>
        </w:rPr>
        <w:t> </w:t>
      </w:r>
      <w:r w:rsidR="00E16F07">
        <w:rPr>
          <w:lang w:eastAsia="zh-CN"/>
        </w:rPr>
        <w:t>XXXXXXXXXXXXXXXX</w:t>
      </w:r>
      <w:r w:rsidR="00E16F07" w:rsidRPr="00E16F07">
        <w:rPr>
          <w:spacing w:val="53"/>
          <w:fitText w:val="4700" w:id="1210802688"/>
          <w:lang w:eastAsia="zh-CN"/>
        </w:rPr>
        <w:t>XXXXXXXXXXXXXXXXXXXXXXX</w:t>
      </w:r>
      <w:r w:rsidR="00E16F07" w:rsidRPr="00E16F07">
        <w:rPr>
          <w:spacing w:val="15"/>
          <w:fitText w:val="4700" w:id="1210802688"/>
          <w:lang w:eastAsia="zh-CN"/>
        </w:rPr>
        <w:t>X</w:t>
      </w:r>
      <w:r w:rsidR="00E16F07">
        <w:rPr>
          <w:lang w:eastAsia="zh-CN"/>
        </w:rPr>
        <w:t>XXXXXXXXXXX</w:t>
      </w:r>
    </w:p>
    <w:p w14:paraId="32E0C4E6" w14:textId="7D21A5FB" w:rsidR="00137EC3" w:rsidRPr="000D55EC" w:rsidRDefault="00E16F07" w:rsidP="005E008F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XXXXXXXXXXXXXXXXXXXXXXXXXXXXXXXXXXXXXXXXXXXXXXXXXX</w:t>
      </w:r>
      <w:r w:rsidR="00137EC3" w:rsidRPr="000D55EC">
        <w:rPr>
          <w:lang w:eastAsia="zh-CN"/>
        </w:rPr>
        <w:t>S-DASIY</w:t>
      </w:r>
      <w:r w:rsidR="00137EC3" w:rsidRPr="000D55EC">
        <w:rPr>
          <w:lang w:eastAsia="zh-CN"/>
        </w:rPr>
        <w:t>。</w:t>
      </w:r>
    </w:p>
    <w:p w14:paraId="53D6A4C5" w14:textId="77777777" w:rsidR="00E16F07" w:rsidRDefault="00137EC3" w:rsidP="00137EC3">
      <w:pPr>
        <w:ind w:firstLine="408"/>
        <w:rPr>
          <w:lang w:eastAsia="zh-CN"/>
        </w:rPr>
      </w:pPr>
      <w:r w:rsidRPr="000D55EC">
        <w:rPr>
          <w:lang w:eastAsia="zh-CN"/>
        </w:rPr>
        <w:t>因为</w:t>
      </w:r>
      <w:r w:rsidR="00E16F07">
        <w:rPr>
          <w:lang w:eastAsia="zh-CN"/>
        </w:rPr>
        <w:t>XXXXXXXXXXXXXXXXXXXXXXXXXXXXXXXXXXXXXXXXXX</w:t>
      </w:r>
    </w:p>
    <w:p w14:paraId="73EE6DF0" w14:textId="6C7C03F6" w:rsidR="00137EC3" w:rsidRPr="000D55EC" w:rsidRDefault="00E16F07" w:rsidP="00137EC3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XXXXXXXXXXXXXXXXXXXXX</w:t>
      </w:r>
      <w:r w:rsidR="00137EC3" w:rsidRPr="000D55EC">
        <w:rPr>
          <w:rFonts w:hint="eastAsia"/>
          <w:lang w:eastAsia="zh-CN"/>
        </w:rPr>
        <w:t>。</w:t>
      </w:r>
      <w:r w:rsidR="00137EC3" w:rsidRPr="000D55EC">
        <w:rPr>
          <w:lang w:eastAsia="zh-CN"/>
        </w:rPr>
        <w:t>计算</w:t>
      </w:r>
      <w:r w:rsidR="00267740">
        <w:rPr>
          <w:lang w:eastAsia="zh-CN"/>
        </w:rPr>
        <w:t> </w:t>
      </w:r>
      <w:r w:rsidR="00137EC3" w:rsidRPr="000D55EC">
        <w:rPr>
          <w:i/>
          <w:lang w:eastAsia="zh-CN"/>
        </w:rPr>
        <w:t>A</w:t>
      </w:r>
      <w:r w:rsidR="00137EC3" w:rsidRPr="000D55EC">
        <w:rPr>
          <w:lang w:eastAsia="zh-CN"/>
        </w:rPr>
        <w:t>点特征描述符</w:t>
      </w:r>
      <w:r w:rsidR="00267740">
        <w:rPr>
          <w:rFonts w:hint="eastAsia"/>
          <w:lang w:eastAsia="zh-CN"/>
        </w:rPr>
        <w:t>的</w:t>
      </w:r>
      <w:r w:rsidR="00137EC3" w:rsidRPr="000D55EC">
        <w:rPr>
          <w:lang w:eastAsia="zh-CN"/>
        </w:rPr>
        <w:t>步骤如下。</w:t>
      </w:r>
    </w:p>
    <w:p w14:paraId="1CFC8DD8" w14:textId="77777777" w:rsidR="000227D6" w:rsidRPr="000D55EC" w:rsidRDefault="000227D6" w:rsidP="00267740">
      <w:pPr>
        <w:ind w:firstLine="408"/>
        <w:rPr>
          <w:lang w:eastAsia="zh-CN"/>
        </w:rPr>
      </w:pPr>
      <w:r w:rsidRPr="000D55EC">
        <w:rPr>
          <w:lang w:eastAsia="zh-CN"/>
        </w:rPr>
        <w:t>1)</w:t>
      </w:r>
      <w:r w:rsidR="00267740">
        <w:rPr>
          <w:rFonts w:hint="cs"/>
          <w:lang w:eastAsia="zh-CN"/>
        </w:rPr>
        <w:t> </w:t>
      </w:r>
      <w:r w:rsidRPr="000D55EC">
        <w:rPr>
          <w:lang w:eastAsia="zh-CN"/>
        </w:rPr>
        <w:t>计算</w:t>
      </w:r>
      <w:r w:rsidRPr="000D55EC">
        <w:rPr>
          <w:i/>
          <w:lang w:eastAsia="zh-CN"/>
        </w:rPr>
        <w:t>A</w:t>
      </w:r>
      <w:r w:rsidRPr="000D55EC">
        <w:rPr>
          <w:lang w:eastAsia="zh-CN"/>
        </w:rPr>
        <w:t>点的点梯度</w:t>
      </w:r>
      <w:r w:rsidRPr="000D55EC">
        <w:rPr>
          <w:lang w:eastAsia="zh-CN"/>
        </w:rPr>
        <w:t xml:space="preserve">: </w:t>
      </w:r>
      <w:commentRangeEnd w:id="41"/>
      <w:r w:rsidR="00B71ECF">
        <w:rPr>
          <w:rStyle w:val="af1"/>
          <w:rFonts w:ascii="Calibri" w:eastAsia="宋体" w:hAnsi="Calibri"/>
        </w:rPr>
        <w:commentReference w:id="41"/>
      </w:r>
    </w:p>
    <w:p w14:paraId="1FDA6279" w14:textId="77777777" w:rsidR="00647509" w:rsidRPr="000227D6" w:rsidRDefault="00632FC0" w:rsidP="00632FC0">
      <w:pPr>
        <w:pStyle w:val="14"/>
        <w:spacing w:before="120" w:after="120"/>
      </w:pPr>
      <w:r>
        <w:rPr>
          <w:rFonts w:hint="eastAsia"/>
        </w:rPr>
        <w:lastRenderedPageBreak/>
        <w:tab/>
      </w:r>
      <w:commentRangeStart w:id="42"/>
      <w:r w:rsidRPr="000D55EC">
        <w:rPr>
          <w:position w:val="-26"/>
        </w:rPr>
        <w:object w:dxaOrig="2079" w:dyaOrig="600" w14:anchorId="27E61A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30pt" o:ole="">
            <v:imagedata r:id="rId18" o:title=""/>
          </v:shape>
          <o:OLEObject Type="Embed" ProgID="Equation.DSMT4" ShapeID="_x0000_i1025" DrawAspect="Content" ObjectID="_1580409917" r:id="rId19"/>
        </w:object>
      </w:r>
      <w:r w:rsidRPr="000D55EC">
        <w:rPr>
          <w:rFonts w:hint="eastAsia"/>
        </w:rPr>
        <w:t>。</w:t>
      </w:r>
      <w:commentRangeEnd w:id="42"/>
      <w:r w:rsidR="00B71ECF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2"/>
      </w:r>
      <w:r>
        <w:rPr>
          <w:rFonts w:hint="eastAsia"/>
        </w:rPr>
        <w:tab/>
      </w:r>
      <w:commentRangeStart w:id="43"/>
      <w:r>
        <w:rPr>
          <w:rFonts w:hint="eastAsia"/>
        </w:rPr>
        <w:t>(1)</w:t>
      </w:r>
      <w:commentRangeEnd w:id="43"/>
      <w:r w:rsidR="00B71ECF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3"/>
      </w:r>
      <w:r w:rsidRPr="000D55EC">
        <w:t xml:space="preserve"> </w:t>
      </w:r>
    </w:p>
    <w:p w14:paraId="18008EFB" w14:textId="77777777" w:rsidR="00244C78" w:rsidRPr="000D55EC" w:rsidRDefault="00244C78" w:rsidP="00244C78">
      <w:pPr>
        <w:ind w:firstLineChars="0" w:firstLine="0"/>
        <w:rPr>
          <w:lang w:eastAsia="zh-CN"/>
        </w:rPr>
      </w:pPr>
      <w:commentRangeStart w:id="44"/>
      <w:r w:rsidRPr="000D55EC">
        <w:rPr>
          <w:lang w:eastAsia="zh-CN"/>
        </w:rPr>
        <w:t>梯度的模为</w:t>
      </w:r>
      <w:commentRangeEnd w:id="44"/>
      <w:r w:rsidR="00B71ECF">
        <w:rPr>
          <w:rStyle w:val="af1"/>
          <w:rFonts w:ascii="Calibri" w:eastAsia="宋体" w:hAnsi="Calibri"/>
        </w:rPr>
        <w:commentReference w:id="44"/>
      </w:r>
    </w:p>
    <w:p w14:paraId="6879F08C" w14:textId="77777777" w:rsidR="00647509" w:rsidRDefault="00244C78" w:rsidP="00936481">
      <w:pPr>
        <w:pStyle w:val="14"/>
        <w:spacing w:beforeLines="30" w:before="72" w:afterLines="30" w:after="72"/>
      </w:pPr>
      <w:r>
        <w:rPr>
          <w:rFonts w:hint="eastAsia"/>
        </w:rPr>
        <w:tab/>
      </w:r>
      <w:commentRangeStart w:id="45"/>
      <w:r w:rsidRPr="000D55EC">
        <w:rPr>
          <w:position w:val="-28"/>
        </w:rPr>
        <w:object w:dxaOrig="2640" w:dyaOrig="740" w14:anchorId="41990961">
          <v:shape id="_x0000_i1026" type="#_x0000_t75" style="width:133pt;height:37pt" o:ole="">
            <v:imagedata r:id="rId20" o:title=""/>
          </v:shape>
          <o:OLEObject Type="Embed" ProgID="Equation.DSMT4" ShapeID="_x0000_i1026" DrawAspect="Content" ObjectID="_1580409918" r:id="rId21"/>
        </w:object>
      </w:r>
      <w:r w:rsidR="00267740">
        <w:rPr>
          <w:rFonts w:hint="eastAsia"/>
        </w:rPr>
        <w:t>,</w:t>
      </w:r>
      <w:commentRangeEnd w:id="45"/>
      <w:r w:rsidR="00B71ECF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5"/>
      </w:r>
      <w:r>
        <w:rPr>
          <w:rFonts w:hint="eastAsia"/>
        </w:rPr>
        <w:tab/>
      </w:r>
      <w:commentRangeStart w:id="46"/>
      <w:r>
        <w:rPr>
          <w:rFonts w:hint="eastAsia"/>
        </w:rPr>
        <w:t>(2)</w:t>
      </w:r>
      <w:commentRangeEnd w:id="46"/>
      <w:r w:rsidR="00B71ECF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6"/>
      </w:r>
    </w:p>
    <w:p w14:paraId="290E21FF" w14:textId="5B3BDB71" w:rsidR="00617939" w:rsidRPr="000D55EC" w:rsidRDefault="00617939" w:rsidP="00617939">
      <w:pPr>
        <w:ind w:firstLineChars="0" w:firstLine="0"/>
        <w:rPr>
          <w:lang w:eastAsia="zh-CN"/>
        </w:rPr>
      </w:pPr>
      <w:commentRangeStart w:id="47"/>
      <w:r w:rsidRPr="000D55EC">
        <w:rPr>
          <w:lang w:eastAsia="zh-CN"/>
        </w:rPr>
        <w:t>梯度的</w:t>
      </w:r>
      <w:r w:rsidR="00E16F07">
        <w:rPr>
          <w:lang w:eastAsia="zh-CN"/>
        </w:rPr>
        <w:t>XXX</w:t>
      </w:r>
      <w:r w:rsidRPr="000D55EC">
        <w:rPr>
          <w:lang w:eastAsia="zh-CN"/>
        </w:rPr>
        <w:t>为</w:t>
      </w:r>
      <w:commentRangeEnd w:id="47"/>
      <w:r w:rsidR="00B71ECF">
        <w:rPr>
          <w:rStyle w:val="af1"/>
          <w:rFonts w:ascii="Calibri" w:eastAsia="宋体" w:hAnsi="Calibri"/>
        </w:rPr>
        <w:commentReference w:id="47"/>
      </w:r>
    </w:p>
    <w:p w14:paraId="1E3B0623" w14:textId="77777777" w:rsidR="00647509" w:rsidRDefault="00617939" w:rsidP="00617939">
      <w:pPr>
        <w:pStyle w:val="14"/>
        <w:spacing w:before="120" w:after="120"/>
      </w:pPr>
      <w:r>
        <w:rPr>
          <w:rFonts w:hint="eastAsia"/>
        </w:rPr>
        <w:tab/>
      </w:r>
      <w:commentRangeStart w:id="48"/>
      <w:r w:rsidR="00267740" w:rsidRPr="00267740">
        <w:rPr>
          <w:position w:val="-24"/>
        </w:rPr>
        <w:object w:dxaOrig="1040" w:dyaOrig="560" w14:anchorId="2709951F">
          <v:shape id="_x0000_i1027" type="#_x0000_t75" style="width:51pt;height:27pt" o:ole="">
            <v:imagedata r:id="rId22" o:title=""/>
          </v:shape>
          <o:OLEObject Type="Embed" ProgID="Equation.DSMT4" ShapeID="_x0000_i1027" DrawAspect="Content" ObjectID="_1580409919" r:id="rId23"/>
        </w:object>
      </w:r>
      <w:r w:rsidRPr="000D55EC">
        <w:rPr>
          <w:rFonts w:hint="eastAsia"/>
        </w:rPr>
        <w:t>。</w:t>
      </w:r>
      <w:commentRangeEnd w:id="48"/>
      <w:r w:rsidR="00B71ECF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"/>
      </w:r>
      <w:r>
        <w:rPr>
          <w:rFonts w:hint="eastAsia"/>
        </w:rPr>
        <w:tab/>
      </w:r>
      <w:commentRangeStart w:id="49"/>
      <w:r>
        <w:rPr>
          <w:rFonts w:hint="eastAsia"/>
        </w:rPr>
        <w:t>(3)</w:t>
      </w:r>
      <w:commentRangeEnd w:id="49"/>
      <w:r w:rsidR="00B71ECF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9"/>
      </w:r>
    </w:p>
    <w:p w14:paraId="3B02CD49" w14:textId="77777777" w:rsidR="00E16F07" w:rsidRDefault="00617939" w:rsidP="00267740">
      <w:pPr>
        <w:ind w:firstLine="408"/>
        <w:rPr>
          <w:lang w:eastAsia="zh-CN"/>
        </w:rPr>
      </w:pPr>
      <w:commentRangeStart w:id="50"/>
      <w:r w:rsidRPr="000D55EC">
        <w:rPr>
          <w:lang w:eastAsia="zh-CN"/>
        </w:rPr>
        <w:t>2)</w:t>
      </w:r>
      <w:r w:rsidR="00267740">
        <w:rPr>
          <w:rFonts w:hint="cs"/>
          <w:lang w:eastAsia="zh-CN"/>
        </w:rPr>
        <w:t> </w:t>
      </w:r>
      <w:r w:rsidRPr="000D55EC">
        <w:rPr>
          <w:lang w:eastAsia="zh-CN"/>
        </w:rPr>
        <w:t>统计</w:t>
      </w:r>
      <w:r w:rsidR="00E16F07">
        <w:rPr>
          <w:i/>
          <w:lang w:eastAsia="zh-CN"/>
        </w:rPr>
        <w:t>X</w:t>
      </w:r>
      <w:r w:rsidR="00E16F07">
        <w:rPr>
          <w:lang w:eastAsia="zh-CN"/>
        </w:rPr>
        <w:t>XXXXXXXXXXXXXXXXXXXXXXXXXXXXXXXXXXXXXXXXXXXXX</w:t>
      </w:r>
    </w:p>
    <w:p w14:paraId="59671FAA" w14:textId="758A4D19" w:rsidR="00617939" w:rsidRPr="000D55EC" w:rsidRDefault="00E16F07" w:rsidP="00267740">
      <w:pPr>
        <w:ind w:firstLine="408"/>
        <w:rPr>
          <w:lang w:eastAsia="zh-CN"/>
        </w:rPr>
      </w:pPr>
      <w:r>
        <w:rPr>
          <w:lang w:eastAsia="zh-CN"/>
        </w:rPr>
        <w:t>XXXXXXXXXXXXXXXX</w:t>
      </w:r>
      <w:r>
        <w:rPr>
          <w:position w:val="-14"/>
        </w:rPr>
        <w:t>X</w:t>
      </w:r>
      <w:r>
        <w:rPr>
          <w:lang w:eastAsia="zh-CN"/>
        </w:rPr>
        <w:t>XXXXXXXXXXXXXXXXXXXXXXXXXXXXXXXXXXXXX</w:t>
      </w:r>
      <w:r w:rsidR="00617939" w:rsidRPr="000D55EC">
        <w:rPr>
          <w:lang w:eastAsia="zh-CN"/>
        </w:rPr>
        <w:t>邻域。</w:t>
      </w:r>
    </w:p>
    <w:p w14:paraId="6436AA60" w14:textId="167A8F2F" w:rsidR="00617939" w:rsidRPr="000D55EC" w:rsidRDefault="00617939" w:rsidP="009A396C">
      <w:pPr>
        <w:ind w:firstLine="408"/>
        <w:rPr>
          <w:lang w:eastAsia="zh-CN"/>
        </w:rPr>
      </w:pPr>
      <w:r w:rsidRPr="000D55EC">
        <w:rPr>
          <w:lang w:eastAsia="zh-CN"/>
        </w:rPr>
        <w:t>3)</w:t>
      </w:r>
      <w:r w:rsidR="00267740">
        <w:rPr>
          <w:rFonts w:hint="cs"/>
          <w:lang w:eastAsia="zh-CN"/>
        </w:rPr>
        <w:t> </w:t>
      </w:r>
      <w:r w:rsidRPr="000D55EC">
        <w:rPr>
          <w:lang w:eastAsia="zh-CN"/>
        </w:rPr>
        <w:t>统计</w:t>
      </w:r>
      <w:r w:rsidR="00267740">
        <w:rPr>
          <w:lang w:eastAsia="zh-CN"/>
        </w:rPr>
        <w:t> </w:t>
      </w:r>
      <w:r w:rsidR="00927C53">
        <w:rPr>
          <w:i/>
          <w:lang w:eastAsia="zh-CN"/>
        </w:rPr>
        <w:t>XX</w:t>
      </w:r>
      <w:r w:rsidR="00927C53">
        <w:rPr>
          <w:lang w:eastAsia="zh-CN"/>
        </w:rPr>
        <w:t>XXXXXXXXXXXXXXXXXXXXXXXXXXXXXXXXXXXXXXXXXXXXXXXXXXXXXXXXXXXXXXXXXXXXXXXXXXXXXXXXXXXXXXXXXXXXXXXXXXXX</w:t>
      </w:r>
      <w:r w:rsidRPr="000D55EC">
        <w:rPr>
          <w:lang w:eastAsia="zh-CN"/>
        </w:rPr>
        <w:t>向</w:t>
      </w:r>
      <w:r w:rsidR="00DE32F7" w:rsidRPr="00A6684C">
        <w:rPr>
          <w:position w:val="-14"/>
        </w:rPr>
        <w:object w:dxaOrig="300" w:dyaOrig="360" w14:anchorId="6CD5A23D">
          <v:shape id="_x0000_i1028" type="#_x0000_t75" style="width:15pt;height:18pt" o:ole="">
            <v:imagedata r:id="rId24" o:title=""/>
          </v:shape>
          <o:OLEObject Type="Embed" ProgID="Equation.DSMT4" ShapeID="_x0000_i1028" DrawAspect="Content" ObjectID="_1580409921" r:id="rId25"/>
        </w:object>
      </w:r>
      <w:r w:rsidRPr="000D55EC">
        <w:rPr>
          <w:lang w:eastAsia="zh-CN"/>
        </w:rPr>
        <w:t>(</w:t>
      </w:r>
      <w:r w:rsidRPr="000D55EC">
        <w:rPr>
          <w:lang w:eastAsia="zh-CN"/>
        </w:rPr>
        <w:t>梯度主方向均分为</w:t>
      </w:r>
      <w:r w:rsidRPr="000D55EC">
        <w:rPr>
          <w:lang w:eastAsia="zh-CN"/>
        </w:rPr>
        <w:t>8</w:t>
      </w:r>
      <w:r w:rsidRPr="000D55EC">
        <w:rPr>
          <w:lang w:eastAsia="zh-CN"/>
        </w:rPr>
        <w:t>个方向</w:t>
      </w:r>
      <w:r w:rsidRPr="000D55EC">
        <w:rPr>
          <w:lang w:eastAsia="zh-CN"/>
        </w:rPr>
        <w:t>)</w:t>
      </w:r>
      <w:r w:rsidRPr="000D55EC">
        <w:rPr>
          <w:lang w:eastAsia="zh-CN"/>
        </w:rPr>
        <w:t>。</w:t>
      </w:r>
      <w:commentRangeEnd w:id="50"/>
      <w:r w:rsidR="00B71ECF">
        <w:rPr>
          <w:rStyle w:val="af1"/>
          <w:rFonts w:ascii="Calibri" w:eastAsia="宋体" w:hAnsi="Calibri"/>
        </w:rPr>
        <w:commentReference w:id="50"/>
      </w:r>
    </w:p>
    <w:p w14:paraId="20331B1D" w14:textId="77777777" w:rsidR="00617939" w:rsidRPr="000D55EC" w:rsidRDefault="005847A0" w:rsidP="0031236F">
      <w:pPr>
        <w:ind w:firstLine="400"/>
        <w:rPr>
          <w:lang w:eastAsia="zh-CN"/>
        </w:rPr>
      </w:pPr>
      <w:commentRangeStart w:id="51"/>
      <w:r>
        <w:rPr>
          <w:noProof/>
        </w:rPr>
        <w:pict w14:anchorId="5ABDE0B1">
          <v:shape id="_x0000_s1186" type="#_x0000_t202" style="position:absolute;left:0;text-align:left;margin-left:-.35pt;margin-top:88.85pt;width:230.4pt;height:245.35pt;z-index:-251649024" wrapcoords="-70 -72 -70 21528 21670 21528 21670 -72 -70 -72" strokecolor="white [3212]">
            <v:textbox style="mso-next-textbox:#_x0000_s1186" inset="0,0,0,0">
              <w:txbxContent>
                <w:p w14:paraId="35048961" w14:textId="77777777" w:rsidR="009A396C" w:rsidRPr="00DE32F7" w:rsidRDefault="009A396C" w:rsidP="00DE32F7">
                  <w:pPr>
                    <w:ind w:firstLine="268"/>
                    <w:rPr>
                      <w:sz w:val="13"/>
                    </w:rPr>
                  </w:pPr>
                </w:p>
                <w:p w14:paraId="0A173113" w14:textId="77777777" w:rsidR="003B4A75" w:rsidRDefault="003B4A75" w:rsidP="000227D6">
                  <w:pPr>
                    <w:pStyle w:val="19"/>
                    <w:spacing w:before="192" w:after="120"/>
                  </w:pPr>
                  <w:r>
                    <w:rPr>
                      <w:rFonts w:hint="eastAsia"/>
                      <w:noProof/>
                    </w:rPr>
                    <w:drawing>
                      <wp:inline distT="0" distB="0" distL="0" distR="0" wp14:anchorId="5E6AD0C1" wp14:editId="42D76AC8">
                        <wp:extent cx="2484120" cy="2447544"/>
                        <wp:effectExtent l="19050" t="0" r="0" b="0"/>
                        <wp:docPr id="1" name="图片 5" descr="156w219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56w219.tif"/>
                                <pic:cNvPicPr/>
                              </pic:nvPicPr>
                              <pic:blipFill>
                                <a:blip r:embed="rId2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484120" cy="24475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6C2496B" w14:textId="77777777" w:rsidR="003B4A75" w:rsidRPr="000D55EC" w:rsidRDefault="003B4A75" w:rsidP="000227D6">
                  <w:pPr>
                    <w:pStyle w:val="200"/>
                    <w:ind w:left="522" w:hanging="522"/>
                    <w:jc w:val="center"/>
                    <w:rPr>
                      <w:rFonts w:hint="eastAsia"/>
                    </w:rPr>
                  </w:pPr>
                  <w:r w:rsidRPr="000D55EC">
                    <w:t>图</w:t>
                  </w:r>
                  <w:r w:rsidRPr="000D55EC">
                    <w:rPr>
                      <w:b/>
                    </w:rPr>
                    <w:t>2</w:t>
                  </w:r>
                  <w:r w:rsidRPr="000D55EC">
                    <w:t xml:space="preserve"> </w:t>
                  </w:r>
                  <w:r w:rsidRPr="000D55EC">
                    <w:rPr>
                      <w:rFonts w:hint="eastAsia"/>
                    </w:rPr>
                    <w:t xml:space="preserve"> </w:t>
                  </w:r>
                  <w:r w:rsidRPr="000D55EC">
                    <w:t>特征描述</w:t>
                  </w:r>
                </w:p>
                <w:p w14:paraId="56876B75" w14:textId="77777777" w:rsidR="003B4A75" w:rsidRPr="000227D6" w:rsidRDefault="003B4A75" w:rsidP="000227D6">
                  <w:pPr>
                    <w:pStyle w:val="21e"/>
                    <w:ind w:left="609" w:hanging="609"/>
                    <w:jc w:val="center"/>
                  </w:pPr>
                  <w:r w:rsidRPr="000D55EC">
                    <w:t xml:space="preserve">Fig. </w:t>
                  </w:r>
                  <w:proofErr w:type="gramStart"/>
                  <w:r w:rsidRPr="000D55EC">
                    <w:t xml:space="preserve">2 </w:t>
                  </w:r>
                  <w:r w:rsidRPr="000D55EC">
                    <w:rPr>
                      <w:rFonts w:hint="eastAsia"/>
                    </w:rPr>
                    <w:t xml:space="preserve"> </w:t>
                  </w:r>
                  <w:r w:rsidRPr="000D55EC">
                    <w:t>Feature</w:t>
                  </w:r>
                  <w:proofErr w:type="gramEnd"/>
                  <w:r w:rsidRPr="000D55EC">
                    <w:t xml:space="preserve"> </w:t>
                  </w:r>
                  <w:r w:rsidR="00267740">
                    <w:rPr>
                      <w:rFonts w:hint="eastAsia"/>
                    </w:rPr>
                    <w:t>d</w:t>
                  </w:r>
                  <w:r w:rsidRPr="000D55EC">
                    <w:t>escription</w:t>
                  </w:r>
                </w:p>
              </w:txbxContent>
            </v:textbox>
            <w10:wrap type="tight"/>
          </v:shape>
        </w:pict>
      </w:r>
      <w:r w:rsidR="00617939" w:rsidRPr="000D55EC">
        <w:rPr>
          <w:lang w:eastAsia="zh-CN"/>
        </w:rPr>
        <w:t>在第</w:t>
      </w:r>
      <w:r w:rsidR="00051CBB">
        <w:rPr>
          <w:lang w:eastAsia="zh-CN"/>
        </w:rPr>
        <w:t> </w:t>
      </w:r>
      <w:r w:rsidR="00617939" w:rsidRPr="000D55EC">
        <w:rPr>
          <w:lang w:eastAsia="zh-CN"/>
        </w:rPr>
        <w:t>2</w:t>
      </w:r>
      <w:r w:rsidR="00051CBB">
        <w:rPr>
          <w:lang w:eastAsia="zh-CN"/>
        </w:rPr>
        <w:t> </w:t>
      </w:r>
      <w:r w:rsidR="00617939" w:rsidRPr="000D55EC">
        <w:rPr>
          <w:lang w:eastAsia="zh-CN"/>
        </w:rPr>
        <w:t>和</w:t>
      </w:r>
      <w:r w:rsidR="00051CBB">
        <w:rPr>
          <w:lang w:eastAsia="zh-CN"/>
        </w:rPr>
        <w:t> </w:t>
      </w:r>
      <w:r w:rsidR="00617939" w:rsidRPr="000D55EC">
        <w:rPr>
          <w:lang w:eastAsia="zh-CN"/>
        </w:rPr>
        <w:t>3</w:t>
      </w:r>
      <w:r w:rsidR="00051CBB">
        <w:rPr>
          <w:lang w:eastAsia="zh-CN"/>
        </w:rPr>
        <w:t> </w:t>
      </w:r>
      <w:r w:rsidR="00617939" w:rsidRPr="000D55EC">
        <w:rPr>
          <w:lang w:eastAsia="zh-CN"/>
        </w:rPr>
        <w:t>步中统计每个点</w:t>
      </w:r>
      <w:r w:rsidR="00267740">
        <w:rPr>
          <w:rFonts w:hint="eastAsia"/>
          <w:lang w:eastAsia="zh-CN"/>
        </w:rPr>
        <w:t>的</w:t>
      </w:r>
      <w:r w:rsidR="00617939" w:rsidRPr="000D55EC">
        <w:rPr>
          <w:lang w:eastAsia="zh-CN"/>
        </w:rPr>
        <w:t>梯度主方向</w:t>
      </w:r>
      <w:r w:rsidR="0031236F" w:rsidRPr="000D55EC">
        <w:rPr>
          <w:position w:val="-14"/>
        </w:rPr>
        <w:object w:dxaOrig="300" w:dyaOrig="360" w14:anchorId="4161BABF">
          <v:shape id="_x0000_i1029" type="#_x0000_t75" style="width:15pt;height:18pt" o:ole="">
            <v:imagedata r:id="rId27" o:title=""/>
          </v:shape>
          <o:OLEObject Type="Embed" ProgID="Equation.DSMT4" ShapeID="_x0000_i1029" DrawAspect="Content" ObjectID="_1580409922" r:id="rId28"/>
        </w:object>
      </w:r>
      <w:r w:rsidR="00617939" w:rsidRPr="000D55EC">
        <w:rPr>
          <w:rFonts w:hint="eastAsia"/>
          <w:lang w:eastAsia="zh-CN"/>
        </w:rPr>
        <w:t>,</w:t>
      </w:r>
      <w:r w:rsidR="00617939" w:rsidRPr="000D55EC">
        <w:rPr>
          <w:position w:val="-12"/>
          <w:lang w:eastAsia="zh-CN"/>
        </w:rPr>
        <w:t xml:space="preserve"> </w:t>
      </w:r>
      <w:r w:rsidR="00617939" w:rsidRPr="000D55EC">
        <w:rPr>
          <w:lang w:eastAsia="zh-CN"/>
        </w:rPr>
        <w:t>统计范围为该点</w:t>
      </w:r>
      <w:r w:rsidR="00617939" w:rsidRPr="000D55EC">
        <w:rPr>
          <w:lang w:eastAsia="zh-CN"/>
        </w:rPr>
        <w:t>3×3</w:t>
      </w:r>
      <w:r w:rsidR="00617939" w:rsidRPr="000D55EC">
        <w:rPr>
          <w:lang w:eastAsia="zh-CN"/>
        </w:rPr>
        <w:t>区域内</w:t>
      </w:r>
      <w:r w:rsidR="00617939" w:rsidRPr="000D55EC">
        <w:rPr>
          <w:lang w:eastAsia="zh-CN"/>
        </w:rPr>
        <w:t xml:space="preserve">, </w:t>
      </w:r>
      <w:r w:rsidR="00617939" w:rsidRPr="000D55EC">
        <w:rPr>
          <w:lang w:eastAsia="zh-CN"/>
        </w:rPr>
        <w:t>表达式如下</w:t>
      </w:r>
      <w:r w:rsidR="00617939" w:rsidRPr="000D55EC">
        <w:rPr>
          <w:lang w:eastAsia="zh-CN"/>
        </w:rPr>
        <w:t>:</w:t>
      </w:r>
      <w:commentRangeEnd w:id="51"/>
      <w:r w:rsidR="00B71ECF">
        <w:rPr>
          <w:rStyle w:val="af1"/>
          <w:rFonts w:ascii="Calibri" w:eastAsia="宋体" w:hAnsi="Calibri"/>
        </w:rPr>
        <w:commentReference w:id="51"/>
      </w:r>
      <w:r w:rsidR="00617939" w:rsidRPr="000D55EC">
        <w:rPr>
          <w:lang w:eastAsia="zh-CN"/>
        </w:rPr>
        <w:t xml:space="preserve"> </w:t>
      </w:r>
    </w:p>
    <w:commentRangeStart w:id="52"/>
    <w:p w14:paraId="63A3F323" w14:textId="77777777" w:rsidR="00647509" w:rsidRPr="00617939" w:rsidRDefault="0031236F" w:rsidP="00936481">
      <w:pPr>
        <w:pStyle w:val="14"/>
        <w:spacing w:beforeLines="100" w:before="240" w:afterLines="30" w:after="72"/>
        <w:ind w:firstLineChars="100" w:firstLine="200"/>
      </w:pPr>
      <w:r w:rsidRPr="000D55EC">
        <w:rPr>
          <w:position w:val="-26"/>
        </w:rPr>
        <w:object w:dxaOrig="3879" w:dyaOrig="600" w14:anchorId="5D46000F">
          <v:shape id="_x0000_i1030" type="#_x0000_t75" style="width:194pt;height:30pt" o:ole="">
            <v:imagedata r:id="rId29" o:title=""/>
          </v:shape>
          <o:OLEObject Type="Embed" ProgID="Equation.DSMT4" ShapeID="_x0000_i1030" DrawAspect="Content" ObjectID="_1580409923" r:id="rId30"/>
        </w:object>
      </w:r>
      <w:r w:rsidR="007E71AC" w:rsidRPr="000D55EC">
        <w:t>,</w:t>
      </w:r>
      <w:commentRangeEnd w:id="52"/>
      <w:r w:rsidR="00B71ECF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2"/>
      </w:r>
      <w:r w:rsidR="007E71AC">
        <w:rPr>
          <w:rFonts w:hint="eastAsia"/>
        </w:rPr>
        <w:tab/>
      </w:r>
      <w:commentRangeStart w:id="53"/>
      <w:r w:rsidR="007E71AC">
        <w:rPr>
          <w:rFonts w:hint="eastAsia"/>
        </w:rPr>
        <w:t>(4)</w:t>
      </w:r>
      <w:commentRangeEnd w:id="53"/>
      <w:r w:rsidR="00B71ECF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3"/>
      </w:r>
    </w:p>
    <w:p w14:paraId="23B36A1F" w14:textId="77777777" w:rsidR="00D2542E" w:rsidRPr="000D55EC" w:rsidRDefault="00D2542E" w:rsidP="00D2542E">
      <w:pPr>
        <w:ind w:firstLineChars="0" w:firstLine="0"/>
        <w:rPr>
          <w:lang w:eastAsia="zh-CN"/>
        </w:rPr>
      </w:pPr>
      <w:commentRangeStart w:id="54"/>
      <w:r w:rsidRPr="000D55EC">
        <w:rPr>
          <w:lang w:eastAsia="zh-CN"/>
        </w:rPr>
        <w:lastRenderedPageBreak/>
        <w:t>其中</w:t>
      </w:r>
      <w:r w:rsidR="00051CBB">
        <w:rPr>
          <w:rFonts w:hint="eastAsia"/>
          <w:lang w:eastAsia="zh-CN"/>
        </w:rPr>
        <w:t xml:space="preserve">, </w:t>
      </w:r>
      <w:r w:rsidR="00051CBB" w:rsidRPr="00051CBB">
        <w:rPr>
          <w:rFonts w:hint="eastAsia"/>
          <w:i/>
          <w:lang w:eastAsia="zh-CN"/>
        </w:rPr>
        <w:t>n</w:t>
      </w:r>
      <w:r w:rsidR="00051CBB">
        <w:rPr>
          <w:rFonts w:hint="eastAsia"/>
          <w:lang w:eastAsia="zh-CN"/>
        </w:rPr>
        <w:t xml:space="preserve">=(1, 2, </w:t>
      </w:r>
      <w:r w:rsidR="00051CBB">
        <w:rPr>
          <w:lang w:eastAsia="zh-CN"/>
        </w:rPr>
        <w:t>…</w:t>
      </w:r>
      <w:r w:rsidR="00051CBB">
        <w:rPr>
          <w:rFonts w:hint="eastAsia"/>
          <w:lang w:eastAsia="zh-CN"/>
        </w:rPr>
        <w:t>, 12)</w:t>
      </w:r>
      <w:r w:rsidR="00A6684C">
        <w:rPr>
          <w:rFonts w:hint="cs"/>
          <w:lang w:eastAsia="zh-CN"/>
        </w:rPr>
        <w:t> </w:t>
      </w:r>
      <w:r w:rsidRPr="000D55EC">
        <w:rPr>
          <w:lang w:eastAsia="zh-CN"/>
        </w:rPr>
        <w:t>代表</w:t>
      </w:r>
      <w:r w:rsidR="00051CBB">
        <w:rPr>
          <w:lang w:eastAsia="zh-CN"/>
        </w:rPr>
        <w:t> </w:t>
      </w:r>
      <w:r w:rsidRPr="000D55EC">
        <w:rPr>
          <w:lang w:eastAsia="zh-CN"/>
        </w:rPr>
        <w:t>12</w:t>
      </w:r>
      <w:r w:rsidR="00051CBB">
        <w:rPr>
          <w:lang w:eastAsia="zh-CN"/>
        </w:rPr>
        <w:t> </w:t>
      </w:r>
      <w:r w:rsidRPr="000D55EC">
        <w:rPr>
          <w:lang w:eastAsia="zh-CN"/>
        </w:rPr>
        <w:t>个不同的点</w:t>
      </w:r>
      <w:r w:rsidRPr="000D55EC">
        <w:rPr>
          <w:lang w:eastAsia="zh-CN"/>
        </w:rPr>
        <w:t xml:space="preserve">, </w:t>
      </w:r>
      <w:r w:rsidRPr="000D55EC">
        <w:rPr>
          <w:position w:val="-10"/>
        </w:rPr>
        <w:object w:dxaOrig="240" w:dyaOrig="300" w14:anchorId="617D3503">
          <v:shape id="_x0000_i1031" type="#_x0000_t75" style="width:12pt;height:15pt" o:ole="">
            <v:imagedata r:id="rId31" o:title=""/>
          </v:shape>
          <o:OLEObject Type="Embed" ProgID="Equation.DSMT4" ShapeID="_x0000_i1031" DrawAspect="Content" ObjectID="_1580409924" r:id="rId32"/>
        </w:object>
      </w:r>
      <w:r w:rsidRPr="000D55EC">
        <w:rPr>
          <w:lang w:eastAsia="zh-CN"/>
        </w:rPr>
        <w:t>为梯度方向</w:t>
      </w:r>
      <w:r w:rsidRPr="000D55EC">
        <w:rPr>
          <w:lang w:eastAsia="zh-CN"/>
        </w:rPr>
        <w:t>,</w:t>
      </w:r>
      <w:r w:rsidRPr="000D55EC">
        <w:rPr>
          <w:rFonts w:hint="eastAsia"/>
          <w:lang w:eastAsia="zh-CN"/>
        </w:rPr>
        <w:t xml:space="preserve"> </w:t>
      </w:r>
      <w:r w:rsidRPr="000D55EC">
        <w:rPr>
          <w:rFonts w:hint="eastAsia"/>
          <w:i/>
          <w:lang w:eastAsia="zh-CN"/>
        </w:rPr>
        <w:t>G</w:t>
      </w:r>
      <w:r w:rsidRPr="000D55EC">
        <w:rPr>
          <w:rFonts w:hint="eastAsia"/>
          <w:vertAlign w:val="subscript"/>
          <w:lang w:eastAsia="zh-CN"/>
        </w:rPr>
        <w:t>1</w:t>
      </w:r>
      <w:r w:rsidRPr="000D55EC">
        <w:rPr>
          <w:rFonts w:hint="eastAsia"/>
          <w:lang w:eastAsia="zh-CN"/>
        </w:rPr>
        <w:t xml:space="preserve">, </w:t>
      </w:r>
      <w:r w:rsidRPr="000D55EC">
        <w:rPr>
          <w:lang w:eastAsia="zh-CN"/>
        </w:rPr>
        <w:t>…</w:t>
      </w:r>
      <w:r w:rsidRPr="000D55EC">
        <w:rPr>
          <w:rFonts w:hint="eastAsia"/>
          <w:lang w:eastAsia="zh-CN"/>
        </w:rPr>
        <w:t xml:space="preserve">, </w:t>
      </w:r>
      <w:r w:rsidRPr="000D55EC">
        <w:rPr>
          <w:rFonts w:hint="eastAsia"/>
          <w:i/>
          <w:lang w:eastAsia="zh-CN"/>
        </w:rPr>
        <w:t>G</w:t>
      </w:r>
      <w:r w:rsidRPr="000D55EC">
        <w:rPr>
          <w:rFonts w:hint="eastAsia"/>
          <w:vertAlign w:val="subscript"/>
          <w:lang w:eastAsia="zh-CN"/>
        </w:rPr>
        <w:t>8</w:t>
      </w:r>
      <w:r w:rsidRPr="000D55EC">
        <w:rPr>
          <w:lang w:eastAsia="zh-CN"/>
        </w:rPr>
        <w:t>为</w:t>
      </w:r>
      <w:r w:rsidR="00051CBB" w:rsidRPr="000D55EC">
        <w:rPr>
          <w:lang w:eastAsia="zh-CN"/>
        </w:rPr>
        <w:t>8</w:t>
      </w:r>
      <w:r w:rsidR="00051CBB" w:rsidRPr="000D55EC">
        <w:rPr>
          <w:lang w:eastAsia="zh-CN"/>
        </w:rPr>
        <w:t>个</w:t>
      </w:r>
      <w:r w:rsidRPr="000D55EC">
        <w:rPr>
          <w:lang w:eastAsia="zh-CN"/>
        </w:rPr>
        <w:t>不同的梯度方向。</w:t>
      </w:r>
    </w:p>
    <w:p w14:paraId="757B0B7A" w14:textId="77777777" w:rsidR="00927C53" w:rsidRDefault="002D2A72" w:rsidP="002D2A72">
      <w:pPr>
        <w:ind w:firstLine="408"/>
        <w:rPr>
          <w:lang w:eastAsia="zh-CN"/>
        </w:rPr>
      </w:pPr>
      <w:r w:rsidRPr="000D55EC">
        <w:rPr>
          <w:lang w:eastAsia="zh-CN"/>
        </w:rPr>
        <w:t>4)</w:t>
      </w:r>
      <w:r w:rsidR="0031236F">
        <w:rPr>
          <w:rFonts w:hint="cs"/>
          <w:lang w:eastAsia="zh-CN"/>
        </w:rPr>
        <w:t> </w:t>
      </w:r>
      <w:r w:rsidRPr="000D55EC">
        <w:rPr>
          <w:lang w:eastAsia="zh-CN"/>
        </w:rPr>
        <w:t>统计上述</w:t>
      </w:r>
      <w:r w:rsidR="00927C53">
        <w:rPr>
          <w:lang w:eastAsia="zh-CN"/>
        </w:rPr>
        <w:t>XXXXXXXXXXXXXX</w:t>
      </w:r>
      <w:r w:rsidR="00927C53">
        <w:rPr>
          <w:i/>
          <w:lang w:eastAsia="zh-CN"/>
        </w:rPr>
        <w:t>X</w:t>
      </w:r>
      <w:r w:rsidR="00927C53">
        <w:rPr>
          <w:lang w:eastAsia="zh-CN"/>
        </w:rPr>
        <w:t>XXXXXXXXXXXXXXXXXXX</w:t>
      </w:r>
      <w:r w:rsidR="00927C53">
        <w:rPr>
          <w:i/>
          <w:lang w:eastAsia="zh-CN"/>
        </w:rPr>
        <w:t>XX</w:t>
      </w:r>
      <w:r w:rsidR="00927C53">
        <w:rPr>
          <w:lang w:eastAsia="zh-CN"/>
        </w:rPr>
        <w:t>XXXXXXX</w:t>
      </w:r>
    </w:p>
    <w:p w14:paraId="34FAEA06" w14:textId="0C743B8A" w:rsidR="002D2A72" w:rsidRPr="000D55EC" w:rsidRDefault="00927C53" w:rsidP="002D2A72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XXXXX</w:t>
      </w:r>
      <w:r>
        <w:rPr>
          <w:i/>
          <w:lang w:eastAsia="zh-CN"/>
        </w:rPr>
        <w:t>X</w:t>
      </w:r>
      <w:r>
        <w:rPr>
          <w:lang w:eastAsia="zh-CN"/>
        </w:rPr>
        <w:t>XXXXXXXXX</w:t>
      </w:r>
      <w:r w:rsidR="002D2A72" w:rsidRPr="000D55EC">
        <w:rPr>
          <w:lang w:eastAsia="zh-CN"/>
        </w:rPr>
        <w:t>(</w:t>
      </w:r>
      <w:r w:rsidR="002D2A72" w:rsidRPr="000D55EC">
        <w:rPr>
          <w:lang w:eastAsia="zh-CN"/>
        </w:rPr>
        <w:t>沿顺时针方向</w:t>
      </w:r>
      <w:r w:rsidR="002D2A72" w:rsidRPr="000D55EC">
        <w:rPr>
          <w:lang w:eastAsia="zh-CN"/>
        </w:rPr>
        <w:t>)</w:t>
      </w:r>
      <w:r w:rsidR="002D2A72" w:rsidRPr="000D55EC">
        <w:rPr>
          <w:lang w:eastAsia="zh-CN"/>
        </w:rPr>
        <w:t>。</w:t>
      </w:r>
    </w:p>
    <w:p w14:paraId="18F0BBF4" w14:textId="77777777" w:rsidR="002D2A72" w:rsidRPr="000D55EC" w:rsidRDefault="002D2A72" w:rsidP="002D2A72">
      <w:pPr>
        <w:ind w:firstLine="408"/>
        <w:rPr>
          <w:lang w:eastAsia="zh-CN"/>
        </w:rPr>
      </w:pPr>
      <w:r w:rsidRPr="000D55EC">
        <w:rPr>
          <w:lang w:eastAsia="zh-CN"/>
        </w:rPr>
        <w:t>特征点</w:t>
      </w:r>
      <w:r w:rsidRPr="000D55EC">
        <w:rPr>
          <w:i/>
          <w:lang w:eastAsia="zh-CN"/>
        </w:rPr>
        <w:t>A</w:t>
      </w:r>
      <w:r w:rsidRPr="000D55EC">
        <w:rPr>
          <w:lang w:eastAsia="zh-CN"/>
        </w:rPr>
        <w:t>的梯度主方向</w:t>
      </w:r>
      <w:r w:rsidRPr="000D55EC">
        <w:rPr>
          <w:rFonts w:hint="eastAsia"/>
          <w:i/>
          <w:lang w:eastAsia="zh-CN"/>
        </w:rPr>
        <w:t>G</w:t>
      </w:r>
      <w:r w:rsidRPr="000D55EC">
        <w:rPr>
          <w:rFonts w:hint="eastAsia"/>
          <w:vertAlign w:val="superscript"/>
          <w:lang w:eastAsia="zh-CN"/>
        </w:rPr>
        <w:t>T</w:t>
      </w:r>
      <w:r w:rsidRPr="000D55EC">
        <w:rPr>
          <w:rFonts w:hint="eastAsia"/>
          <w:lang w:eastAsia="zh-CN"/>
        </w:rPr>
        <w:t>为</w:t>
      </w:r>
      <w:commentRangeEnd w:id="54"/>
      <w:r w:rsidR="00F04E36">
        <w:rPr>
          <w:rStyle w:val="af1"/>
          <w:rFonts w:ascii="Calibri" w:eastAsia="宋体" w:hAnsi="Calibri"/>
        </w:rPr>
        <w:commentReference w:id="54"/>
      </w:r>
    </w:p>
    <w:p w14:paraId="666735F6" w14:textId="77777777" w:rsidR="00647509" w:rsidRPr="002D2A72" w:rsidRDefault="00B35C83" w:rsidP="00936481">
      <w:pPr>
        <w:pStyle w:val="14"/>
        <w:spacing w:beforeLines="80" w:before="192" w:afterLines="80" w:after="192"/>
      </w:pPr>
      <w:r>
        <w:rPr>
          <w:rFonts w:hint="eastAsia"/>
        </w:rPr>
        <w:tab/>
      </w:r>
      <w:commentRangeStart w:id="55"/>
      <w:r w:rsidR="00051CBB" w:rsidRPr="000D55EC">
        <w:rPr>
          <w:position w:val="-24"/>
        </w:rPr>
        <w:object w:dxaOrig="2480" w:dyaOrig="580" w14:anchorId="1B678DB5">
          <v:shape id="_x0000_i1032" type="#_x0000_t75" style="width:124pt;height:29pt" o:ole="">
            <v:imagedata r:id="rId33" o:title=""/>
          </v:shape>
          <o:OLEObject Type="Embed" ProgID="Equation.DSMT4" ShapeID="_x0000_i1032" DrawAspect="Content" ObjectID="_1580409925" r:id="rId34"/>
        </w:object>
      </w:r>
      <w:r w:rsidRPr="000D55EC">
        <w:rPr>
          <w:rFonts w:hint="eastAsia"/>
        </w:rPr>
        <w:t>。</w:t>
      </w:r>
      <w:commentRangeEnd w:id="55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5"/>
      </w:r>
      <w:r>
        <w:rPr>
          <w:rFonts w:hint="eastAsia"/>
        </w:rPr>
        <w:tab/>
      </w:r>
      <w:commentRangeStart w:id="56"/>
      <w:r>
        <w:rPr>
          <w:rFonts w:hint="eastAsia"/>
        </w:rPr>
        <w:t>(5)</w:t>
      </w:r>
      <w:commentRangeEnd w:id="56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6"/>
      </w:r>
    </w:p>
    <w:p w14:paraId="208E12A8" w14:textId="095F1B03" w:rsidR="00B35C83" w:rsidRPr="000D55EC" w:rsidRDefault="00B35C83" w:rsidP="00B35C83">
      <w:pPr>
        <w:ind w:firstLineChars="0" w:firstLine="0"/>
        <w:rPr>
          <w:lang w:eastAsia="zh-CN"/>
        </w:rPr>
      </w:pPr>
      <w:commentRangeStart w:id="57"/>
      <w:r w:rsidRPr="000D55EC">
        <w:rPr>
          <w:lang w:eastAsia="zh-CN"/>
        </w:rPr>
        <w:t>获得</w:t>
      </w:r>
      <w:r w:rsidRPr="000D55EC">
        <w:rPr>
          <w:rFonts w:hint="eastAsia"/>
          <w:i/>
          <w:lang w:eastAsia="zh-CN"/>
        </w:rPr>
        <w:t>G</w:t>
      </w:r>
      <w:r w:rsidRPr="000D55EC">
        <w:rPr>
          <w:rFonts w:hint="eastAsia"/>
          <w:vertAlign w:val="superscript"/>
          <w:lang w:eastAsia="zh-CN"/>
        </w:rPr>
        <w:t>T</w:t>
      </w:r>
      <w:r w:rsidRPr="000D55EC">
        <w:rPr>
          <w:lang w:eastAsia="zh-CN"/>
        </w:rPr>
        <w:t>后</w:t>
      </w:r>
      <w:r w:rsidRPr="000D55EC">
        <w:rPr>
          <w:lang w:eastAsia="zh-CN"/>
        </w:rPr>
        <w:t xml:space="preserve">, </w:t>
      </w:r>
      <w:r w:rsidR="003F3996">
        <w:rPr>
          <w:lang w:eastAsia="zh-CN"/>
        </w:rPr>
        <w:t>XX</w:t>
      </w:r>
      <w:r w:rsidR="003F3996">
        <w:rPr>
          <w:position w:val="-14"/>
        </w:rPr>
        <w:t>X</w:t>
      </w:r>
      <w:r w:rsidR="003F3996">
        <w:rPr>
          <w:lang w:eastAsia="zh-CN"/>
        </w:rPr>
        <w:t>XXXXXXXXXXXXXX</w:t>
      </w:r>
      <w:r w:rsidRPr="000D55EC">
        <w:rPr>
          <w:lang w:eastAsia="zh-CN"/>
        </w:rPr>
        <w:t>的影响</w:t>
      </w:r>
      <w:r w:rsidRPr="000D55EC">
        <w:rPr>
          <w:lang w:eastAsia="zh-CN"/>
        </w:rPr>
        <w:t xml:space="preserve">, </w:t>
      </w:r>
      <w:r w:rsidRPr="000D55EC">
        <w:rPr>
          <w:lang w:eastAsia="zh-CN"/>
        </w:rPr>
        <w:t>即以</w:t>
      </w:r>
      <w:r w:rsidRPr="000D55EC">
        <w:rPr>
          <w:rFonts w:hint="eastAsia"/>
          <w:i/>
          <w:lang w:eastAsia="zh-CN"/>
        </w:rPr>
        <w:t>G</w:t>
      </w:r>
      <w:r w:rsidRPr="000D55EC">
        <w:rPr>
          <w:rFonts w:hint="eastAsia"/>
          <w:vertAlign w:val="superscript"/>
          <w:lang w:eastAsia="zh-CN"/>
        </w:rPr>
        <w:t>T</w:t>
      </w:r>
      <w:r w:rsidRPr="000D55EC">
        <w:rPr>
          <w:lang w:eastAsia="zh-CN"/>
        </w:rPr>
        <w:t>为轴获得</w:t>
      </w:r>
      <w:r w:rsidRPr="000D55EC">
        <w:rPr>
          <w:position w:val="-14"/>
        </w:rPr>
        <w:object w:dxaOrig="320" w:dyaOrig="360" w14:anchorId="0DAA7513">
          <v:shape id="_x0000_i1033" type="#_x0000_t75" style="width:16pt;height:18pt" o:ole="">
            <v:imagedata r:id="rId35" o:title=""/>
          </v:shape>
          <o:OLEObject Type="Embed" ProgID="Equation.DSMT4" ShapeID="_x0000_i1033" DrawAspect="Content" ObjectID="_1580409927" r:id="rId36"/>
        </w:object>
      </w:r>
      <w:r w:rsidRPr="000D55EC">
        <w:rPr>
          <w:lang w:eastAsia="zh-CN"/>
        </w:rPr>
        <w:t xml:space="preserve">: </w:t>
      </w:r>
      <w:commentRangeEnd w:id="57"/>
      <w:r w:rsidR="00F04E36">
        <w:rPr>
          <w:rStyle w:val="af1"/>
          <w:rFonts w:ascii="Calibri" w:eastAsia="宋体" w:hAnsi="Calibri"/>
        </w:rPr>
        <w:commentReference w:id="57"/>
      </w:r>
    </w:p>
    <w:p w14:paraId="056E8D47" w14:textId="77777777" w:rsidR="00647509" w:rsidRPr="00B35C83" w:rsidRDefault="00B35C83" w:rsidP="00936481">
      <w:pPr>
        <w:pStyle w:val="14"/>
        <w:spacing w:beforeLines="100" w:before="240" w:afterLines="100" w:after="240"/>
      </w:pPr>
      <w:r>
        <w:rPr>
          <w:rFonts w:hint="eastAsia"/>
        </w:rPr>
        <w:tab/>
      </w:r>
      <w:commentRangeStart w:id="58"/>
      <w:r w:rsidR="0031236F" w:rsidRPr="00051CBB">
        <w:rPr>
          <w:position w:val="-14"/>
        </w:rPr>
        <w:object w:dxaOrig="1719" w:dyaOrig="360" w14:anchorId="5F5A00CA">
          <v:shape id="_x0000_i1034" type="#_x0000_t75" style="width:87pt;height:18pt" o:ole="">
            <v:imagedata r:id="rId37" o:title=""/>
          </v:shape>
          <o:OLEObject Type="Embed" ProgID="Equation.DSMT4" ShapeID="_x0000_i1034" DrawAspect="Content" ObjectID="_1580409928" r:id="rId38"/>
        </w:object>
      </w:r>
      <w:r w:rsidRPr="000D55EC">
        <w:rPr>
          <w:rFonts w:hint="eastAsia"/>
        </w:rPr>
        <w:t>,</w:t>
      </w:r>
      <w:commentRangeEnd w:id="58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8"/>
      </w:r>
      <w:r w:rsidRPr="000D55EC">
        <w:t xml:space="preserve"> </w:t>
      </w:r>
      <w:r>
        <w:rPr>
          <w:rFonts w:hint="eastAsia"/>
        </w:rPr>
        <w:tab/>
      </w:r>
      <w:commentRangeStart w:id="59"/>
      <w:r>
        <w:rPr>
          <w:rFonts w:hint="eastAsia"/>
        </w:rPr>
        <w:t>(6)</w:t>
      </w:r>
      <w:commentRangeEnd w:id="59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9"/>
      </w:r>
    </w:p>
    <w:p w14:paraId="7D2E92E3" w14:textId="77777777" w:rsidR="00B35C83" w:rsidRPr="000D55EC" w:rsidRDefault="00B35C83" w:rsidP="00B35C83">
      <w:pPr>
        <w:ind w:firstLineChars="0" w:firstLine="0"/>
        <w:rPr>
          <w:lang w:eastAsia="zh-CN"/>
        </w:rPr>
      </w:pPr>
      <w:commentRangeStart w:id="60"/>
      <w:r w:rsidRPr="000D55EC">
        <w:rPr>
          <w:lang w:eastAsia="zh-CN"/>
        </w:rPr>
        <w:t>其中</w:t>
      </w:r>
      <w:r w:rsidRPr="000D55EC">
        <w:rPr>
          <w:lang w:eastAsia="zh-CN"/>
        </w:rPr>
        <w:t xml:space="preserve">, </w:t>
      </w:r>
      <w:r w:rsidR="0031236F" w:rsidRPr="000D55EC">
        <w:rPr>
          <w:position w:val="-10"/>
        </w:rPr>
        <w:object w:dxaOrig="859" w:dyaOrig="320" w14:anchorId="1ADD29A4">
          <v:shape id="_x0000_i1035" type="#_x0000_t75" style="width:43pt;height:16pt" o:ole="">
            <v:imagedata r:id="rId39" o:title=""/>
          </v:shape>
          <o:OLEObject Type="Embed" ProgID="Equation.DSMT4" ShapeID="_x0000_i1035" DrawAspect="Content" ObjectID="_1580409929" r:id="rId40"/>
        </w:object>
      </w:r>
      <w:r w:rsidRPr="000D55EC">
        <w:rPr>
          <w:lang w:eastAsia="zh-CN"/>
        </w:rPr>
        <w:t>为调整后</w:t>
      </w:r>
      <w:r w:rsidR="00051CBB">
        <w:rPr>
          <w:rFonts w:hint="eastAsia"/>
          <w:lang w:eastAsia="zh-CN"/>
        </w:rPr>
        <w:t>的</w:t>
      </w:r>
      <w:r w:rsidRPr="000D55EC">
        <w:rPr>
          <w:lang w:eastAsia="zh-CN"/>
        </w:rPr>
        <w:t>梯度方向。</w:t>
      </w:r>
    </w:p>
    <w:p w14:paraId="7EC61435" w14:textId="3A8DA2E6" w:rsidR="00B35C83" w:rsidRPr="000D55EC" w:rsidRDefault="00B35C83" w:rsidP="00B35C83">
      <w:pPr>
        <w:ind w:firstLine="408"/>
        <w:rPr>
          <w:lang w:eastAsia="zh-CN"/>
        </w:rPr>
      </w:pPr>
      <w:r w:rsidRPr="000D55EC">
        <w:rPr>
          <w:lang w:eastAsia="zh-CN"/>
        </w:rPr>
        <w:t>图</w:t>
      </w:r>
      <w:r w:rsidRPr="000D55EC">
        <w:rPr>
          <w:lang w:eastAsia="zh-CN"/>
        </w:rPr>
        <w:t>3</w:t>
      </w:r>
      <w:r w:rsidRPr="000D55EC">
        <w:rPr>
          <w:lang w:eastAsia="zh-CN"/>
        </w:rPr>
        <w:t>为</w:t>
      </w:r>
      <w:r w:rsidR="003F3996">
        <w:rPr>
          <w:lang w:eastAsia="zh-CN"/>
        </w:rPr>
        <w:t>XXXXXXXXXXX</w:t>
      </w:r>
      <w:r w:rsidRPr="000D55EC">
        <w:rPr>
          <w:lang w:eastAsia="zh-CN"/>
        </w:rPr>
        <w:t>过程。</w:t>
      </w:r>
    </w:p>
    <w:p w14:paraId="10023E4D" w14:textId="12E5CE79" w:rsidR="0087492E" w:rsidRPr="000D55EC" w:rsidRDefault="0087492E" w:rsidP="0087492E">
      <w:pPr>
        <w:ind w:firstLine="408"/>
        <w:rPr>
          <w:lang w:eastAsia="zh-CN"/>
        </w:rPr>
      </w:pPr>
      <w:r w:rsidRPr="000D55EC">
        <w:rPr>
          <w:lang w:eastAsia="zh-CN"/>
        </w:rPr>
        <w:t>5)</w:t>
      </w:r>
      <w:r w:rsidR="00051CBB">
        <w:rPr>
          <w:rFonts w:hint="cs"/>
          <w:lang w:eastAsia="zh-CN"/>
        </w:rPr>
        <w:t> </w:t>
      </w:r>
      <w:r w:rsidRPr="000D55EC">
        <w:rPr>
          <w:lang w:eastAsia="zh-CN"/>
        </w:rPr>
        <w:t>最后</w:t>
      </w:r>
      <w:r w:rsidR="00051CBB">
        <w:rPr>
          <w:rFonts w:hint="eastAsia"/>
          <w:lang w:eastAsia="zh-CN"/>
        </w:rPr>
        <w:t xml:space="preserve">, </w:t>
      </w:r>
      <w:r w:rsidR="003F3996">
        <w:rPr>
          <w:lang w:eastAsia="zh-CN"/>
        </w:rPr>
        <w:t>XX</w:t>
      </w:r>
      <w:r w:rsidR="003F3996">
        <w:rPr>
          <w:i/>
          <w:lang w:eastAsia="zh-CN"/>
        </w:rPr>
        <w:t>X</w:t>
      </w:r>
      <w:r w:rsidR="003F3996">
        <w:rPr>
          <w:lang w:eastAsia="zh-CN"/>
        </w:rPr>
        <w:t>XXXXXXXXX</w:t>
      </w:r>
      <w:r w:rsidRPr="000D55EC">
        <w:rPr>
          <w:lang w:eastAsia="zh-CN"/>
        </w:rPr>
        <w:t>符</w:t>
      </w:r>
      <w:r w:rsidRPr="000D55EC">
        <w:rPr>
          <w:position w:val="-10"/>
        </w:rPr>
        <w:object w:dxaOrig="300" w:dyaOrig="300" w14:anchorId="31932D67">
          <v:shape id="_x0000_i1036" type="#_x0000_t75" style="width:15pt;height:15pt" o:ole="">
            <v:imagedata r:id="rId41" o:title=""/>
          </v:shape>
          <o:OLEObject Type="Embed" ProgID="Equation.DSMT4" ShapeID="_x0000_i1036" DrawAspect="Content" ObjectID="_1580409930" r:id="rId42"/>
        </w:object>
      </w:r>
      <w:r w:rsidRPr="000D55EC">
        <w:rPr>
          <w:lang w:eastAsia="zh-CN"/>
        </w:rPr>
        <w:t xml:space="preserve">: </w:t>
      </w:r>
      <w:commentRangeEnd w:id="60"/>
      <w:r w:rsidR="00F04E36">
        <w:rPr>
          <w:rStyle w:val="af1"/>
          <w:rFonts w:ascii="Calibri" w:eastAsia="宋体" w:hAnsi="Calibri"/>
        </w:rPr>
        <w:commentReference w:id="60"/>
      </w:r>
    </w:p>
    <w:p w14:paraId="411CCBFE" w14:textId="77777777" w:rsidR="0087492E" w:rsidRPr="000D55EC" w:rsidRDefault="0087492E" w:rsidP="00936481">
      <w:pPr>
        <w:pStyle w:val="14"/>
        <w:spacing w:beforeLines="100" w:before="240" w:afterLines="100" w:after="240"/>
      </w:pPr>
      <w:r>
        <w:rPr>
          <w:rFonts w:hint="eastAsia"/>
        </w:rPr>
        <w:tab/>
      </w:r>
      <w:commentRangeStart w:id="61"/>
      <w:r w:rsidR="00051CBB" w:rsidRPr="00051CBB">
        <w:rPr>
          <w:position w:val="-16"/>
        </w:rPr>
        <w:object w:dxaOrig="3500" w:dyaOrig="420" w14:anchorId="7641A46D">
          <v:shape id="_x0000_i1037" type="#_x0000_t75" style="width:175pt;height:22pt" o:ole="">
            <v:imagedata r:id="rId43" o:title=""/>
          </v:shape>
          <o:OLEObject Type="Embed" ProgID="Equation.DSMT4" ShapeID="_x0000_i1037" DrawAspect="Content" ObjectID="_1580409931" r:id="rId44"/>
        </w:object>
      </w:r>
      <w:r w:rsidRPr="000D55EC">
        <w:t>,</w:t>
      </w:r>
      <w:commentRangeEnd w:id="61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1"/>
      </w:r>
    </w:p>
    <w:p w14:paraId="08CA95B6" w14:textId="2C18CF2B" w:rsidR="000D7176" w:rsidRPr="000D55EC" w:rsidRDefault="00051CBB" w:rsidP="000D7176">
      <w:pPr>
        <w:ind w:firstLineChars="0" w:firstLine="0"/>
        <w:rPr>
          <w:lang w:eastAsia="zh-CN"/>
        </w:rPr>
      </w:pPr>
      <w:commentRangeStart w:id="62"/>
      <w:r>
        <w:rPr>
          <w:rFonts w:hint="eastAsia"/>
          <w:lang w:eastAsia="zh-CN"/>
        </w:rPr>
        <w:t>其中</w:t>
      </w:r>
      <w:r>
        <w:rPr>
          <w:rFonts w:hint="eastAsia"/>
          <w:lang w:eastAsia="zh-CN"/>
        </w:rPr>
        <w:t xml:space="preserve">, </w:t>
      </w:r>
      <w:r w:rsidR="009F631B">
        <w:rPr>
          <w:i/>
          <w:lang w:eastAsia="zh-CN"/>
        </w:rPr>
        <w:t>X</w:t>
      </w:r>
      <w:r w:rsidR="009F631B">
        <w:rPr>
          <w:i/>
          <w:vertAlign w:val="subscript"/>
          <w:lang w:eastAsia="zh-CN"/>
        </w:rPr>
        <w:t>XX</w:t>
      </w:r>
      <w:r w:rsidR="009F631B">
        <w:rPr>
          <w:lang w:eastAsia="zh-CN"/>
        </w:rPr>
        <w:t>X</w:t>
      </w:r>
      <w:r w:rsidR="009F631B">
        <w:rPr>
          <w:position w:val="-4"/>
        </w:rPr>
        <w:t>X</w:t>
      </w:r>
      <w:r w:rsidR="009F631B">
        <w:rPr>
          <w:lang w:eastAsia="zh-CN"/>
        </w:rPr>
        <w:t>XXXXXXX</w:t>
      </w:r>
      <w:r w:rsidR="009F631B">
        <w:rPr>
          <w:position w:val="-10"/>
        </w:rPr>
        <w:t>X</w:t>
      </w:r>
      <w:r w:rsidR="009F631B">
        <w:rPr>
          <w:lang w:eastAsia="zh-CN"/>
        </w:rPr>
        <w:t>XXXXXXXXXXXXXXX</w:t>
      </w:r>
      <w:r w:rsidR="009F631B">
        <w:rPr>
          <w:position w:val="-14"/>
        </w:rPr>
        <w:t>X</w:t>
      </w:r>
      <w:r w:rsidR="009F631B">
        <w:rPr>
          <w:lang w:eastAsia="zh-CN"/>
        </w:rPr>
        <w:t>XXXXXXX</w:t>
      </w:r>
      <w:r w:rsidR="000D7176" w:rsidRPr="000D55EC">
        <w:rPr>
          <w:lang w:eastAsia="zh-CN"/>
        </w:rPr>
        <w:t>的像素个数。</w:t>
      </w:r>
    </w:p>
    <w:p w14:paraId="5EDE10B3" w14:textId="77777777" w:rsidR="000D7176" w:rsidRPr="000D55EC" w:rsidRDefault="000D7176" w:rsidP="000D7176">
      <w:pPr>
        <w:ind w:firstLine="408"/>
        <w:rPr>
          <w:lang w:eastAsia="zh-CN"/>
        </w:rPr>
      </w:pPr>
      <w:r w:rsidRPr="000D55EC">
        <w:rPr>
          <w:lang w:eastAsia="zh-CN"/>
        </w:rPr>
        <w:t>在无人机图像</w:t>
      </w:r>
      <w:r w:rsidR="00051CBB">
        <w:rPr>
          <w:rFonts w:hint="eastAsia"/>
          <w:lang w:eastAsia="zh-CN"/>
        </w:rPr>
        <w:t>中</w:t>
      </w:r>
      <w:r w:rsidRPr="000D55EC">
        <w:rPr>
          <w:lang w:eastAsia="zh-CN"/>
        </w:rPr>
        <w:t>,</w:t>
      </w:r>
      <w:commentRangeEnd w:id="62"/>
      <w:r w:rsidR="00F04E36">
        <w:rPr>
          <w:rStyle w:val="af1"/>
          <w:rFonts w:ascii="Calibri" w:eastAsia="宋体" w:hAnsi="Calibri"/>
        </w:rPr>
        <w:commentReference w:id="62"/>
      </w:r>
      <w:r w:rsidRPr="000D55EC">
        <w:rPr>
          <w:lang w:eastAsia="zh-CN"/>
        </w:rPr>
        <w:t xml:space="preserve"> </w:t>
      </w:r>
    </w:p>
    <w:commentRangeStart w:id="63"/>
    <w:p w14:paraId="08339BF7" w14:textId="77777777" w:rsidR="00051CBB" w:rsidRDefault="0031236F" w:rsidP="00936481">
      <w:pPr>
        <w:pStyle w:val="14"/>
        <w:spacing w:beforeLines="90" w:before="216" w:afterLines="30" w:after="72"/>
        <w:rPr>
          <w:position w:val="-10"/>
        </w:rPr>
      </w:pPr>
      <w:r w:rsidRPr="009A396C">
        <w:rPr>
          <w:position w:val="-34"/>
        </w:rPr>
        <w:object w:dxaOrig="4500" w:dyaOrig="780" w14:anchorId="5BF12452">
          <v:shape id="_x0000_i1038" type="#_x0000_t75" style="width:223pt;height:38pt" o:ole="">
            <v:imagedata r:id="rId45" o:title=""/>
          </v:shape>
          <o:OLEObject Type="Embed" ProgID="Equation.DSMT4" ShapeID="_x0000_i1038" DrawAspect="Content" ObjectID="_1580409935" r:id="rId46"/>
        </w:object>
      </w:r>
      <w:commentRangeEnd w:id="63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3"/>
      </w:r>
    </w:p>
    <w:p w14:paraId="3EF30CA7" w14:textId="77777777" w:rsidR="00647509" w:rsidRPr="000D7176" w:rsidRDefault="00051CBB" w:rsidP="00051CBB">
      <w:pPr>
        <w:pStyle w:val="14"/>
        <w:spacing w:beforeLines="0" w:after="120"/>
      </w:pPr>
      <w:r>
        <w:rPr>
          <w:rFonts w:hint="eastAsia"/>
          <w:position w:val="-10"/>
        </w:rPr>
        <w:tab/>
      </w:r>
      <w:r w:rsidR="000D7176">
        <w:rPr>
          <w:rFonts w:hint="eastAsia"/>
        </w:rPr>
        <w:tab/>
      </w:r>
      <w:commentRangeStart w:id="64"/>
      <w:r w:rsidR="000D7176">
        <w:rPr>
          <w:rFonts w:hint="eastAsia"/>
        </w:rPr>
        <w:t>(7)</w:t>
      </w:r>
      <w:commentRangeEnd w:id="64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4"/>
      </w:r>
    </w:p>
    <w:p w14:paraId="0D3925CF" w14:textId="77777777" w:rsidR="00647509" w:rsidRDefault="008F1A0F" w:rsidP="00936481">
      <w:pPr>
        <w:pStyle w:val="14"/>
        <w:spacing w:before="120" w:afterLines="100" w:after="240"/>
      </w:pPr>
      <w:r>
        <w:rPr>
          <w:rFonts w:hint="eastAsia"/>
        </w:rPr>
        <w:tab/>
      </w:r>
      <w:commentRangeStart w:id="65"/>
      <w:r w:rsidR="00051CBB" w:rsidRPr="00051CBB">
        <w:rPr>
          <w:position w:val="-24"/>
        </w:rPr>
        <w:object w:dxaOrig="3340" w:dyaOrig="580" w14:anchorId="4D0B4856">
          <v:shape id="_x0000_i1039" type="#_x0000_t75" style="width:167pt;height:29pt" o:ole="">
            <v:imagedata r:id="rId47" o:title=""/>
          </v:shape>
          <o:OLEObject Type="Embed" ProgID="Equation.DSMT4" ShapeID="_x0000_i1039" DrawAspect="Content" ObjectID="_1580409936" r:id="rId48"/>
        </w:object>
      </w:r>
      <w:commentRangeEnd w:id="65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5"/>
      </w:r>
      <w:r>
        <w:rPr>
          <w:rFonts w:hint="eastAsia"/>
        </w:rPr>
        <w:tab/>
      </w:r>
      <w:commentRangeStart w:id="66"/>
      <w:r w:rsidRPr="00051CBB">
        <w:rPr>
          <w:rFonts w:hint="eastAsia"/>
          <w:position w:val="-16"/>
        </w:rPr>
        <w:t>(8)</w:t>
      </w:r>
      <w:commentRangeEnd w:id="66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6"/>
      </w:r>
    </w:p>
    <w:p w14:paraId="646C2015" w14:textId="77777777" w:rsidR="003B4A75" w:rsidRPr="000D55EC" w:rsidRDefault="003B4A75" w:rsidP="003B4A75">
      <w:pPr>
        <w:ind w:firstLineChars="0" w:firstLine="0"/>
        <w:rPr>
          <w:lang w:eastAsia="zh-CN"/>
        </w:rPr>
      </w:pPr>
      <w:commentRangeStart w:id="67"/>
      <w:r w:rsidRPr="000D55EC">
        <w:rPr>
          <w:rFonts w:hint="eastAsia"/>
          <w:lang w:eastAsia="zh-CN"/>
        </w:rPr>
        <w:t>其中</w:t>
      </w:r>
      <w:r w:rsidRPr="000D55EC">
        <w:rPr>
          <w:lang w:eastAsia="zh-CN"/>
        </w:rPr>
        <w:t xml:space="preserve">, </w:t>
      </w:r>
      <w:r w:rsidR="00051CBB" w:rsidRPr="00051CBB">
        <w:rPr>
          <w:rFonts w:hint="eastAsia"/>
          <w:i/>
          <w:lang w:eastAsia="zh-CN"/>
        </w:rPr>
        <w:t>m</w:t>
      </w:r>
      <w:r w:rsidR="00051CBB">
        <w:rPr>
          <w:rFonts w:hint="eastAsia"/>
          <w:lang w:eastAsia="zh-CN"/>
        </w:rPr>
        <w:t>(</w:t>
      </w:r>
      <w:r w:rsidR="00051CBB" w:rsidRPr="00051CBB">
        <w:rPr>
          <w:rFonts w:hint="eastAsia"/>
          <w:i/>
          <w:lang w:eastAsia="zh-CN"/>
        </w:rPr>
        <w:t>x</w:t>
      </w:r>
      <w:r w:rsidR="00051CBB">
        <w:rPr>
          <w:rFonts w:hint="eastAsia"/>
          <w:lang w:eastAsia="zh-CN"/>
        </w:rPr>
        <w:t xml:space="preserve">, </w:t>
      </w:r>
      <w:r w:rsidR="00051CBB" w:rsidRPr="00051CBB">
        <w:rPr>
          <w:rFonts w:hint="eastAsia"/>
          <w:i/>
          <w:lang w:eastAsia="zh-CN"/>
        </w:rPr>
        <w:t>y</w:t>
      </w:r>
      <w:r w:rsidR="00051CBB">
        <w:rPr>
          <w:rFonts w:hint="eastAsia"/>
          <w:lang w:eastAsia="zh-CN"/>
        </w:rPr>
        <w:t>)</w:t>
      </w:r>
      <w:r w:rsidRPr="000D55EC">
        <w:rPr>
          <w:lang w:eastAsia="zh-CN"/>
        </w:rPr>
        <w:t>为点</w:t>
      </w:r>
      <w:r w:rsidRPr="000D55EC">
        <w:rPr>
          <w:position w:val="-10"/>
        </w:rPr>
        <w:object w:dxaOrig="499" w:dyaOrig="300" w14:anchorId="44E2F052">
          <v:shape id="_x0000_i1040" type="#_x0000_t75" style="width:25pt;height:15pt" o:ole="">
            <v:imagedata r:id="rId49" o:title=""/>
          </v:shape>
          <o:OLEObject Type="Embed" ProgID="Equation.DSMT4" ShapeID="_x0000_i1040" DrawAspect="Content" ObjectID="_1580409937" r:id="rId50"/>
        </w:object>
      </w:r>
      <w:r w:rsidRPr="000D55EC">
        <w:rPr>
          <w:lang w:eastAsia="zh-CN"/>
        </w:rPr>
        <w:t>梯度的模</w:t>
      </w:r>
      <w:r w:rsidRPr="000D55EC">
        <w:rPr>
          <w:lang w:eastAsia="zh-CN"/>
        </w:rPr>
        <w:t xml:space="preserve">, </w:t>
      </w:r>
      <w:r w:rsidRPr="000D55EC">
        <w:rPr>
          <w:position w:val="-10"/>
        </w:rPr>
        <w:object w:dxaOrig="620" w:dyaOrig="300" w14:anchorId="512A54E7">
          <v:shape id="_x0000_i1041" type="#_x0000_t75" style="width:31pt;height:15pt" o:ole="">
            <v:imagedata r:id="rId51" o:title=""/>
          </v:shape>
          <o:OLEObject Type="Embed" ProgID="Equation.DSMT4" ShapeID="_x0000_i1041" DrawAspect="Content" ObjectID="_1580409938" r:id="rId52"/>
        </w:object>
      </w:r>
      <w:r w:rsidRPr="000D55EC">
        <w:rPr>
          <w:lang w:eastAsia="zh-CN"/>
        </w:rPr>
        <w:t>为点</w:t>
      </w:r>
      <w:r w:rsidRPr="000D55EC">
        <w:rPr>
          <w:position w:val="-10"/>
        </w:rPr>
        <w:object w:dxaOrig="499" w:dyaOrig="300" w14:anchorId="6007F6F6">
          <v:shape id="_x0000_i1042" type="#_x0000_t75" style="width:25pt;height:15pt" o:ole="">
            <v:imagedata r:id="rId53" o:title=""/>
          </v:shape>
          <o:OLEObject Type="Embed" ProgID="Equation.DSMT4" ShapeID="_x0000_i1042" DrawAspect="Content" ObjectID="_1580409939" r:id="rId54"/>
        </w:object>
      </w:r>
      <w:r w:rsidRPr="000D55EC">
        <w:rPr>
          <w:lang w:eastAsia="zh-CN"/>
        </w:rPr>
        <w:t>的梯度</w:t>
      </w:r>
      <w:r w:rsidR="00051CBB">
        <w:rPr>
          <w:rFonts w:hint="eastAsia"/>
          <w:lang w:eastAsia="zh-CN"/>
        </w:rPr>
        <w:t>,</w:t>
      </w:r>
      <w:r w:rsidRPr="000D55EC">
        <w:rPr>
          <w:lang w:eastAsia="zh-CN"/>
        </w:rPr>
        <w:t xml:space="preserve"> </w:t>
      </w:r>
      <w:r w:rsidRPr="000D55EC">
        <w:rPr>
          <w:position w:val="-10"/>
        </w:rPr>
        <w:object w:dxaOrig="600" w:dyaOrig="300" w14:anchorId="2C9A1B6D">
          <v:shape id="_x0000_i1043" type="#_x0000_t75" style="width:30pt;height:15pt" o:ole="">
            <v:imagedata r:id="rId55" o:title=""/>
          </v:shape>
          <o:OLEObject Type="Embed" ProgID="Equation.DSMT4" ShapeID="_x0000_i1043" DrawAspect="Content" ObjectID="_1580409940" r:id="rId56"/>
        </w:object>
      </w:r>
      <w:r w:rsidRPr="000D55EC">
        <w:rPr>
          <w:lang w:eastAsia="zh-CN"/>
        </w:rPr>
        <w:t>为图像点</w:t>
      </w:r>
      <w:r w:rsidR="00051CBB" w:rsidRPr="000D55EC">
        <w:rPr>
          <w:position w:val="-10"/>
        </w:rPr>
        <w:object w:dxaOrig="520" w:dyaOrig="300" w14:anchorId="2F1AF931">
          <v:shape id="_x0000_i1044" type="#_x0000_t75" style="width:26pt;height:15pt" o:ole="">
            <v:imagedata r:id="rId57" o:title=""/>
          </v:shape>
          <o:OLEObject Type="Embed" ProgID="Equation.DSMT4" ShapeID="_x0000_i1044" DrawAspect="Content" ObjectID="_1580409941" r:id="rId58"/>
        </w:object>
      </w:r>
      <w:r w:rsidRPr="000D55EC">
        <w:rPr>
          <w:lang w:eastAsia="zh-CN"/>
        </w:rPr>
        <w:t>的灰度值。</w:t>
      </w:r>
    </w:p>
    <w:p w14:paraId="2E332CB3" w14:textId="77777777" w:rsidR="00E8676F" w:rsidRDefault="003B4A75" w:rsidP="003B4A75">
      <w:pPr>
        <w:ind w:firstLine="408"/>
        <w:rPr>
          <w:lang w:eastAsia="zh-CN"/>
        </w:rPr>
      </w:pPr>
      <w:r w:rsidRPr="000D55EC">
        <w:rPr>
          <w:lang w:eastAsia="zh-CN"/>
        </w:rPr>
        <w:t>特征点</w:t>
      </w:r>
      <w:r w:rsidR="00E8676F">
        <w:rPr>
          <w:lang w:eastAsia="zh-CN"/>
        </w:rPr>
        <w:t>XXXXXXXXXXXXXXXXXXXXXXXXXXXXXXXXXXXXXXXXXXXXXX</w:t>
      </w:r>
    </w:p>
    <w:p w14:paraId="3A84A3F4" w14:textId="77777777" w:rsidR="00E8676F" w:rsidRDefault="00E8676F" w:rsidP="003B4A75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</w:t>
      </w:r>
    </w:p>
    <w:p w14:paraId="2317B413" w14:textId="0D92AB13" w:rsidR="003B4A75" w:rsidRPr="000D55EC" w:rsidRDefault="00E8676F" w:rsidP="003B4A75">
      <w:pPr>
        <w:ind w:firstLine="408"/>
        <w:rPr>
          <w:lang w:eastAsia="zh-CN"/>
        </w:rPr>
      </w:pPr>
      <w:r>
        <w:rPr>
          <w:lang w:eastAsia="zh-CN"/>
        </w:rPr>
        <w:t>XXXXXXXXXXXXXXXXXXXXXXXXX</w:t>
      </w:r>
      <w:r w:rsidR="003B4A75" w:rsidRPr="000D55EC">
        <w:rPr>
          <w:lang w:eastAsia="zh-CN"/>
        </w:rPr>
        <w:t xml:space="preserve">, </w:t>
      </w:r>
      <w:r w:rsidR="003B4A75" w:rsidRPr="000D55EC">
        <w:rPr>
          <w:rFonts w:hint="eastAsia"/>
          <w:lang w:eastAsia="zh-CN"/>
        </w:rPr>
        <w:t>使得</w:t>
      </w:r>
      <w:r w:rsidR="003B4A75" w:rsidRPr="000D55EC">
        <w:rPr>
          <w:lang w:eastAsia="zh-CN"/>
        </w:rPr>
        <w:t>对特征点对的描述更具相似性和唯一性。</w:t>
      </w:r>
      <w:commentRangeEnd w:id="67"/>
      <w:r w:rsidR="00F04E36">
        <w:rPr>
          <w:rStyle w:val="af1"/>
          <w:rFonts w:ascii="Calibri" w:eastAsia="宋体" w:hAnsi="Calibri"/>
        </w:rPr>
        <w:commentReference w:id="67"/>
      </w:r>
    </w:p>
    <w:p w14:paraId="5F640CB3" w14:textId="77777777" w:rsidR="004723FA" w:rsidRDefault="004723FA" w:rsidP="00621F97">
      <w:pPr>
        <w:ind w:firstLine="408"/>
        <w:rPr>
          <w:lang w:eastAsia="zh-CN"/>
        </w:rPr>
        <w:sectPr w:rsidR="004723FA" w:rsidSect="00146CBF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1C481A07" w14:textId="618E4FCA" w:rsidR="00621F97" w:rsidRDefault="008818A7" w:rsidP="004723FA">
      <w:pPr>
        <w:pStyle w:val="19"/>
        <w:spacing w:beforeLines="0" w:after="120"/>
      </w:pPr>
      <w:commentRangeStart w:id="68"/>
      <w:r>
        <w:rPr>
          <w:noProof/>
        </w:rPr>
        <w:lastRenderedPageBreak/>
        <w:drawing>
          <wp:inline distT="0" distB="0" distL="0" distR="0" wp14:anchorId="38D6A96A" wp14:editId="1E2E0E78">
            <wp:extent cx="4428744" cy="2627376"/>
            <wp:effectExtent l="19050" t="0" r="0" b="0"/>
            <wp:docPr id="9" name="图片 8" descr="156w2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6w220.tif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428744" cy="2627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8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8"/>
      </w:r>
    </w:p>
    <w:p w14:paraId="151B40B5" w14:textId="77777777" w:rsidR="00FD623B" w:rsidRPr="000D55EC" w:rsidRDefault="00FD623B" w:rsidP="00FD623B">
      <w:pPr>
        <w:pStyle w:val="200"/>
        <w:ind w:left="522" w:hanging="522"/>
        <w:jc w:val="center"/>
        <w:rPr>
          <w:rFonts w:hint="eastAsia"/>
        </w:rPr>
      </w:pPr>
      <w:commentRangeStart w:id="69"/>
      <w:r w:rsidRPr="000D55EC">
        <w:t>图</w:t>
      </w:r>
      <w:r w:rsidRPr="000D55EC">
        <w:rPr>
          <w:b/>
        </w:rPr>
        <w:t>3</w:t>
      </w:r>
      <w:commentRangeEnd w:id="69"/>
      <w:r w:rsidR="00F04E36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69"/>
      </w:r>
      <w:r w:rsidRPr="000D55EC">
        <w:rPr>
          <w:b/>
        </w:rPr>
        <w:t xml:space="preserve"> </w:t>
      </w:r>
      <w:r w:rsidRPr="000D55EC">
        <w:rPr>
          <w:rFonts w:hint="eastAsia"/>
          <w:b/>
        </w:rPr>
        <w:t xml:space="preserve"> </w:t>
      </w:r>
      <w:commentRangeStart w:id="70"/>
      <w:r w:rsidRPr="000D55EC">
        <w:t>特征点主方向统计</w:t>
      </w:r>
      <w:commentRangeEnd w:id="70"/>
      <w:r w:rsidR="00F04E36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70"/>
      </w:r>
    </w:p>
    <w:p w14:paraId="518E2224" w14:textId="77777777" w:rsidR="00FD623B" w:rsidRPr="000D55EC" w:rsidRDefault="00FD623B" w:rsidP="00FD623B">
      <w:pPr>
        <w:pStyle w:val="21e"/>
        <w:ind w:left="609" w:hanging="609"/>
        <w:jc w:val="center"/>
      </w:pPr>
      <w:commentRangeStart w:id="71"/>
      <w:r w:rsidRPr="000D55EC">
        <w:t>Fig. 3</w:t>
      </w:r>
      <w:commentRangeEnd w:id="71"/>
      <w:r w:rsidR="00F04E36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71"/>
      </w:r>
      <w:r w:rsidRPr="000D55EC">
        <w:t xml:space="preserve">  </w:t>
      </w:r>
      <w:commentRangeStart w:id="72"/>
      <w:r w:rsidRPr="000D55EC">
        <w:t>Main direction of feature points statistics</w:t>
      </w:r>
      <w:commentRangeEnd w:id="72"/>
      <w:r w:rsidR="00F04E36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72"/>
      </w:r>
    </w:p>
    <w:p w14:paraId="54C0965E" w14:textId="77777777" w:rsidR="004723FA" w:rsidRPr="003E43D4" w:rsidRDefault="004723FA" w:rsidP="003E43D4">
      <w:pPr>
        <w:ind w:firstLine="368"/>
        <w:rPr>
          <w:sz w:val="18"/>
        </w:rPr>
      </w:pPr>
    </w:p>
    <w:p w14:paraId="7B558570" w14:textId="77777777" w:rsidR="00FD623B" w:rsidRPr="00FD623B" w:rsidRDefault="00FD623B" w:rsidP="00FD623B">
      <w:pPr>
        <w:ind w:firstLine="408"/>
        <w:rPr>
          <w:lang w:eastAsia="zh-CN" w:bidi="ar-SA"/>
        </w:rPr>
        <w:sectPr w:rsidR="00FD623B" w:rsidRPr="00FD623B" w:rsidSect="004723FA">
          <w:type w:val="continuous"/>
          <w:pgSz w:w="11906" w:h="16838" w:code="9"/>
          <w:pgMar w:top="1758" w:right="1134" w:bottom="1701" w:left="1134" w:header="1191" w:footer="1247" w:gutter="0"/>
          <w:cols w:space="454"/>
          <w:docGrid w:linePitch="309"/>
        </w:sectPr>
      </w:pPr>
    </w:p>
    <w:p w14:paraId="1AED0C1B" w14:textId="77777777" w:rsidR="003B4A75" w:rsidRPr="000D55EC" w:rsidRDefault="003B4A75" w:rsidP="00353781">
      <w:pPr>
        <w:pStyle w:val="11"/>
        <w:spacing w:before="0" w:after="160"/>
        <w:outlineLvl w:val="0"/>
        <w:rPr>
          <w:rFonts w:hint="eastAsia"/>
        </w:rPr>
      </w:pPr>
      <w:commentRangeStart w:id="73"/>
      <w:r w:rsidRPr="000D55EC">
        <w:rPr>
          <w:rFonts w:hint="eastAsia"/>
        </w:rPr>
        <w:lastRenderedPageBreak/>
        <w:t>3</w:t>
      </w:r>
      <w:commentRangeEnd w:id="73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73"/>
      </w:r>
      <w:r w:rsidRPr="000D55EC">
        <w:t xml:space="preserve"> </w:t>
      </w:r>
      <w:r w:rsidRPr="000D55EC">
        <w:rPr>
          <w:rFonts w:hint="eastAsia"/>
        </w:rPr>
        <w:t xml:space="preserve"> </w:t>
      </w:r>
      <w:commentRangeStart w:id="74"/>
      <w:r w:rsidRPr="000D55EC">
        <w:t>特征点匹配与生长</w:t>
      </w:r>
      <w:commentRangeEnd w:id="74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74"/>
      </w:r>
    </w:p>
    <w:p w14:paraId="6C788D4A" w14:textId="77777777" w:rsidR="00E8676F" w:rsidRDefault="003B4A75" w:rsidP="00101451">
      <w:pPr>
        <w:ind w:firstLine="408"/>
        <w:rPr>
          <w:lang w:eastAsia="zh-CN"/>
        </w:rPr>
      </w:pPr>
      <w:commentRangeStart w:id="75"/>
      <w:r w:rsidRPr="000D55EC">
        <w:rPr>
          <w:lang w:eastAsia="zh-CN"/>
        </w:rPr>
        <w:t>在密集匹配过程中</w:t>
      </w:r>
      <w:r w:rsidRPr="000D55EC">
        <w:rPr>
          <w:lang w:eastAsia="zh-CN"/>
        </w:rPr>
        <w:t xml:space="preserve">, </w:t>
      </w:r>
      <w:r w:rsidR="00E8676F">
        <w:rPr>
          <w:lang w:eastAsia="zh-CN"/>
        </w:rPr>
        <w:t>XXXXXXXXXXXXXXXXXXXXXXXXXXXXXXXXXXXXXXXXXXXXXX</w:t>
      </w:r>
    </w:p>
    <w:p w14:paraId="61A448A3" w14:textId="77777777" w:rsidR="00E8676F" w:rsidRDefault="00E8676F" w:rsidP="00101451">
      <w:pPr>
        <w:ind w:firstLine="408"/>
        <w:rPr>
          <w:lang w:eastAsia="zh-CN"/>
        </w:rPr>
      </w:pPr>
      <w:r>
        <w:rPr>
          <w:lang w:eastAsia="zh-CN"/>
        </w:rPr>
        <w:t>XXXXXXXXXXXXXX</w:t>
      </w:r>
    </w:p>
    <w:p w14:paraId="12F62960" w14:textId="768382C2" w:rsidR="003B4A75" w:rsidRPr="000D55EC" w:rsidRDefault="00E8676F" w:rsidP="00101451">
      <w:pPr>
        <w:ind w:firstLine="408"/>
        <w:rPr>
          <w:lang w:eastAsia="zh-CN"/>
        </w:rPr>
      </w:pPr>
      <w:r>
        <w:rPr>
          <w:lang w:eastAsia="zh-CN"/>
        </w:rPr>
        <w:t>XXXXXXXXXXXXXXXXXXXXXXXXXXXXXXXXXXXX</w:t>
      </w:r>
      <w:r w:rsidR="003B4A75" w:rsidRPr="000D55EC">
        <w:rPr>
          <w:lang w:eastAsia="zh-CN"/>
        </w:rPr>
        <w:t xml:space="preserve">, </w:t>
      </w:r>
      <w:r w:rsidR="003B4A75" w:rsidRPr="000D55EC">
        <w:rPr>
          <w:lang w:eastAsia="zh-CN"/>
        </w:rPr>
        <w:t>生长的种子点为初匹配所得到的匹配点。</w:t>
      </w:r>
      <w:commentRangeEnd w:id="75"/>
      <w:r w:rsidR="00F04E36">
        <w:rPr>
          <w:rStyle w:val="af1"/>
          <w:rFonts w:ascii="Calibri" w:eastAsia="宋体" w:hAnsi="Calibri"/>
        </w:rPr>
        <w:commentReference w:id="75"/>
      </w:r>
    </w:p>
    <w:p w14:paraId="089DF8E2" w14:textId="77777777" w:rsidR="003B4A75" w:rsidRPr="00656390" w:rsidRDefault="003B4A75" w:rsidP="00353781">
      <w:pPr>
        <w:pStyle w:val="12"/>
        <w:spacing w:beforeLines="30" w:before="72"/>
        <w:outlineLvl w:val="0"/>
        <w:rPr>
          <w:rFonts w:hint="eastAsia"/>
        </w:rPr>
      </w:pPr>
      <w:commentRangeStart w:id="76"/>
      <w:r w:rsidRPr="00656390">
        <w:rPr>
          <w:rFonts w:hint="eastAsia"/>
        </w:rPr>
        <w:t>3</w:t>
      </w:r>
      <w:r w:rsidRPr="00656390">
        <w:t>.1</w:t>
      </w:r>
      <w:commentRangeEnd w:id="76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76"/>
      </w:r>
      <w:r w:rsidRPr="00656390">
        <w:rPr>
          <w:rFonts w:hint="eastAsia"/>
        </w:rPr>
        <w:t xml:space="preserve">  </w:t>
      </w:r>
      <w:commentRangeStart w:id="77"/>
      <w:r w:rsidRPr="00656390">
        <w:rPr>
          <w:rFonts w:eastAsia="黑体"/>
        </w:rPr>
        <w:t>特征初匹配</w:t>
      </w:r>
      <w:commentRangeEnd w:id="77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77"/>
      </w:r>
    </w:p>
    <w:p w14:paraId="2F61A1A3" w14:textId="77777777" w:rsidR="003B4A75" w:rsidRPr="00656390" w:rsidRDefault="003B4A75" w:rsidP="00353781">
      <w:pPr>
        <w:pStyle w:val="13"/>
        <w:ind w:left="612" w:hanging="612"/>
        <w:outlineLvl w:val="0"/>
        <w:rPr>
          <w:rFonts w:hint="eastAsia"/>
        </w:rPr>
      </w:pPr>
      <w:commentRangeStart w:id="78"/>
      <w:r w:rsidRPr="00656390">
        <w:rPr>
          <w:rFonts w:hint="eastAsia"/>
        </w:rPr>
        <w:t>3.1.1</w:t>
      </w:r>
      <w:commentRangeEnd w:id="78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78"/>
      </w:r>
      <w:r w:rsidRPr="00656390">
        <w:rPr>
          <w:rFonts w:hint="eastAsia"/>
        </w:rPr>
        <w:t xml:space="preserve">  </w:t>
      </w:r>
      <w:commentRangeStart w:id="79"/>
      <w:r w:rsidRPr="00656390">
        <w:t>主运动约束</w:t>
      </w:r>
      <w:commentRangeEnd w:id="79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79"/>
      </w:r>
    </w:p>
    <w:p w14:paraId="3021E715" w14:textId="77777777" w:rsidR="00041492" w:rsidRDefault="00A6684C" w:rsidP="00101451">
      <w:pPr>
        <w:ind w:firstLine="408"/>
        <w:rPr>
          <w:lang w:eastAsia="zh-CN"/>
        </w:rPr>
      </w:pPr>
      <w:commentRangeStart w:id="80"/>
      <w:r>
        <w:rPr>
          <w:rFonts w:hint="eastAsia"/>
          <w:lang w:eastAsia="zh-CN"/>
        </w:rPr>
        <w:t>对于</w:t>
      </w:r>
      <w:r w:rsidR="003B4A75" w:rsidRPr="000D55EC">
        <w:rPr>
          <w:lang w:eastAsia="zh-CN"/>
        </w:rPr>
        <w:t>小型无人机拍摄的视频图像</w:t>
      </w:r>
      <w:r w:rsidR="008818A7">
        <w:rPr>
          <w:rFonts w:hint="eastAsia"/>
          <w:lang w:eastAsia="zh-CN"/>
        </w:rPr>
        <w:t xml:space="preserve">, </w:t>
      </w:r>
      <w:r w:rsidR="00041492">
        <w:rPr>
          <w:lang w:eastAsia="zh-CN"/>
        </w:rPr>
        <w:t>XXXXXXXXXXXXXXXXXXXXXXXXXXXXXXXXXXXXXXXXXXXXXXXXXXXXXXXXXXXXXXXXXXXXXXXXXXXX</w:t>
      </w:r>
    </w:p>
    <w:p w14:paraId="7BC685B1" w14:textId="77777777" w:rsidR="00041492" w:rsidRDefault="00041492" w:rsidP="00101451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</w:t>
      </w:r>
    </w:p>
    <w:p w14:paraId="4F82B225" w14:textId="0A03D901" w:rsidR="003B4A75" w:rsidRPr="000D55EC" w:rsidRDefault="00041492" w:rsidP="00101451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</w:t>
      </w:r>
      <w:r w:rsidR="003B4A75" w:rsidRPr="000D55EC">
        <w:rPr>
          <w:lang w:eastAsia="zh-CN"/>
        </w:rPr>
        <w:t>。本文采用灰度投影与块匹配相结合的方法来估计无人机全局运动。</w:t>
      </w:r>
    </w:p>
    <w:p w14:paraId="75F8A815" w14:textId="77777777" w:rsidR="009F3D70" w:rsidRDefault="003B4A75" w:rsidP="00101451">
      <w:pPr>
        <w:ind w:firstLine="408"/>
        <w:rPr>
          <w:lang w:eastAsia="zh-CN"/>
        </w:rPr>
      </w:pPr>
      <w:r w:rsidRPr="000D55EC">
        <w:rPr>
          <w:lang w:eastAsia="zh-CN"/>
        </w:rPr>
        <w:t>灰度投影</w:t>
      </w:r>
      <w:r w:rsidR="009F3D70">
        <w:rPr>
          <w:lang w:eastAsia="zh-CN"/>
        </w:rPr>
        <w:t>XXXXXXXXXXXXXXXXX</w:t>
      </w:r>
    </w:p>
    <w:p w14:paraId="604527B6" w14:textId="77777777" w:rsidR="009F3D70" w:rsidRDefault="009F3D70" w:rsidP="00101451">
      <w:pPr>
        <w:ind w:firstLine="408"/>
        <w:rPr>
          <w:lang w:eastAsia="zh-CN"/>
        </w:rPr>
      </w:pPr>
      <w:r>
        <w:rPr>
          <w:lang w:eastAsia="zh-CN"/>
        </w:rPr>
        <w:t>XXXXXXXXXX</w:t>
      </w:r>
      <w:r>
        <w:rPr>
          <w:vertAlign w:val="superscript"/>
          <w:lang w:eastAsia="zh-CN"/>
        </w:rPr>
        <w:t>XXXX</w:t>
      </w:r>
      <w:r>
        <w:rPr>
          <w:lang w:eastAsia="zh-CN"/>
        </w:rPr>
        <w:t>XXXXXXXXXXXXXXXXXXXXXXXXXXXXXXXX</w:t>
      </w:r>
    </w:p>
    <w:p w14:paraId="63F91DAA" w14:textId="581168DA" w:rsidR="003B4A75" w:rsidRPr="000D55EC" w:rsidRDefault="009F3D70" w:rsidP="00101451">
      <w:pPr>
        <w:ind w:firstLine="408"/>
        <w:rPr>
          <w:lang w:eastAsia="zh-CN"/>
        </w:rPr>
      </w:pPr>
      <w:r>
        <w:rPr>
          <w:lang w:eastAsia="zh-CN"/>
        </w:rPr>
        <w:t>XXXXXXXXXXXXXXXX</w:t>
      </w:r>
      <w:bookmarkStart w:id="81" w:name="OLE_LINK11"/>
      <w:bookmarkStart w:id="82" w:name="OLE_LINK12"/>
      <w:r>
        <w:rPr>
          <w:lang w:eastAsia="zh-CN"/>
        </w:rPr>
        <w:t>XXXXXX</w:t>
      </w:r>
      <w:bookmarkEnd w:id="81"/>
      <w:bookmarkEnd w:id="82"/>
      <w:r>
        <w:rPr>
          <w:lang w:eastAsia="zh-CN"/>
        </w:rPr>
        <w:t>XXXXXXXXXXXXX</w:t>
      </w:r>
      <w:r w:rsidR="003B4A75" w:rsidRPr="000D55EC">
        <w:rPr>
          <w:lang w:eastAsia="zh-CN"/>
        </w:rPr>
        <w:t>图像帧之间的旋转角度。</w:t>
      </w:r>
    </w:p>
    <w:p w14:paraId="66F3F5FF" w14:textId="77777777" w:rsidR="00BB3D7B" w:rsidRDefault="001E6E6E" w:rsidP="00BB3D7B">
      <w:pPr>
        <w:ind w:firstLine="408"/>
        <w:jc w:val="distribute"/>
        <w:rPr>
          <w:lang w:eastAsia="zh-CN"/>
        </w:rPr>
      </w:pPr>
      <w:r w:rsidRPr="000D55EC">
        <w:rPr>
          <w:lang w:eastAsia="zh-CN"/>
        </w:rPr>
        <w:t>图</w:t>
      </w:r>
      <w:r w:rsidR="003E43D4">
        <w:rPr>
          <w:lang w:eastAsia="zh-CN"/>
        </w:rPr>
        <w:t> </w:t>
      </w:r>
      <w:r w:rsidRPr="000D55EC">
        <w:rPr>
          <w:lang w:eastAsia="zh-CN"/>
        </w:rPr>
        <w:t>4</w:t>
      </w:r>
      <w:r w:rsidR="003E43D4">
        <w:rPr>
          <w:lang w:eastAsia="zh-CN"/>
        </w:rPr>
        <w:t> </w:t>
      </w:r>
      <w:r w:rsidRPr="000D55EC">
        <w:rPr>
          <w:lang w:eastAsia="zh-CN"/>
        </w:rPr>
        <w:t>中</w:t>
      </w:r>
      <w:r w:rsidRPr="000D55EC">
        <w:rPr>
          <w:lang w:eastAsia="zh-CN"/>
        </w:rPr>
        <w:t xml:space="preserve">, </w:t>
      </w:r>
      <w:r w:rsidR="003E43D4" w:rsidRPr="003E43D4">
        <w:rPr>
          <w:rFonts w:hint="eastAsia"/>
          <w:i/>
          <w:lang w:eastAsia="zh-CN"/>
        </w:rPr>
        <w:t>A</w:t>
      </w:r>
      <w:r w:rsidRPr="000D55EC">
        <w:rPr>
          <w:lang w:eastAsia="zh-CN"/>
        </w:rPr>
        <w:t>,</w:t>
      </w:r>
      <w:r w:rsidR="003E43D4">
        <w:rPr>
          <w:rFonts w:hint="eastAsia"/>
          <w:lang w:eastAsia="zh-CN"/>
        </w:rPr>
        <w:t xml:space="preserve"> </w:t>
      </w:r>
      <w:r w:rsidR="003E43D4" w:rsidRPr="003E43D4">
        <w:rPr>
          <w:rFonts w:hint="eastAsia"/>
          <w:i/>
          <w:lang w:eastAsia="zh-CN"/>
        </w:rPr>
        <w:t>B</w:t>
      </w:r>
      <w:r w:rsidRPr="000D55EC">
        <w:rPr>
          <w:lang w:eastAsia="zh-CN"/>
        </w:rPr>
        <w:t xml:space="preserve">, </w:t>
      </w:r>
      <w:r w:rsidR="003E43D4" w:rsidRPr="003E43D4">
        <w:rPr>
          <w:rFonts w:hint="eastAsia"/>
          <w:i/>
          <w:lang w:eastAsia="zh-CN"/>
        </w:rPr>
        <w:t>C</w:t>
      </w:r>
      <w:r w:rsidRPr="000D55EC">
        <w:rPr>
          <w:lang w:eastAsia="zh-CN"/>
        </w:rPr>
        <w:t>,</w:t>
      </w:r>
      <w:r w:rsidR="003E43D4">
        <w:rPr>
          <w:rFonts w:hint="eastAsia"/>
          <w:lang w:eastAsia="zh-CN"/>
        </w:rPr>
        <w:t xml:space="preserve"> </w:t>
      </w:r>
      <w:r w:rsidR="003E43D4" w:rsidRPr="003E43D4">
        <w:rPr>
          <w:rFonts w:hint="eastAsia"/>
          <w:i/>
          <w:lang w:eastAsia="zh-CN"/>
        </w:rPr>
        <w:t>D</w:t>
      </w:r>
      <w:r w:rsidR="00656390">
        <w:rPr>
          <w:rFonts w:hint="eastAsia"/>
          <w:lang w:eastAsia="zh-CN"/>
        </w:rPr>
        <w:t>和</w:t>
      </w:r>
      <w:r w:rsidR="003E43D4" w:rsidRPr="003E43D4">
        <w:rPr>
          <w:rFonts w:hint="eastAsia"/>
          <w:i/>
          <w:lang w:eastAsia="zh-CN"/>
        </w:rPr>
        <w:t>E</w:t>
      </w:r>
      <w:r w:rsidR="003E43D4">
        <w:rPr>
          <w:rFonts w:hint="cs"/>
          <w:i/>
          <w:lang w:eastAsia="zh-CN"/>
        </w:rPr>
        <w:t> </w:t>
      </w:r>
      <w:r w:rsidRPr="000D55EC">
        <w:rPr>
          <w:lang w:eastAsia="zh-CN"/>
        </w:rPr>
        <w:t>为图像标记物</w:t>
      </w:r>
      <w:r w:rsidRPr="000D55EC">
        <w:rPr>
          <w:lang w:eastAsia="zh-CN"/>
        </w:rPr>
        <w:t>(</w:t>
      </w:r>
      <w:r w:rsidRPr="000D55EC">
        <w:rPr>
          <w:lang w:eastAsia="zh-CN"/>
        </w:rPr>
        <w:t>大小为</w:t>
      </w:r>
      <w:commentRangeEnd w:id="80"/>
      <w:r w:rsidR="00F04E36">
        <w:rPr>
          <w:rStyle w:val="af1"/>
          <w:rFonts w:ascii="Calibri" w:eastAsia="宋体" w:hAnsi="Calibri"/>
        </w:rPr>
        <w:commentReference w:id="80"/>
      </w:r>
    </w:p>
    <w:p w14:paraId="38311F6A" w14:textId="5F385C11" w:rsidR="00BB3D7B" w:rsidRDefault="00BB3D7B" w:rsidP="00936481">
      <w:pPr>
        <w:pStyle w:val="19"/>
        <w:spacing w:beforeLines="20" w:before="48" w:after="120"/>
      </w:pPr>
      <w:commentRangeStart w:id="83"/>
      <w:r>
        <w:rPr>
          <w:noProof/>
        </w:rPr>
        <w:lastRenderedPageBreak/>
        <w:drawing>
          <wp:inline distT="0" distB="0" distL="0" distR="0" wp14:anchorId="67EDC598" wp14:editId="27C2344F">
            <wp:extent cx="2196084" cy="3348228"/>
            <wp:effectExtent l="19050" t="0" r="0" b="0"/>
            <wp:docPr id="3" name="图片 1" descr="156w2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6w221.tif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196084" cy="3348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3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3"/>
      </w:r>
    </w:p>
    <w:p w14:paraId="4F8EEEF0" w14:textId="77777777" w:rsidR="00BB3D7B" w:rsidRPr="000D55EC" w:rsidRDefault="00BB3D7B" w:rsidP="00BB3D7B">
      <w:pPr>
        <w:pStyle w:val="200"/>
        <w:ind w:left="522" w:hanging="522"/>
        <w:jc w:val="center"/>
        <w:rPr>
          <w:rFonts w:hint="eastAsia"/>
        </w:rPr>
      </w:pPr>
      <w:commentRangeStart w:id="84"/>
      <w:r w:rsidRPr="000D55EC">
        <w:t>图</w:t>
      </w:r>
      <w:r w:rsidRPr="000D55EC">
        <w:rPr>
          <w:b/>
        </w:rPr>
        <w:t>4</w:t>
      </w:r>
      <w:commentRangeEnd w:id="84"/>
      <w:r w:rsidR="00F04E36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84"/>
      </w:r>
      <w:r>
        <w:rPr>
          <w:rFonts w:hint="eastAsia"/>
          <w:b/>
        </w:rPr>
        <w:t xml:space="preserve"> </w:t>
      </w:r>
      <w:r w:rsidRPr="000D55EC">
        <w:t xml:space="preserve"> </w:t>
      </w:r>
      <w:commentRangeStart w:id="85"/>
      <w:r w:rsidRPr="000D55EC">
        <w:t>图像旋转</w:t>
      </w:r>
      <w:commentRangeEnd w:id="85"/>
      <w:r w:rsidR="00F04E36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85"/>
      </w:r>
    </w:p>
    <w:p w14:paraId="39714754" w14:textId="77777777" w:rsidR="00BB3D7B" w:rsidRDefault="00BB3D7B" w:rsidP="00BB3D7B">
      <w:pPr>
        <w:pStyle w:val="21e"/>
        <w:ind w:left="609" w:hanging="609"/>
        <w:jc w:val="center"/>
      </w:pPr>
      <w:commentRangeStart w:id="86"/>
      <w:r w:rsidRPr="000D55EC">
        <w:t>Fig. 4</w:t>
      </w:r>
      <w:commentRangeEnd w:id="86"/>
      <w:r w:rsidR="00F04E36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86"/>
      </w:r>
      <w:r w:rsidRPr="000D55EC">
        <w:t xml:space="preserve"> </w:t>
      </w:r>
      <w:r w:rsidRPr="000D55EC">
        <w:rPr>
          <w:rFonts w:hint="eastAsia"/>
        </w:rPr>
        <w:t xml:space="preserve"> </w:t>
      </w:r>
      <w:commentRangeStart w:id="87"/>
      <w:r w:rsidRPr="000D55EC">
        <w:t>Image rotation</w:t>
      </w:r>
      <w:commentRangeEnd w:id="87"/>
      <w:r w:rsidR="00F04E36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87"/>
      </w:r>
    </w:p>
    <w:p w14:paraId="49CA28B2" w14:textId="77777777" w:rsidR="00345793" w:rsidRPr="00A6684C" w:rsidRDefault="00345793" w:rsidP="00A6684C">
      <w:pPr>
        <w:ind w:firstLine="568"/>
        <w:rPr>
          <w:sz w:val="28"/>
          <w:lang w:eastAsia="zh-CN"/>
        </w:rPr>
      </w:pPr>
    </w:p>
    <w:p w14:paraId="6B8823EE" w14:textId="77777777" w:rsidR="001E6E6E" w:rsidRDefault="001E6E6E" w:rsidP="00BB3D7B">
      <w:pPr>
        <w:ind w:firstLineChars="0" w:firstLine="0"/>
        <w:rPr>
          <w:lang w:eastAsia="zh-CN"/>
        </w:rPr>
      </w:pPr>
      <w:commentRangeStart w:id="88"/>
      <w:r w:rsidRPr="000D55EC">
        <w:rPr>
          <w:lang w:eastAsia="zh-CN"/>
        </w:rPr>
        <w:t xml:space="preserve">16×16), </w:t>
      </w:r>
      <w:r w:rsidRPr="000D55EC">
        <w:rPr>
          <w:lang w:eastAsia="zh-CN"/>
        </w:rPr>
        <w:t>图像发生旋转后</w:t>
      </w:r>
      <w:r w:rsidRPr="000D55EC">
        <w:rPr>
          <w:lang w:eastAsia="zh-CN"/>
        </w:rPr>
        <w:t xml:space="preserve">, </w:t>
      </w:r>
      <w:r w:rsidRPr="000D55EC">
        <w:rPr>
          <w:lang w:eastAsia="zh-CN"/>
        </w:rPr>
        <w:t>上述</w:t>
      </w:r>
      <w:r w:rsidR="003E43D4">
        <w:rPr>
          <w:lang w:eastAsia="zh-CN"/>
        </w:rPr>
        <w:t> </w:t>
      </w:r>
      <w:r w:rsidRPr="000D55EC">
        <w:rPr>
          <w:lang w:eastAsia="zh-CN"/>
        </w:rPr>
        <w:t>5</w:t>
      </w:r>
      <w:r w:rsidR="003E43D4">
        <w:rPr>
          <w:lang w:eastAsia="zh-CN"/>
        </w:rPr>
        <w:t> </w:t>
      </w:r>
      <w:r w:rsidRPr="000D55EC">
        <w:rPr>
          <w:lang w:eastAsia="zh-CN"/>
        </w:rPr>
        <w:t>个标记位置变为</w:t>
      </w:r>
      <w:r w:rsidR="003E43D4" w:rsidRPr="000D55EC">
        <w:rPr>
          <w:position w:val="-4"/>
        </w:rPr>
        <w:object w:dxaOrig="260" w:dyaOrig="240" w14:anchorId="605D773D">
          <v:shape id="_x0000_i1045" type="#_x0000_t75" style="width:13pt;height:12pt" o:ole="">
            <v:imagedata r:id="rId61" o:title=""/>
          </v:shape>
          <o:OLEObject Type="Embed" ProgID="Equation.DSMT4" ShapeID="_x0000_i1045" DrawAspect="Content" ObjectID="_1580409942" r:id="rId62"/>
        </w:object>
      </w:r>
      <w:r w:rsidRPr="000D55EC">
        <w:rPr>
          <w:lang w:eastAsia="zh-CN"/>
        </w:rPr>
        <w:t xml:space="preserve">, </w:t>
      </w:r>
      <w:r w:rsidR="003E43D4" w:rsidRPr="000D55EC">
        <w:rPr>
          <w:position w:val="-4"/>
        </w:rPr>
        <w:object w:dxaOrig="260" w:dyaOrig="240" w14:anchorId="7CB4565E">
          <v:shape id="_x0000_i1046" type="#_x0000_t75" style="width:13pt;height:12pt" o:ole="">
            <v:imagedata r:id="rId63" o:title=""/>
          </v:shape>
          <o:OLEObject Type="Embed" ProgID="Equation.DSMT4" ShapeID="_x0000_i1046" DrawAspect="Content" ObjectID="_1580409943" r:id="rId64"/>
        </w:object>
      </w:r>
      <w:r w:rsidRPr="000D55EC">
        <w:rPr>
          <w:lang w:eastAsia="zh-CN"/>
        </w:rPr>
        <w:t xml:space="preserve">, </w:t>
      </w:r>
      <w:r w:rsidR="003E43D4" w:rsidRPr="000D55EC">
        <w:rPr>
          <w:position w:val="-6"/>
        </w:rPr>
        <w:object w:dxaOrig="260" w:dyaOrig="260" w14:anchorId="2D6253FA">
          <v:shape id="_x0000_i1047" type="#_x0000_t75" style="width:13pt;height:13pt" o:ole="">
            <v:imagedata r:id="rId65" o:title=""/>
          </v:shape>
          <o:OLEObject Type="Embed" ProgID="Equation.DSMT4" ShapeID="_x0000_i1047" DrawAspect="Content" ObjectID="_1580409944" r:id="rId66"/>
        </w:object>
      </w:r>
      <w:r w:rsidRPr="000D55EC">
        <w:rPr>
          <w:lang w:eastAsia="zh-CN"/>
        </w:rPr>
        <w:t xml:space="preserve">, </w:t>
      </w:r>
      <w:r w:rsidR="003E43D4" w:rsidRPr="000D55EC">
        <w:rPr>
          <w:position w:val="-4"/>
        </w:rPr>
        <w:object w:dxaOrig="279" w:dyaOrig="240" w14:anchorId="303C732A">
          <v:shape id="_x0000_i1048" type="#_x0000_t75" style="width:15pt;height:12pt" o:ole="">
            <v:imagedata r:id="rId67" o:title=""/>
          </v:shape>
          <o:OLEObject Type="Embed" ProgID="Equation.DSMT4" ShapeID="_x0000_i1048" DrawAspect="Content" ObjectID="_1580409945" r:id="rId68"/>
        </w:object>
      </w:r>
      <w:r w:rsidR="00656390">
        <w:rPr>
          <w:rFonts w:hint="eastAsia"/>
          <w:lang w:eastAsia="zh-CN"/>
        </w:rPr>
        <w:t>和</w:t>
      </w:r>
      <w:r w:rsidR="003E43D4" w:rsidRPr="000D55EC">
        <w:rPr>
          <w:position w:val="-4"/>
        </w:rPr>
        <w:object w:dxaOrig="260" w:dyaOrig="240" w14:anchorId="1A1AE7D4">
          <v:shape id="_x0000_i1049" type="#_x0000_t75" style="width:13pt;height:12pt" o:ole="">
            <v:imagedata r:id="rId69" o:title=""/>
          </v:shape>
          <o:OLEObject Type="Embed" ProgID="Equation.DSMT4" ShapeID="_x0000_i1049" DrawAspect="Content" ObjectID="_1580409946" r:id="rId70"/>
        </w:object>
      </w:r>
      <w:r w:rsidRPr="000D55EC">
        <w:rPr>
          <w:lang w:eastAsia="zh-CN"/>
        </w:rPr>
        <w:t>。</w:t>
      </w:r>
      <w:commentRangeEnd w:id="88"/>
      <w:r w:rsidR="00F04E36">
        <w:rPr>
          <w:rStyle w:val="af1"/>
          <w:rFonts w:ascii="Calibri" w:eastAsia="宋体" w:hAnsi="Calibri"/>
        </w:rPr>
        <w:commentReference w:id="88"/>
      </w:r>
    </w:p>
    <w:p w14:paraId="60D7578C" w14:textId="77777777" w:rsidR="003E43D4" w:rsidRPr="003B4A75" w:rsidRDefault="003E43D4" w:rsidP="00936481">
      <w:pPr>
        <w:pStyle w:val="14"/>
        <w:spacing w:beforeLines="100" w:before="240" w:afterLines="70" w:after="168"/>
        <w:textAlignment w:val="center"/>
      </w:pPr>
      <w:r>
        <w:rPr>
          <w:rFonts w:hint="eastAsia"/>
        </w:rPr>
        <w:tab/>
      </w:r>
      <w:commentRangeStart w:id="89"/>
      <w:r w:rsidRPr="000D55EC">
        <w:object w:dxaOrig="2820" w:dyaOrig="620" w14:anchorId="153C7421">
          <v:shape id="_x0000_i1050" type="#_x0000_t75" style="width:141pt;height:31pt" o:ole="">
            <v:imagedata r:id="rId71" o:title=""/>
          </v:shape>
          <o:OLEObject Type="Embed" ProgID="Equation.DSMT4" ShapeID="_x0000_i1050" DrawAspect="Content" ObjectID="_1580409947" r:id="rId72"/>
        </w:object>
      </w:r>
      <w:r w:rsidRPr="000D55EC">
        <w:rPr>
          <w:rFonts w:hint="eastAsia"/>
        </w:rPr>
        <w:t>。</w:t>
      </w:r>
      <w:commentRangeEnd w:id="89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9"/>
      </w:r>
      <w:r>
        <w:rPr>
          <w:rFonts w:hint="eastAsia"/>
        </w:rPr>
        <w:tab/>
      </w:r>
      <w:commentRangeStart w:id="90"/>
      <w:r>
        <w:rPr>
          <w:rFonts w:hint="eastAsia"/>
        </w:rPr>
        <w:t>(9)</w:t>
      </w:r>
      <w:commentRangeEnd w:id="90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0"/>
      </w:r>
    </w:p>
    <w:p w14:paraId="404679E4" w14:textId="7F8E2AD6" w:rsidR="005B100C" w:rsidRPr="000D55EC" w:rsidRDefault="003E43D4" w:rsidP="005B100C">
      <w:pPr>
        <w:ind w:firstLine="408"/>
        <w:rPr>
          <w:lang w:eastAsia="zh-CN"/>
        </w:rPr>
      </w:pPr>
      <w:commentRangeStart w:id="91"/>
      <w:r>
        <w:rPr>
          <w:rFonts w:hint="eastAsia"/>
          <w:lang w:eastAsia="zh-CN"/>
        </w:rPr>
        <w:lastRenderedPageBreak/>
        <w:t>我们</w:t>
      </w:r>
      <w:r w:rsidR="00F7623F">
        <w:rPr>
          <w:lang w:eastAsia="zh-CN"/>
        </w:rPr>
        <w:t>XXXXXXXXXXXXXXXXXXXXXXXXXXXXXXXXXXXXXXXXXXXXXXXXXXXXXXXXXXXXX</w:t>
      </w:r>
      <w:r w:rsidR="005B100C" w:rsidRPr="000D55EC">
        <w:rPr>
          <w:lang w:eastAsia="zh-CN"/>
        </w:rPr>
        <w:t>以提高匹配精度。</w:t>
      </w:r>
      <w:commentRangeEnd w:id="91"/>
      <w:r w:rsidR="00F04E36">
        <w:rPr>
          <w:rStyle w:val="af1"/>
          <w:rFonts w:ascii="Calibri" w:eastAsia="宋体" w:hAnsi="Calibri"/>
        </w:rPr>
        <w:commentReference w:id="91"/>
      </w:r>
    </w:p>
    <w:p w14:paraId="6ABEE61C" w14:textId="77777777" w:rsidR="005B100C" w:rsidRPr="00656390" w:rsidRDefault="005B100C" w:rsidP="00353781">
      <w:pPr>
        <w:pStyle w:val="13"/>
        <w:ind w:left="612" w:hanging="612"/>
        <w:outlineLvl w:val="0"/>
        <w:rPr>
          <w:rFonts w:hint="eastAsia"/>
        </w:rPr>
      </w:pPr>
      <w:commentRangeStart w:id="92"/>
      <w:r w:rsidRPr="00656390">
        <w:rPr>
          <w:rFonts w:hint="eastAsia"/>
        </w:rPr>
        <w:t>3.1.2</w:t>
      </w:r>
      <w:commentRangeEnd w:id="92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92"/>
      </w:r>
      <w:r w:rsidRPr="00656390">
        <w:rPr>
          <w:rFonts w:hint="eastAsia"/>
        </w:rPr>
        <w:t xml:space="preserve">  </w:t>
      </w:r>
      <w:commentRangeStart w:id="93"/>
      <w:r w:rsidRPr="00656390">
        <w:t>匹配规则</w:t>
      </w:r>
      <w:commentRangeEnd w:id="93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93"/>
      </w:r>
    </w:p>
    <w:p w14:paraId="04BC8CC1" w14:textId="77777777" w:rsidR="001C2C16" w:rsidRDefault="005B100C" w:rsidP="005B100C">
      <w:pPr>
        <w:ind w:firstLine="408"/>
        <w:rPr>
          <w:lang w:eastAsia="zh-CN"/>
        </w:rPr>
      </w:pPr>
      <w:commentRangeStart w:id="94"/>
      <w:r w:rsidRPr="000D55EC">
        <w:rPr>
          <w:lang w:eastAsia="zh-CN"/>
        </w:rPr>
        <w:t>初匹配</w:t>
      </w:r>
      <w:r w:rsidRPr="000D55EC">
        <w:rPr>
          <w:lang w:eastAsia="zh-CN"/>
        </w:rPr>
        <w:t xml:space="preserve">: </w:t>
      </w:r>
      <w:bookmarkStart w:id="95" w:name="OLE_LINK45"/>
      <w:bookmarkStart w:id="96" w:name="OLE_LINK46"/>
      <w:r w:rsidR="001C2C16">
        <w:rPr>
          <w:lang w:eastAsia="zh-CN"/>
        </w:rPr>
        <w:t>XXXXXXXXXXXXXXXXXXXXXXXXXXXXXXXXXXXXXXXXXXXXXXXX</w:t>
      </w:r>
    </w:p>
    <w:p w14:paraId="03FA9BC9" w14:textId="77777777" w:rsidR="001C2C16" w:rsidRDefault="001C2C16" w:rsidP="005B100C">
      <w:pPr>
        <w:ind w:firstLine="408"/>
        <w:rPr>
          <w:lang w:eastAsia="zh-CN"/>
        </w:rPr>
      </w:pPr>
      <w:r>
        <w:rPr>
          <w:lang w:eastAsia="zh-CN"/>
        </w:rPr>
        <w:t>XXXXXXXXXXXXXXXXXXXXXXXXXX</w:t>
      </w:r>
      <w:bookmarkStart w:id="97" w:name="OLE_LINK47"/>
      <w:bookmarkStart w:id="98" w:name="OLE_LINK48"/>
      <w:bookmarkEnd w:id="95"/>
      <w:bookmarkEnd w:id="96"/>
      <w:r>
        <w:rPr>
          <w:lang w:eastAsia="zh-CN"/>
        </w:rPr>
        <w:t>XXXXXXXX</w:t>
      </w:r>
      <w:bookmarkStart w:id="99" w:name="OLE_LINK51"/>
      <w:bookmarkStart w:id="100" w:name="OLE_LINK52"/>
      <w:bookmarkEnd w:id="97"/>
      <w:bookmarkEnd w:id="98"/>
      <w:r>
        <w:rPr>
          <w:lang w:eastAsia="zh-CN"/>
        </w:rPr>
        <w:t>XXXXXXXXXXXX</w:t>
      </w:r>
    </w:p>
    <w:p w14:paraId="388EA88C" w14:textId="403719A1" w:rsidR="005B100C" w:rsidRPr="000D55EC" w:rsidRDefault="001C2C16" w:rsidP="005B100C">
      <w:pPr>
        <w:ind w:firstLine="408"/>
        <w:rPr>
          <w:lang w:eastAsia="zh-CN"/>
        </w:rPr>
      </w:pPr>
      <w:r>
        <w:rPr>
          <w:lang w:eastAsia="zh-CN"/>
        </w:rPr>
        <w:t>XXXXXXXXXXXXXXXXXXXXXXXXXX</w:t>
      </w:r>
      <w:bookmarkStart w:id="101" w:name="OLE_LINK53"/>
      <w:bookmarkStart w:id="102" w:name="OLE_LINK54"/>
      <w:bookmarkEnd w:id="99"/>
      <w:bookmarkEnd w:id="100"/>
      <w:r>
        <w:rPr>
          <w:lang w:eastAsia="zh-CN"/>
        </w:rPr>
        <w:t>XXXXXXXXXXXXXXXXXXXXXXXXXXXXX</w:t>
      </w:r>
      <w:bookmarkStart w:id="103" w:name="OLE_LINK55"/>
      <w:bookmarkStart w:id="104" w:name="OLE_LINK56"/>
      <w:bookmarkStart w:id="105" w:name="OLE_LINK57"/>
      <w:bookmarkStart w:id="106" w:name="OLE_LINK58"/>
      <w:bookmarkEnd w:id="101"/>
      <w:bookmarkEnd w:id="102"/>
      <w:r>
        <w:rPr>
          <w:lang w:eastAsia="zh-CN"/>
        </w:rPr>
        <w:t>XXXX</w:t>
      </w:r>
      <w:r>
        <w:rPr>
          <w:rFonts w:ascii="宋体" w:hAnsi="宋体" w:cs="宋体"/>
          <w:lang w:eastAsia="zh-CN"/>
        </w:rPr>
        <w:t>XXX</w:t>
      </w:r>
      <w:r>
        <w:rPr>
          <w:lang w:eastAsia="zh-CN"/>
        </w:rPr>
        <w:t>XXXXXXXXX</w:t>
      </w:r>
      <w:r w:rsidR="005B100C" w:rsidRPr="000D55EC">
        <w:rPr>
          <w:lang w:eastAsia="zh-CN"/>
        </w:rPr>
        <w:t>于规定阈值</w:t>
      </w:r>
      <w:r w:rsidR="005B100C" w:rsidRPr="000D55EC">
        <w:rPr>
          <w:lang w:eastAsia="zh-CN"/>
        </w:rPr>
        <w:t xml:space="preserve">, </w:t>
      </w:r>
      <w:r w:rsidR="003E43D4">
        <w:rPr>
          <w:lang w:eastAsia="zh-CN"/>
        </w:rPr>
        <w:t>则确认</w:t>
      </w:r>
      <w:r w:rsidR="005B100C" w:rsidRPr="000D55EC">
        <w:rPr>
          <w:lang w:eastAsia="zh-CN"/>
        </w:rPr>
        <w:t>此两点为匹配点。</w:t>
      </w:r>
      <w:bookmarkEnd w:id="103"/>
      <w:bookmarkEnd w:id="104"/>
      <w:bookmarkEnd w:id="105"/>
      <w:bookmarkEnd w:id="106"/>
    </w:p>
    <w:p w14:paraId="78FB058C" w14:textId="77777777" w:rsidR="001C2C16" w:rsidRDefault="005B100C" w:rsidP="00B72F87">
      <w:pPr>
        <w:ind w:firstLine="408"/>
        <w:rPr>
          <w:lang w:eastAsia="zh-CN"/>
        </w:rPr>
      </w:pPr>
      <w:r w:rsidRPr="000D55EC">
        <w:rPr>
          <w:lang w:eastAsia="zh-CN"/>
        </w:rPr>
        <w:t>初匹配过程中阈值选择</w:t>
      </w:r>
      <w:r w:rsidRPr="000D55EC">
        <w:rPr>
          <w:lang w:eastAsia="zh-CN"/>
        </w:rPr>
        <w:t xml:space="preserve">: </w:t>
      </w:r>
      <w:r w:rsidR="001C2C16">
        <w:rPr>
          <w:rFonts w:ascii="宋体" w:hAnsi="宋体" w:cs="宋体"/>
          <w:lang w:eastAsia="zh-CN"/>
        </w:rPr>
        <w:t>X</w:t>
      </w:r>
      <w:r w:rsidR="001C2C16">
        <w:rPr>
          <w:lang w:eastAsia="zh-CN"/>
        </w:rPr>
        <w:t>XXXXXXXXXXXXX</w:t>
      </w:r>
      <w:r w:rsidR="001C2C16">
        <w:rPr>
          <w:rFonts w:ascii="宋体" w:hAnsi="宋体" w:cs="宋体"/>
          <w:lang w:eastAsia="zh-CN"/>
        </w:rPr>
        <w:t>X</w:t>
      </w:r>
      <w:r w:rsidR="001C2C16">
        <w:rPr>
          <w:lang w:eastAsia="zh-CN"/>
        </w:rPr>
        <w:t>XXXXXXXXXXXXXXXXXXXXXXXXXXXXXXXXXXXXXXXXXXXXXXXXXXXXXXXXXXXXXXXXXXXXX</w:t>
      </w:r>
    </w:p>
    <w:p w14:paraId="0E2BFFA5" w14:textId="77777777" w:rsidR="001C2C16" w:rsidRDefault="001C2C16" w:rsidP="00B72F87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</w:t>
      </w:r>
    </w:p>
    <w:p w14:paraId="53E4DDAC" w14:textId="48FB2878" w:rsidR="005B100C" w:rsidRPr="000D55EC" w:rsidRDefault="001C2C16" w:rsidP="00B72F87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XXXXXXXXX</w:t>
      </w:r>
      <w:r>
        <w:rPr>
          <w:rFonts w:ascii="宋体" w:hAnsi="宋体" w:cs="宋体"/>
          <w:lang w:eastAsia="zh-CN"/>
        </w:rPr>
        <w:t>X</w:t>
      </w:r>
      <w:r>
        <w:rPr>
          <w:lang w:eastAsia="zh-CN"/>
        </w:rPr>
        <w:t>XXXXXXXXXX</w:t>
      </w:r>
      <w:r>
        <w:rPr>
          <w:rFonts w:ascii="宋体" w:hAnsi="宋体" w:cs="宋体"/>
          <w:lang w:eastAsia="zh-CN"/>
        </w:rPr>
        <w:t>X</w:t>
      </w:r>
      <w:r>
        <w:rPr>
          <w:lang w:eastAsia="zh-CN"/>
        </w:rPr>
        <w:t>XXXXXXXXXXXXXXXXXXXXXXXX</w:t>
      </w:r>
      <w:r w:rsidR="003E43D4" w:rsidRPr="000D55EC">
        <w:rPr>
          <w:lang w:eastAsia="zh-CN"/>
        </w:rPr>
        <w:t>的</w:t>
      </w:r>
      <w:r w:rsidR="003E43D4">
        <w:rPr>
          <w:rFonts w:hint="eastAsia"/>
          <w:lang w:eastAsia="zh-CN"/>
        </w:rPr>
        <w:t xml:space="preserve">   </w:t>
      </w:r>
      <w:r w:rsidR="003E43D4" w:rsidRPr="000D55EC">
        <w:rPr>
          <w:lang w:eastAsia="zh-CN"/>
        </w:rPr>
        <w:t>影响。</w:t>
      </w:r>
      <w:commentRangeEnd w:id="94"/>
      <w:r w:rsidR="00F04E36">
        <w:rPr>
          <w:rStyle w:val="af1"/>
          <w:rFonts w:ascii="Calibri" w:eastAsia="宋体" w:hAnsi="Calibri"/>
        </w:rPr>
        <w:commentReference w:id="94"/>
      </w:r>
    </w:p>
    <w:p w14:paraId="0E18EF05" w14:textId="77777777" w:rsidR="005B100C" w:rsidRPr="003E43D4" w:rsidRDefault="005B100C" w:rsidP="00353781">
      <w:pPr>
        <w:pStyle w:val="12"/>
        <w:outlineLvl w:val="0"/>
        <w:rPr>
          <w:rFonts w:hint="eastAsia"/>
        </w:rPr>
      </w:pPr>
      <w:commentRangeStart w:id="107"/>
      <w:r w:rsidRPr="003E43D4">
        <w:rPr>
          <w:rFonts w:hint="eastAsia"/>
        </w:rPr>
        <w:t>3</w:t>
      </w:r>
      <w:r w:rsidRPr="003E43D4">
        <w:t>.2</w:t>
      </w:r>
      <w:commentRangeEnd w:id="107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107"/>
      </w:r>
      <w:r w:rsidRPr="003E43D4">
        <w:rPr>
          <w:rFonts w:hint="eastAsia"/>
        </w:rPr>
        <w:t xml:space="preserve">  </w:t>
      </w:r>
      <w:commentRangeStart w:id="108"/>
      <w:r w:rsidRPr="003E43D4">
        <w:rPr>
          <w:rFonts w:eastAsia="黑体"/>
        </w:rPr>
        <w:t>密集匹配</w:t>
      </w:r>
      <w:commentRangeEnd w:id="108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108"/>
      </w:r>
    </w:p>
    <w:p w14:paraId="6D965CFE" w14:textId="77777777" w:rsidR="005B100C" w:rsidRPr="000D55EC" w:rsidRDefault="005B100C" w:rsidP="00353781">
      <w:pPr>
        <w:pStyle w:val="13"/>
        <w:ind w:left="612" w:hanging="612"/>
        <w:outlineLvl w:val="0"/>
        <w:rPr>
          <w:rFonts w:hint="eastAsia"/>
        </w:rPr>
      </w:pPr>
      <w:commentRangeStart w:id="109"/>
      <w:r w:rsidRPr="000D55EC">
        <w:rPr>
          <w:rFonts w:hint="eastAsia"/>
        </w:rPr>
        <w:t>3</w:t>
      </w:r>
      <w:r w:rsidRPr="000D55EC">
        <w:t>.2.1</w:t>
      </w:r>
      <w:commentRangeEnd w:id="109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109"/>
      </w:r>
      <w:r w:rsidRPr="000D55EC">
        <w:rPr>
          <w:rFonts w:hint="eastAsia"/>
        </w:rPr>
        <w:t xml:space="preserve">  </w:t>
      </w:r>
      <w:commentRangeStart w:id="110"/>
      <w:r w:rsidRPr="000D55EC">
        <w:t>极几何约束和单应约束</w:t>
      </w:r>
      <w:commentRangeEnd w:id="110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110"/>
      </w:r>
    </w:p>
    <w:p w14:paraId="3C7A75BC" w14:textId="77777777" w:rsidR="005B100C" w:rsidRPr="000D55EC" w:rsidRDefault="005B100C" w:rsidP="00353781">
      <w:pPr>
        <w:ind w:firstLine="408"/>
        <w:outlineLvl w:val="0"/>
        <w:rPr>
          <w:lang w:eastAsia="zh-CN"/>
        </w:rPr>
      </w:pPr>
      <w:commentRangeStart w:id="111"/>
      <w:r w:rsidRPr="000D55EC">
        <w:rPr>
          <w:lang w:eastAsia="zh-CN"/>
        </w:rPr>
        <w:t>1)</w:t>
      </w:r>
      <w:r w:rsidR="003E43D4">
        <w:rPr>
          <w:rFonts w:hint="cs"/>
          <w:lang w:eastAsia="zh-CN"/>
        </w:rPr>
        <w:t> </w:t>
      </w:r>
      <w:r w:rsidRPr="000D55EC">
        <w:rPr>
          <w:lang w:eastAsia="zh-CN"/>
        </w:rPr>
        <w:t>极几何约束</w:t>
      </w:r>
      <w:r w:rsidRPr="000D55EC">
        <w:rPr>
          <w:rFonts w:hint="eastAsia"/>
          <w:lang w:eastAsia="zh-CN"/>
        </w:rPr>
        <w:t>。</w:t>
      </w:r>
    </w:p>
    <w:p w14:paraId="410371B5" w14:textId="6661B367" w:rsidR="005B100C" w:rsidRPr="000D55EC" w:rsidRDefault="005847A0" w:rsidP="00345793">
      <w:pPr>
        <w:ind w:firstLine="400"/>
        <w:rPr>
          <w:lang w:eastAsia="zh-CN"/>
        </w:rPr>
      </w:pPr>
      <w:r>
        <w:rPr>
          <w:noProof/>
          <w:lang w:eastAsia="zh-CN" w:bidi="ar-SA"/>
        </w:rPr>
        <w:pict w14:anchorId="4B3FCDBC">
          <v:shape id="_x0000_s1188" type="#_x0000_t202" style="position:absolute;left:0;text-align:left;margin-left:-.85pt;margin-top:35.2pt;width:482.7pt;height:3in;z-index:-251648000" wrapcoords="-34 -67 -34 21533 21634 21533 21634 -67 -34 -67" strokecolor="white [3212]">
            <v:textbox style="mso-next-textbox:#_x0000_s1188" inset="0,0,0,0">
              <w:txbxContent>
                <w:p w14:paraId="3641074E" w14:textId="77777777" w:rsidR="00345793" w:rsidRPr="00345793" w:rsidRDefault="00345793" w:rsidP="00345793">
                  <w:pPr>
                    <w:ind w:firstLine="728"/>
                    <w:rPr>
                      <w:sz w:val="36"/>
                    </w:rPr>
                  </w:pPr>
                </w:p>
                <w:p w14:paraId="77C21C4A" w14:textId="77777777" w:rsidR="00CD43F6" w:rsidRDefault="00BB3D7B" w:rsidP="00CD43F6">
                  <w:pPr>
                    <w:pStyle w:val="19"/>
                    <w:spacing w:before="192" w:after="120"/>
                  </w:pPr>
                  <w:r>
                    <w:rPr>
                      <w:noProof/>
                    </w:rPr>
                    <w:drawing>
                      <wp:inline distT="0" distB="0" distL="0" distR="0" wp14:anchorId="7FFEB36A" wp14:editId="6935EA88">
                        <wp:extent cx="3564636" cy="1908048"/>
                        <wp:effectExtent l="19050" t="0" r="0" b="0"/>
                        <wp:docPr id="2" name="图片 0" descr="156w222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56w222.tif"/>
                                <pic:cNvPicPr/>
                              </pic:nvPicPr>
                              <pic:blipFill>
                                <a:blip r:embed="rId7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564636" cy="19080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CC444BB" w14:textId="77777777" w:rsidR="00CD43F6" w:rsidRPr="000D55EC" w:rsidRDefault="00CD43F6" w:rsidP="00CD43F6">
                  <w:pPr>
                    <w:pStyle w:val="200"/>
                    <w:ind w:left="522" w:hanging="522"/>
                    <w:jc w:val="center"/>
                    <w:rPr>
                      <w:rFonts w:hint="eastAsia"/>
                    </w:rPr>
                  </w:pPr>
                  <w:r w:rsidRPr="000D55EC">
                    <w:t>图</w:t>
                  </w:r>
                  <w:r w:rsidRPr="000D55EC">
                    <w:rPr>
                      <w:b/>
                    </w:rPr>
                    <w:t>5</w:t>
                  </w:r>
                  <w:r w:rsidRPr="000D55EC">
                    <w:t xml:space="preserve"> </w:t>
                  </w:r>
                  <w:r w:rsidRPr="000D55EC">
                    <w:rPr>
                      <w:rFonts w:hint="eastAsia"/>
                    </w:rPr>
                    <w:t xml:space="preserve"> </w:t>
                  </w:r>
                  <w:r w:rsidRPr="000D55EC">
                    <w:t>极几何原理图</w:t>
                  </w:r>
                </w:p>
                <w:p w14:paraId="408DB1E5" w14:textId="77777777" w:rsidR="00CD43F6" w:rsidRPr="00CD43F6" w:rsidRDefault="00CD43F6" w:rsidP="00CD43F6">
                  <w:pPr>
                    <w:pStyle w:val="21e"/>
                    <w:ind w:left="609" w:hanging="609"/>
                    <w:jc w:val="center"/>
                  </w:pPr>
                  <w:r w:rsidRPr="000D55EC">
                    <w:t xml:space="preserve">Fig. </w:t>
                  </w:r>
                  <w:proofErr w:type="gramStart"/>
                  <w:r w:rsidRPr="000D55EC">
                    <w:t xml:space="preserve">5 </w:t>
                  </w:r>
                  <w:r w:rsidRPr="000D55EC">
                    <w:rPr>
                      <w:rFonts w:hint="eastAsia"/>
                    </w:rPr>
                    <w:t xml:space="preserve"> </w:t>
                  </w:r>
                  <w:r w:rsidRPr="000D55EC">
                    <w:t>Schematic</w:t>
                  </w:r>
                  <w:proofErr w:type="gramEnd"/>
                  <w:r w:rsidRPr="000D55EC">
                    <w:t xml:space="preserve"> of epipolar geometry</w:t>
                  </w:r>
                </w:p>
              </w:txbxContent>
            </v:textbox>
            <w10:wrap type="tight"/>
          </v:shape>
        </w:pict>
      </w:r>
      <w:r w:rsidR="005B100C" w:rsidRPr="000D55EC">
        <w:rPr>
          <w:lang w:eastAsia="zh-CN"/>
        </w:rPr>
        <w:t>极几何是</w:t>
      </w:r>
      <w:r w:rsidR="00CB0BF3">
        <w:rPr>
          <w:lang w:eastAsia="zh-CN"/>
        </w:rPr>
        <w:t>XXXXXXXXXXXXXXXXXXXXXXXXXXXXXXXXXXXXX</w:t>
      </w:r>
      <w:r w:rsidR="005B100C" w:rsidRPr="000D55EC">
        <w:rPr>
          <w:lang w:eastAsia="zh-CN"/>
        </w:rPr>
        <w:t>有</w:t>
      </w:r>
      <w:r w:rsidR="00CD43F6">
        <w:rPr>
          <w:rFonts w:hint="eastAsia"/>
          <w:lang w:eastAsia="zh-CN"/>
        </w:rPr>
        <w:t xml:space="preserve">   </w:t>
      </w:r>
      <w:r w:rsidR="005B100C" w:rsidRPr="000D55EC">
        <w:rPr>
          <w:lang w:eastAsia="zh-CN"/>
        </w:rPr>
        <w:t>关</w:t>
      </w:r>
      <w:r w:rsidR="005B100C" w:rsidRPr="000D55EC">
        <w:rPr>
          <w:vertAlign w:val="superscript"/>
          <w:lang w:eastAsia="zh-CN"/>
        </w:rPr>
        <w:t>[16]</w:t>
      </w:r>
      <w:r w:rsidR="005B100C" w:rsidRPr="000D55EC">
        <w:rPr>
          <w:lang w:eastAsia="zh-CN"/>
        </w:rPr>
        <w:t>。</w:t>
      </w:r>
    </w:p>
    <w:p w14:paraId="3C2E0060" w14:textId="7A5F9295" w:rsidR="005B100C" w:rsidRPr="000D55EC" w:rsidRDefault="005B100C" w:rsidP="00345793">
      <w:pPr>
        <w:ind w:firstLine="408"/>
        <w:rPr>
          <w:lang w:eastAsia="zh-CN"/>
        </w:rPr>
      </w:pPr>
      <w:r w:rsidRPr="000D55EC">
        <w:rPr>
          <w:lang w:eastAsia="zh-CN"/>
        </w:rPr>
        <w:t>图</w:t>
      </w:r>
      <w:r w:rsidRPr="000D55EC">
        <w:rPr>
          <w:lang w:eastAsia="zh-CN"/>
        </w:rPr>
        <w:t>5</w:t>
      </w:r>
      <w:r w:rsidRPr="000D55EC">
        <w:rPr>
          <w:lang w:eastAsia="zh-CN"/>
        </w:rPr>
        <w:t>中</w:t>
      </w:r>
      <w:r w:rsidR="003E43D4">
        <w:rPr>
          <w:rFonts w:hint="eastAsia"/>
          <w:lang w:eastAsia="zh-CN"/>
        </w:rPr>
        <w:t xml:space="preserve">, </w:t>
      </w:r>
      <w:r w:rsidRPr="000D55EC">
        <w:rPr>
          <w:i/>
          <w:lang w:eastAsia="zh-CN"/>
        </w:rPr>
        <w:t>C</w:t>
      </w:r>
      <w:r w:rsidRPr="000D55EC">
        <w:rPr>
          <w:rFonts w:hint="eastAsia"/>
          <w:lang w:eastAsia="zh-CN"/>
        </w:rPr>
        <w:t>和</w:t>
      </w:r>
      <w:r w:rsidR="003E43D4" w:rsidRPr="003E43D4">
        <w:rPr>
          <w:position w:val="-6"/>
          <w:lang w:eastAsia="zh-CN"/>
        </w:rPr>
        <w:object w:dxaOrig="260" w:dyaOrig="260" w14:anchorId="69C48487">
          <v:shape id="_x0000_i1051" type="#_x0000_t75" style="width:13pt;height:13pt" o:ole="">
            <v:imagedata r:id="rId74" o:title=""/>
          </v:shape>
          <o:OLEObject Type="Embed" ProgID="Equation.DSMT4" ShapeID="_x0000_i1051" DrawAspect="Content" ObjectID="_1580409948" r:id="rId75"/>
        </w:object>
      </w:r>
      <w:r w:rsidRPr="000D55EC">
        <w:rPr>
          <w:lang w:eastAsia="zh-CN"/>
        </w:rPr>
        <w:t>为摄像机的光心</w:t>
      </w:r>
      <w:r w:rsidRPr="000D55EC">
        <w:rPr>
          <w:lang w:eastAsia="zh-CN"/>
        </w:rPr>
        <w:t xml:space="preserve">; </w:t>
      </w:r>
      <w:r w:rsidR="00CB0BF3">
        <w:rPr>
          <w:i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i/>
          <w:position w:val="-4"/>
          <w:lang w:eastAsia="zh-CN"/>
        </w:rPr>
        <w:t>X</w:t>
      </w:r>
      <w:r w:rsidR="00CB0BF3">
        <w:rPr>
          <w:lang w:eastAsia="zh-CN"/>
        </w:rPr>
        <w:t>XXXXXXXXXXX</w:t>
      </w:r>
      <w:r w:rsidR="00CB0BF3">
        <w:rPr>
          <w:i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i/>
          <w:position w:val="-4"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i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i/>
          <w:position w:val="-4"/>
          <w:lang w:eastAsia="zh-CN"/>
        </w:rPr>
        <w:t>X</w:t>
      </w:r>
      <w:r w:rsidR="00CB0BF3">
        <w:rPr>
          <w:lang w:eastAsia="zh-CN"/>
        </w:rPr>
        <w:t>XXXXXXXXXX</w:t>
      </w:r>
      <w:r w:rsidR="00CB0BF3">
        <w:rPr>
          <w:i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position w:val="-6"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i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position w:val="-4"/>
          <w:lang w:eastAsia="zh-CN"/>
        </w:rPr>
        <w:t>X</w:t>
      </w:r>
      <w:r w:rsidR="00CB0BF3">
        <w:rPr>
          <w:lang w:eastAsia="zh-CN"/>
        </w:rPr>
        <w:t>XXXXXXXXX</w:t>
      </w:r>
      <w:r w:rsidRPr="000D55EC">
        <w:rPr>
          <w:lang w:eastAsia="zh-CN"/>
        </w:rPr>
        <w:t xml:space="preserve"> </w:t>
      </w:r>
      <w:r w:rsidRPr="000D55EC">
        <w:rPr>
          <w:i/>
          <w:lang w:eastAsia="zh-CN"/>
        </w:rPr>
        <w:t>C</w:t>
      </w:r>
      <w:r w:rsidRPr="000D55EC">
        <w:rPr>
          <w:lang w:eastAsia="zh-CN"/>
        </w:rPr>
        <w:t>与</w:t>
      </w:r>
      <w:r w:rsidR="003E43D4" w:rsidRPr="003E43D4">
        <w:rPr>
          <w:position w:val="-6"/>
          <w:lang w:eastAsia="zh-CN"/>
        </w:rPr>
        <w:object w:dxaOrig="260" w:dyaOrig="260" w14:anchorId="380CBA00">
          <v:shape id="_x0000_i1052" type="#_x0000_t75" style="width:13pt;height:13pt" o:ole="">
            <v:imagedata r:id="rId76" o:title=""/>
          </v:shape>
          <o:OLEObject Type="Embed" ProgID="Equation.DSMT4" ShapeID="_x0000_i1052" DrawAspect="Content" ObjectID="_1580409954" r:id="rId77"/>
        </w:object>
      </w:r>
      <w:r w:rsidRPr="000D55EC">
        <w:rPr>
          <w:lang w:eastAsia="zh-CN"/>
        </w:rPr>
        <w:t>的连线</w:t>
      </w:r>
      <w:r w:rsidRPr="000D55EC">
        <w:rPr>
          <w:i/>
          <w:lang w:eastAsia="zh-CN"/>
        </w:rPr>
        <w:t>L</w:t>
      </w:r>
      <w:r w:rsidRPr="000D55EC">
        <w:rPr>
          <w:lang w:eastAsia="zh-CN"/>
        </w:rPr>
        <w:t>为基线</w:t>
      </w:r>
      <w:r w:rsidRPr="000D55EC">
        <w:rPr>
          <w:lang w:eastAsia="zh-CN"/>
        </w:rPr>
        <w:t xml:space="preserve">, </w:t>
      </w:r>
      <w:r w:rsidRPr="000D55EC">
        <w:rPr>
          <w:lang w:eastAsia="zh-CN"/>
        </w:rPr>
        <w:lastRenderedPageBreak/>
        <w:t>基线与</w:t>
      </w:r>
      <w:r w:rsidR="00CB0BF3">
        <w:rPr>
          <w:lang w:eastAsia="zh-CN"/>
        </w:rPr>
        <w:t>XXXXX</w:t>
      </w:r>
      <w:r w:rsidR="00CB0BF3">
        <w:rPr>
          <w:i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position w:val="-6"/>
          <w:lang w:eastAsia="zh-CN"/>
        </w:rPr>
        <w:t>X</w:t>
      </w:r>
      <w:r w:rsidR="00CB0BF3">
        <w:rPr>
          <w:lang w:eastAsia="zh-CN"/>
        </w:rPr>
        <w:t>XXXXXX</w:t>
      </w:r>
      <w:r w:rsidR="00CB0BF3">
        <w:rPr>
          <w:i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position w:val="-4"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i/>
          <w:lang w:eastAsia="zh-CN"/>
        </w:rPr>
        <w:t>X</w:t>
      </w:r>
      <w:r w:rsidR="00CB0BF3">
        <w:rPr>
          <w:lang w:eastAsia="zh-CN"/>
        </w:rPr>
        <w:t>XXXX</w:t>
      </w:r>
      <w:r w:rsidR="00CB0BF3">
        <w:rPr>
          <w:i/>
          <w:lang w:eastAsia="zh-CN"/>
        </w:rPr>
        <w:t>X</w:t>
      </w:r>
      <w:r w:rsidR="00CB0BF3">
        <w:rPr>
          <w:lang w:eastAsia="zh-CN"/>
        </w:rPr>
        <w:t>XX</w:t>
      </w:r>
      <w:r w:rsidR="00CB0BF3">
        <w:rPr>
          <w:i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position w:val="-6"/>
          <w:lang w:eastAsia="zh-CN"/>
        </w:rPr>
        <w:t>X</w:t>
      </w:r>
      <w:r w:rsidR="00CB0BF3">
        <w:rPr>
          <w:lang w:eastAsia="zh-CN"/>
        </w:rPr>
        <w:t>X</w:t>
      </w:r>
      <w:r w:rsidR="00CB0BF3">
        <w:rPr>
          <w:position w:val="-6"/>
          <w:lang w:eastAsia="zh-CN"/>
        </w:rPr>
        <w:t>X</w:t>
      </w:r>
      <w:r w:rsidR="00CB0BF3">
        <w:rPr>
          <w:lang w:eastAsia="zh-CN"/>
        </w:rPr>
        <w:t>XXX</w:t>
      </w:r>
      <w:r w:rsidR="00CB0BF3">
        <w:rPr>
          <w:position w:val="-6"/>
          <w:lang w:eastAsia="zh-CN"/>
        </w:rPr>
        <w:t>X</w:t>
      </w:r>
      <w:r w:rsidR="00CB0BF3">
        <w:rPr>
          <w:lang w:eastAsia="zh-CN"/>
        </w:rPr>
        <w:t>X</w:t>
      </w:r>
      <w:r w:rsidRPr="000D55EC">
        <w:rPr>
          <w:lang w:eastAsia="zh-CN"/>
        </w:rPr>
        <w:t>为极线。</w:t>
      </w:r>
    </w:p>
    <w:p w14:paraId="4BD131A0" w14:textId="54153E6D" w:rsidR="00781456" w:rsidRPr="000D55EC" w:rsidRDefault="00781456" w:rsidP="00B72F87">
      <w:pPr>
        <w:ind w:firstLine="408"/>
        <w:rPr>
          <w:lang w:eastAsia="zh-CN"/>
        </w:rPr>
      </w:pPr>
      <w:r w:rsidRPr="000D55EC">
        <w:rPr>
          <w:lang w:eastAsia="zh-CN"/>
        </w:rPr>
        <w:t>对于左图像极线</w:t>
      </w:r>
      <w:r w:rsidR="003E43D4">
        <w:rPr>
          <w:lang w:eastAsia="zh-CN"/>
        </w:rPr>
        <w:t> </w:t>
      </w:r>
      <w:r w:rsidR="003E43D4" w:rsidRPr="003E43D4">
        <w:rPr>
          <w:rFonts w:hint="eastAsia"/>
          <w:b/>
          <w:i/>
          <w:lang w:eastAsia="zh-CN"/>
        </w:rPr>
        <w:t>I</w:t>
      </w:r>
      <w:r w:rsidRPr="000D55EC">
        <w:rPr>
          <w:lang w:eastAsia="zh-CN"/>
        </w:rPr>
        <w:t xml:space="preserve">, </w:t>
      </w:r>
      <w:r w:rsidR="00CB0BF3">
        <w:rPr>
          <w:lang w:eastAsia="zh-CN"/>
        </w:rPr>
        <w:t>XXXXXXXXXXX</w:t>
      </w:r>
      <w:r w:rsidR="00CB0BF3">
        <w:rPr>
          <w:position w:val="-4"/>
          <w:lang w:eastAsia="zh-CN"/>
        </w:rPr>
        <w:t>X</w:t>
      </w:r>
      <w:r w:rsidR="00CB0BF3">
        <w:rPr>
          <w:lang w:eastAsia="zh-CN"/>
        </w:rPr>
        <w:t>XXXXX</w:t>
      </w:r>
      <w:r w:rsidR="00CB0BF3">
        <w:rPr>
          <w:i/>
          <w:lang w:eastAsia="zh-CN"/>
        </w:rPr>
        <w:t>XX</w:t>
      </w:r>
      <w:r w:rsidR="00CB0BF3">
        <w:rPr>
          <w:lang w:eastAsia="zh-CN"/>
        </w:rPr>
        <w:t>XXXX</w:t>
      </w:r>
      <w:r w:rsidR="00CB0BF3">
        <w:rPr>
          <w:b/>
          <w:i/>
          <w:lang w:eastAsia="zh-CN"/>
        </w:rPr>
        <w:t>X</w:t>
      </w:r>
      <w:r w:rsidR="00CB0BF3">
        <w:rPr>
          <w:lang w:eastAsia="zh-CN"/>
        </w:rPr>
        <w:t>XX</w:t>
      </w:r>
      <w:r w:rsidR="00CB0BF3">
        <w:rPr>
          <w:position w:val="-6"/>
        </w:rPr>
        <w:t>X</w:t>
      </w:r>
      <w:r w:rsidR="00CB0BF3">
        <w:rPr>
          <w:lang w:eastAsia="zh-CN"/>
        </w:rPr>
        <w:t>X</w:t>
      </w:r>
      <w:r w:rsidR="00CB0BF3">
        <w:rPr>
          <w:position w:val="-4"/>
          <w:lang w:eastAsia="zh-CN"/>
        </w:rPr>
        <w:t>X</w:t>
      </w:r>
      <w:r w:rsidR="00CB0BF3">
        <w:rPr>
          <w:lang w:eastAsia="zh-CN"/>
        </w:rPr>
        <w:t>XXXXXX</w:t>
      </w:r>
      <w:r w:rsidR="00CB0BF3">
        <w:rPr>
          <w:position w:val="-6"/>
        </w:rPr>
        <w:t>X</w:t>
      </w:r>
      <w:r w:rsidR="00CB0BF3">
        <w:rPr>
          <w:lang w:eastAsia="zh-CN"/>
        </w:rPr>
        <w:t>XXXXX</w:t>
      </w:r>
      <w:r w:rsidR="00CB0BF3">
        <w:rPr>
          <w:position w:val="-6"/>
        </w:rPr>
        <w:t>X</w:t>
      </w:r>
      <w:r w:rsidR="00CB0BF3">
        <w:rPr>
          <w:lang w:eastAsia="zh-CN"/>
        </w:rPr>
        <w:t>XXXXXXXXXXXX</w:t>
      </w:r>
      <w:r w:rsidRPr="000D55EC">
        <w:rPr>
          <w:lang w:eastAsia="zh-CN"/>
        </w:rPr>
        <w:t xml:space="preserve">, </w:t>
      </w:r>
      <w:r w:rsidRPr="000D55EC">
        <w:rPr>
          <w:lang w:eastAsia="zh-CN"/>
        </w:rPr>
        <w:t>基本矩阵</w:t>
      </w:r>
      <w:r w:rsidRPr="000D55EC">
        <w:rPr>
          <w:b/>
          <w:i/>
          <w:lang w:eastAsia="zh-CN"/>
        </w:rPr>
        <w:t>F</w:t>
      </w:r>
      <w:r w:rsidRPr="000D55EC">
        <w:rPr>
          <w:lang w:eastAsia="zh-CN"/>
        </w:rPr>
        <w:t>满足</w:t>
      </w:r>
      <w:r w:rsidRPr="000D55EC">
        <w:rPr>
          <w:lang w:eastAsia="zh-CN"/>
        </w:rPr>
        <w:t>:</w:t>
      </w:r>
      <w:commentRangeEnd w:id="111"/>
      <w:r w:rsidR="00F04E36">
        <w:rPr>
          <w:rStyle w:val="af1"/>
          <w:rFonts w:ascii="Calibri" w:eastAsia="宋体" w:hAnsi="Calibri"/>
        </w:rPr>
        <w:commentReference w:id="111"/>
      </w:r>
      <w:r w:rsidRPr="000D55EC">
        <w:rPr>
          <w:lang w:eastAsia="zh-CN"/>
        </w:rPr>
        <w:t xml:space="preserve"> </w:t>
      </w:r>
    </w:p>
    <w:p w14:paraId="33699D4B" w14:textId="77777777" w:rsidR="00647509" w:rsidRPr="00781456" w:rsidRDefault="00781456" w:rsidP="00781456">
      <w:pPr>
        <w:pStyle w:val="14"/>
        <w:spacing w:before="120" w:after="120"/>
        <w:textAlignment w:val="center"/>
      </w:pPr>
      <w:r>
        <w:rPr>
          <w:rFonts w:hint="eastAsia"/>
        </w:rPr>
        <w:tab/>
      </w:r>
      <w:commentRangeStart w:id="112"/>
      <w:r w:rsidR="003E43D4" w:rsidRPr="000D55EC">
        <w:object w:dxaOrig="639" w:dyaOrig="240" w14:anchorId="5F8542C6">
          <v:shape id="_x0000_i1053" type="#_x0000_t75" style="width:32pt;height:12pt" o:ole="">
            <v:imagedata r:id="rId78" o:title=""/>
          </v:shape>
          <o:OLEObject Type="Embed" ProgID="Equation.DSMT4" ShapeID="_x0000_i1053" DrawAspect="Content" ObjectID="_1580409965" r:id="rId79"/>
        </w:object>
      </w:r>
      <w:r w:rsidRPr="000D55EC">
        <w:t>,</w:t>
      </w:r>
      <w:commentRangeEnd w:id="112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2"/>
      </w:r>
      <w:r>
        <w:rPr>
          <w:rFonts w:hint="eastAsia"/>
        </w:rPr>
        <w:tab/>
      </w:r>
      <w:commentRangeStart w:id="113"/>
      <w:r>
        <w:rPr>
          <w:rFonts w:hint="eastAsia"/>
        </w:rPr>
        <w:t>(10)</w:t>
      </w:r>
      <w:commentRangeEnd w:id="113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3"/>
      </w:r>
    </w:p>
    <w:p w14:paraId="75C41BBC" w14:textId="77777777" w:rsidR="00647509" w:rsidRDefault="00781456" w:rsidP="00781456">
      <w:pPr>
        <w:pStyle w:val="14"/>
        <w:spacing w:before="120" w:after="120"/>
        <w:textAlignment w:val="center"/>
      </w:pPr>
      <w:r>
        <w:rPr>
          <w:rFonts w:hint="eastAsia"/>
        </w:rPr>
        <w:tab/>
      </w:r>
      <w:commentRangeStart w:id="114"/>
      <w:r w:rsidR="003E43D4" w:rsidRPr="000D55EC">
        <w:object w:dxaOrig="859" w:dyaOrig="279" w14:anchorId="165F9B3C">
          <v:shape id="_x0000_i1054" type="#_x0000_t75" style="width:43pt;height:15pt" o:ole="">
            <v:imagedata r:id="rId80" o:title=""/>
          </v:shape>
          <o:OLEObject Type="Embed" ProgID="Equation.DSMT4" ShapeID="_x0000_i1054" DrawAspect="Content" ObjectID="_1580409966" r:id="rId81"/>
        </w:object>
      </w:r>
      <w:r w:rsidRPr="000D55EC">
        <w:rPr>
          <w:rFonts w:hint="eastAsia"/>
        </w:rPr>
        <w:t>。</w:t>
      </w:r>
      <w:commentRangeEnd w:id="114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4"/>
      </w:r>
      <w:r>
        <w:rPr>
          <w:rFonts w:hint="eastAsia"/>
        </w:rPr>
        <w:tab/>
      </w:r>
      <w:commentRangeStart w:id="115"/>
      <w:r>
        <w:rPr>
          <w:rFonts w:hint="eastAsia"/>
        </w:rPr>
        <w:t>(11)</w:t>
      </w:r>
      <w:commentRangeEnd w:id="115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5"/>
      </w:r>
    </w:p>
    <w:p w14:paraId="7F690529" w14:textId="77777777" w:rsidR="00781456" w:rsidRPr="000D55EC" w:rsidRDefault="00781456" w:rsidP="00781456">
      <w:pPr>
        <w:ind w:firstLineChars="0" w:firstLine="0"/>
        <w:rPr>
          <w:lang w:eastAsia="zh-CN"/>
        </w:rPr>
      </w:pPr>
      <w:commentRangeStart w:id="116"/>
      <w:r w:rsidRPr="000D55EC">
        <w:rPr>
          <w:lang w:eastAsia="zh-CN"/>
        </w:rPr>
        <w:t>可以得到基本矩阵</w:t>
      </w:r>
      <w:r w:rsidRPr="000D55EC">
        <w:rPr>
          <w:b/>
          <w:i/>
          <w:lang w:eastAsia="zh-CN"/>
        </w:rPr>
        <w:t>F</w:t>
      </w:r>
      <w:r w:rsidRPr="000D55EC">
        <w:rPr>
          <w:lang w:eastAsia="zh-CN"/>
        </w:rPr>
        <w:t>的关系式</w:t>
      </w:r>
      <w:r w:rsidRPr="000D55EC">
        <w:rPr>
          <w:lang w:eastAsia="zh-CN"/>
        </w:rPr>
        <w:t xml:space="preserve">: </w:t>
      </w:r>
      <w:r w:rsidRPr="003E43D4">
        <w:rPr>
          <w:rFonts w:hint="eastAsia"/>
          <w:b/>
          <w:i/>
          <w:lang w:eastAsia="zh-CN"/>
        </w:rPr>
        <w:t>x</w:t>
      </w:r>
      <w:r w:rsidRPr="000D55EC">
        <w:rPr>
          <w:rFonts w:hint="eastAsia"/>
          <w:vertAlign w:val="superscript"/>
          <w:lang w:eastAsia="zh-CN"/>
        </w:rPr>
        <w:t>T</w:t>
      </w:r>
      <w:r w:rsidRPr="003E43D4">
        <w:rPr>
          <w:rFonts w:hint="eastAsia"/>
          <w:b/>
          <w:i/>
          <w:lang w:eastAsia="zh-CN"/>
        </w:rPr>
        <w:t>Fx</w:t>
      </w:r>
      <w:r w:rsidRPr="000D55EC">
        <w:rPr>
          <w:rFonts w:hint="eastAsia"/>
          <w:lang w:eastAsia="zh-CN"/>
        </w:rPr>
        <w:t>=0</w:t>
      </w:r>
      <w:r w:rsidR="003E43D4">
        <w:rPr>
          <w:rFonts w:hint="eastAsia"/>
          <w:lang w:eastAsia="zh-CN"/>
        </w:rPr>
        <w:t>。</w:t>
      </w:r>
    </w:p>
    <w:p w14:paraId="7AF7FE7C" w14:textId="77777777" w:rsidR="00781456" w:rsidRPr="000D55EC" w:rsidRDefault="003E43D4" w:rsidP="00353781">
      <w:pPr>
        <w:ind w:firstLine="408"/>
        <w:outlineLvl w:val="0"/>
        <w:rPr>
          <w:lang w:eastAsia="zh-CN"/>
        </w:rPr>
      </w:pPr>
      <w:r>
        <w:rPr>
          <w:rFonts w:hint="eastAsia"/>
          <w:lang w:eastAsia="zh-CN"/>
        </w:rPr>
        <w:t>2) </w:t>
      </w:r>
      <w:r w:rsidR="00781456" w:rsidRPr="000D55EC">
        <w:rPr>
          <w:lang w:eastAsia="zh-CN"/>
        </w:rPr>
        <w:t>单应约束</w:t>
      </w:r>
      <w:r w:rsidR="00781456" w:rsidRPr="000D55EC">
        <w:rPr>
          <w:rFonts w:hint="eastAsia"/>
          <w:lang w:eastAsia="zh-CN"/>
        </w:rPr>
        <w:t>。</w:t>
      </w:r>
    </w:p>
    <w:p w14:paraId="3F69381C" w14:textId="77777777" w:rsidR="004509A9" w:rsidRDefault="00781456" w:rsidP="00781456">
      <w:pPr>
        <w:ind w:firstLine="408"/>
        <w:rPr>
          <w:lang w:eastAsia="zh-CN"/>
        </w:rPr>
      </w:pPr>
      <w:r w:rsidRPr="000D55EC">
        <w:rPr>
          <w:lang w:eastAsia="zh-CN"/>
        </w:rPr>
        <w:t>计算</w:t>
      </w:r>
      <w:r w:rsidR="003757A9">
        <w:rPr>
          <w:lang w:eastAsia="zh-CN"/>
        </w:rPr>
        <w:t>XXXXXXXXXXXXXXXXXXXXXXXXXXXXXXXXXXXXXXXXXX</w:t>
      </w:r>
    </w:p>
    <w:p w14:paraId="16EAE059" w14:textId="429A62D0" w:rsidR="00781456" w:rsidRPr="000D55EC" w:rsidRDefault="003757A9" w:rsidP="00781456">
      <w:pPr>
        <w:ind w:firstLine="408"/>
        <w:rPr>
          <w:lang w:eastAsia="zh-CN"/>
        </w:rPr>
      </w:pPr>
      <w:r>
        <w:rPr>
          <w:lang w:eastAsia="zh-CN"/>
        </w:rPr>
        <w:t>XXXXXXXXXXXXXXXXXXXXXX</w:t>
      </w:r>
      <w:r>
        <w:rPr>
          <w:position w:val="-10"/>
        </w:rPr>
        <w:t>X</w:t>
      </w:r>
      <w:r>
        <w:rPr>
          <w:lang w:eastAsia="zh-CN"/>
        </w:rPr>
        <w:t>X</w:t>
      </w:r>
      <w:r>
        <w:rPr>
          <w:position w:val="-10"/>
        </w:rPr>
        <w:t>X</w:t>
      </w:r>
      <w:r>
        <w:rPr>
          <w:lang w:eastAsia="zh-CN"/>
        </w:rPr>
        <w:t>XXXXXXXXXXXXXXXXX</w:t>
      </w:r>
      <w:r>
        <w:rPr>
          <w:position w:val="-10"/>
        </w:rPr>
        <w:t>X</w:t>
      </w:r>
      <w:r>
        <w:rPr>
          <w:lang w:eastAsia="zh-CN"/>
        </w:rPr>
        <w:t>X</w:t>
      </w:r>
      <w:r>
        <w:rPr>
          <w:position w:val="-10"/>
        </w:rPr>
        <w:t>X</w:t>
      </w:r>
      <w:r>
        <w:rPr>
          <w:lang w:eastAsia="zh-CN"/>
        </w:rPr>
        <w:t>XXXXXXXXXXXX</w:t>
      </w:r>
      <w:r>
        <w:rPr>
          <w:b/>
          <w:i/>
          <w:lang w:eastAsia="zh-CN"/>
        </w:rPr>
        <w:t>X</w:t>
      </w:r>
      <w:r>
        <w:rPr>
          <w:lang w:eastAsia="zh-CN"/>
        </w:rPr>
        <w:t>XX</w:t>
      </w:r>
      <w:r>
        <w:rPr>
          <w:i/>
          <w:lang w:eastAsia="zh-CN"/>
        </w:rPr>
        <w:t>X</w:t>
      </w:r>
      <w:r>
        <w:rPr>
          <w:vertAlign w:val="subscript"/>
          <w:lang w:eastAsia="zh-CN"/>
        </w:rPr>
        <w:t>X</w:t>
      </w:r>
      <w:r>
        <w:rPr>
          <w:lang w:eastAsia="zh-CN"/>
        </w:rPr>
        <w:t>XX</w:t>
      </w:r>
      <w:r>
        <w:rPr>
          <w:i/>
          <w:lang w:eastAsia="zh-CN"/>
        </w:rPr>
        <w:t>X</w:t>
      </w:r>
      <w:r>
        <w:rPr>
          <w:vertAlign w:val="subscript"/>
          <w:lang w:eastAsia="zh-CN"/>
        </w:rPr>
        <w:t>X</w:t>
      </w:r>
      <w:r>
        <w:rPr>
          <w:lang w:eastAsia="zh-CN"/>
        </w:rPr>
        <w:t>XXXX</w:t>
      </w:r>
      <w:r>
        <w:rPr>
          <w:vertAlign w:val="superscript"/>
          <w:lang w:eastAsia="zh-CN"/>
        </w:rPr>
        <w:t>X</w:t>
      </w:r>
      <w:r>
        <w:rPr>
          <w:lang w:eastAsia="zh-CN"/>
        </w:rPr>
        <w:t>X</w:t>
      </w:r>
      <w:r>
        <w:rPr>
          <w:b/>
          <w:i/>
          <w:lang w:eastAsia="zh-CN"/>
        </w:rPr>
        <w:t>X</w:t>
      </w:r>
      <w:r>
        <w:rPr>
          <w:lang w:eastAsia="zh-CN"/>
        </w:rPr>
        <w:t>XX</w:t>
      </w:r>
      <w:r>
        <w:rPr>
          <w:i/>
          <w:lang w:eastAsia="zh-CN"/>
        </w:rPr>
        <w:t>X</w:t>
      </w:r>
      <w:r>
        <w:rPr>
          <w:vertAlign w:val="subscript"/>
          <w:lang w:eastAsia="zh-CN"/>
        </w:rPr>
        <w:t>X</w:t>
      </w:r>
      <w:r>
        <w:rPr>
          <w:lang w:eastAsia="zh-CN"/>
        </w:rPr>
        <w:t>XX</w:t>
      </w:r>
      <w:r>
        <w:rPr>
          <w:i/>
          <w:lang w:eastAsia="zh-CN"/>
        </w:rPr>
        <w:t>X</w:t>
      </w:r>
      <w:r>
        <w:rPr>
          <w:vertAlign w:val="subscript"/>
          <w:lang w:eastAsia="zh-CN"/>
        </w:rPr>
        <w:t>X</w:t>
      </w:r>
      <w:r>
        <w:rPr>
          <w:lang w:eastAsia="zh-CN"/>
        </w:rPr>
        <w:t>XXXX</w:t>
      </w:r>
      <w:r>
        <w:rPr>
          <w:vertAlign w:val="superscript"/>
          <w:lang w:eastAsia="zh-CN"/>
        </w:rPr>
        <w:t>X</w:t>
      </w:r>
      <w:r>
        <w:rPr>
          <w:lang w:eastAsia="zh-CN"/>
        </w:rPr>
        <w:t>XXXXXXXX</w:t>
      </w:r>
      <w:r w:rsidR="00781456" w:rsidRPr="000D55EC">
        <w:rPr>
          <w:lang w:eastAsia="zh-CN"/>
        </w:rPr>
        <w:t>关系</w:t>
      </w:r>
      <w:r w:rsidR="00781456" w:rsidRPr="000D55EC">
        <w:rPr>
          <w:lang w:eastAsia="zh-CN"/>
        </w:rPr>
        <w:t xml:space="preserve">: </w:t>
      </w:r>
      <w:commentRangeEnd w:id="116"/>
      <w:r w:rsidR="00F04E36">
        <w:rPr>
          <w:rStyle w:val="af1"/>
          <w:rFonts w:ascii="Calibri" w:eastAsia="宋体" w:hAnsi="Calibri"/>
        </w:rPr>
        <w:commentReference w:id="116"/>
      </w:r>
    </w:p>
    <w:p w14:paraId="4BAD6F34" w14:textId="77777777" w:rsidR="00647509" w:rsidRPr="00781456" w:rsidRDefault="00781456" w:rsidP="00936481">
      <w:pPr>
        <w:pStyle w:val="14"/>
        <w:spacing w:beforeLines="70" w:before="168" w:afterLines="70" w:after="168"/>
        <w:textAlignment w:val="center"/>
      </w:pPr>
      <w:r>
        <w:rPr>
          <w:rFonts w:hint="eastAsia"/>
        </w:rPr>
        <w:tab/>
      </w:r>
      <w:commentRangeStart w:id="117"/>
      <w:r w:rsidR="003E43D4" w:rsidRPr="000D55EC">
        <w:object w:dxaOrig="960" w:dyaOrig="240" w14:anchorId="20A12080">
          <v:shape id="_x0000_i1055" type="#_x0000_t75" style="width:48pt;height:12pt" o:ole="">
            <v:imagedata r:id="rId82" o:title=""/>
          </v:shape>
          <o:OLEObject Type="Embed" ProgID="Equation.DSMT4" ShapeID="_x0000_i1055" DrawAspect="Content" ObjectID="_1580409971" r:id="rId83"/>
        </w:object>
      </w:r>
      <w:r w:rsidRPr="000D55EC">
        <w:rPr>
          <w:rFonts w:hint="eastAsia"/>
        </w:rPr>
        <w:t>,</w:t>
      </w:r>
      <w:commentRangeEnd w:id="117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7"/>
      </w:r>
      <w:r>
        <w:rPr>
          <w:rFonts w:hint="eastAsia"/>
        </w:rPr>
        <w:tab/>
      </w:r>
      <w:commentRangeStart w:id="118"/>
      <w:r>
        <w:rPr>
          <w:rFonts w:hint="eastAsia"/>
        </w:rPr>
        <w:t>(12)</w:t>
      </w:r>
      <w:commentRangeEnd w:id="118"/>
      <w:r w:rsidR="00F04E3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8"/>
      </w:r>
    </w:p>
    <w:p w14:paraId="578FF28F" w14:textId="77777777" w:rsidR="00FB1741" w:rsidRPr="000D55EC" w:rsidRDefault="00FB1741" w:rsidP="00FB1741">
      <w:pPr>
        <w:ind w:firstLineChars="0" w:firstLine="0"/>
        <w:rPr>
          <w:lang w:eastAsia="zh-CN"/>
        </w:rPr>
      </w:pPr>
      <w:commentRangeStart w:id="119"/>
      <w:r w:rsidRPr="000D55EC">
        <w:rPr>
          <w:lang w:eastAsia="zh-CN"/>
        </w:rPr>
        <w:t>其中</w:t>
      </w:r>
      <w:r w:rsidRPr="000D55EC">
        <w:rPr>
          <w:lang w:eastAsia="zh-CN"/>
        </w:rPr>
        <w:t xml:space="preserve">, </w:t>
      </w:r>
      <w:r w:rsidRPr="000D55EC">
        <w:rPr>
          <w:rFonts w:ascii="Symbol" w:hAnsi="Symbol"/>
          <w:i/>
          <w:lang w:eastAsia="zh-CN"/>
        </w:rPr>
        <w:t></w:t>
      </w:r>
      <w:r w:rsidR="003E43D4">
        <w:rPr>
          <w:lang w:eastAsia="zh-CN"/>
        </w:rPr>
        <w:t> </w:t>
      </w:r>
      <w:r w:rsidRPr="000D55EC">
        <w:rPr>
          <w:lang w:eastAsia="zh-CN"/>
        </w:rPr>
        <w:t>为非零常数</w:t>
      </w:r>
      <w:r w:rsidRPr="000D55EC">
        <w:rPr>
          <w:lang w:eastAsia="zh-CN"/>
        </w:rPr>
        <w:t xml:space="preserve">, </w:t>
      </w:r>
      <w:r w:rsidRPr="000D55EC">
        <w:rPr>
          <w:rFonts w:hint="eastAsia"/>
          <w:b/>
          <w:i/>
          <w:lang w:eastAsia="zh-CN"/>
        </w:rPr>
        <w:t>H</w:t>
      </w:r>
      <w:r w:rsidRPr="000D55EC">
        <w:rPr>
          <w:lang w:eastAsia="zh-CN"/>
        </w:rPr>
        <w:t>为单应矩阵。</w:t>
      </w:r>
    </w:p>
    <w:p w14:paraId="2CCD9256" w14:textId="77777777" w:rsidR="004509A9" w:rsidRDefault="00FB1741" w:rsidP="00FB1741">
      <w:pPr>
        <w:ind w:firstLine="408"/>
        <w:rPr>
          <w:lang w:eastAsia="zh-CN"/>
        </w:rPr>
      </w:pPr>
      <w:r w:rsidRPr="000D55EC">
        <w:rPr>
          <w:lang w:eastAsia="zh-CN"/>
        </w:rPr>
        <w:t>在本文中</w:t>
      </w:r>
      <w:r w:rsidRPr="000D55EC">
        <w:rPr>
          <w:lang w:eastAsia="zh-CN"/>
        </w:rPr>
        <w:t xml:space="preserve">, </w:t>
      </w:r>
      <w:r w:rsidR="004509A9">
        <w:rPr>
          <w:lang w:eastAsia="zh-CN"/>
        </w:rPr>
        <w:t>XXXXXXXXXXXXXXXXXXXXXXXXXXXXXXXXXXXXXXXXXXX</w:t>
      </w:r>
    </w:p>
    <w:p w14:paraId="48593B87" w14:textId="6573BD7D" w:rsidR="00FB1741" w:rsidRPr="000D55EC" w:rsidRDefault="004509A9" w:rsidP="00FB1741">
      <w:pPr>
        <w:ind w:firstLine="408"/>
        <w:rPr>
          <w:lang w:eastAsia="zh-CN"/>
        </w:rPr>
      </w:pPr>
      <w:r>
        <w:rPr>
          <w:lang w:eastAsia="zh-CN"/>
        </w:rPr>
        <w:t>XXXXXX</w:t>
      </w:r>
      <w:r>
        <w:rPr>
          <w:b/>
          <w:i/>
          <w:lang w:eastAsia="zh-CN"/>
        </w:rPr>
        <w:t>X</w:t>
      </w:r>
      <w:r>
        <w:rPr>
          <w:lang w:eastAsia="zh-CN"/>
        </w:rPr>
        <w:t>XXXXXXXXXXXXX</w:t>
      </w:r>
      <w:r>
        <w:rPr>
          <w:b/>
          <w:i/>
          <w:lang w:eastAsia="zh-CN"/>
        </w:rPr>
        <w:t>X</w:t>
      </w:r>
      <w:r>
        <w:rPr>
          <w:lang w:eastAsia="zh-CN"/>
        </w:rPr>
        <w:t>XXXXXXXXXXXXX</w:t>
      </w:r>
      <w:r w:rsidR="00FB1741" w:rsidRPr="000D55EC">
        <w:rPr>
          <w:lang w:eastAsia="zh-CN"/>
        </w:rPr>
        <w:t>(</w:t>
      </w:r>
      <w:r w:rsidR="00FB1741" w:rsidRPr="000D55EC">
        <w:rPr>
          <w:lang w:eastAsia="zh-CN"/>
        </w:rPr>
        <w:t>基本矩阵</w:t>
      </w:r>
      <w:r w:rsidR="001817DE">
        <w:rPr>
          <w:lang w:eastAsia="zh-CN"/>
        </w:rPr>
        <w:t> </w:t>
      </w:r>
      <w:r w:rsidR="00FB1741" w:rsidRPr="000D55EC">
        <w:rPr>
          <w:b/>
          <w:i/>
          <w:lang w:eastAsia="zh-CN"/>
        </w:rPr>
        <w:t>F</w:t>
      </w:r>
      <w:r w:rsidR="001817DE" w:rsidRPr="001817DE">
        <w:rPr>
          <w:b/>
          <w:i/>
          <w:sz w:val="11"/>
          <w:lang w:eastAsia="zh-CN"/>
        </w:rPr>
        <w:t> </w:t>
      </w:r>
      <w:r w:rsidR="00FB1741" w:rsidRPr="000D55EC">
        <w:rPr>
          <w:lang w:eastAsia="zh-CN"/>
        </w:rPr>
        <w:t>)</w:t>
      </w:r>
      <w:r w:rsidR="00FB1741" w:rsidRPr="000D55EC">
        <w:rPr>
          <w:lang w:eastAsia="zh-CN"/>
        </w:rPr>
        <w:t>以及</w:t>
      </w:r>
      <w:r w:rsidR="003C2886">
        <w:rPr>
          <w:rFonts w:hint="eastAsia"/>
          <w:lang w:eastAsia="zh-CN"/>
        </w:rPr>
        <w:t xml:space="preserve"> </w:t>
      </w:r>
      <w:r w:rsidR="00FB1741" w:rsidRPr="000D55EC">
        <w:rPr>
          <w:lang w:eastAsia="zh-CN"/>
        </w:rPr>
        <w:t>左</w:t>
      </w:r>
      <w:r w:rsidR="001817DE">
        <w:rPr>
          <w:rFonts w:hint="eastAsia"/>
          <w:lang w:eastAsia="zh-CN"/>
        </w:rPr>
        <w:t>/</w:t>
      </w:r>
      <w:r w:rsidR="00FB1741" w:rsidRPr="000D55EC">
        <w:rPr>
          <w:lang w:eastAsia="zh-CN"/>
        </w:rPr>
        <w:t>右像点对应关系</w:t>
      </w:r>
      <w:r w:rsidR="00FB1741" w:rsidRPr="000D55EC">
        <w:rPr>
          <w:lang w:eastAsia="zh-CN"/>
        </w:rPr>
        <w:t>(</w:t>
      </w:r>
      <w:r w:rsidR="00FB1741" w:rsidRPr="000D55EC">
        <w:rPr>
          <w:lang w:eastAsia="zh-CN"/>
        </w:rPr>
        <w:t>单应矩阵</w:t>
      </w:r>
      <w:r w:rsidR="001817DE">
        <w:rPr>
          <w:lang w:eastAsia="zh-CN"/>
        </w:rPr>
        <w:t> </w:t>
      </w:r>
      <w:r w:rsidR="00FB1741" w:rsidRPr="000D55EC">
        <w:rPr>
          <w:b/>
          <w:i/>
          <w:lang w:eastAsia="zh-CN"/>
        </w:rPr>
        <w:t>H</w:t>
      </w:r>
      <w:r w:rsidR="00FB1741" w:rsidRPr="000D55EC">
        <w:rPr>
          <w:lang w:eastAsia="zh-CN"/>
        </w:rPr>
        <w:t>)</w:t>
      </w:r>
      <w:r w:rsidR="00FB1741" w:rsidRPr="000D55EC">
        <w:rPr>
          <w:lang w:eastAsia="zh-CN"/>
        </w:rPr>
        <w:t>来限制影像对特征点的匹配范围</w:t>
      </w:r>
      <w:r w:rsidR="00FB1741" w:rsidRPr="000D55EC">
        <w:rPr>
          <w:lang w:eastAsia="zh-CN"/>
        </w:rPr>
        <w:t xml:space="preserve">, </w:t>
      </w:r>
      <w:r w:rsidR="00FB1741" w:rsidRPr="000D55EC">
        <w:rPr>
          <w:lang w:eastAsia="zh-CN"/>
        </w:rPr>
        <w:t>减少匹配误差</w:t>
      </w:r>
      <w:r w:rsidR="00FB1741" w:rsidRPr="000D55EC">
        <w:rPr>
          <w:lang w:eastAsia="zh-CN"/>
        </w:rPr>
        <w:t xml:space="preserve">, </w:t>
      </w:r>
      <w:r w:rsidR="00FB1741" w:rsidRPr="000D55EC">
        <w:rPr>
          <w:lang w:eastAsia="zh-CN"/>
        </w:rPr>
        <w:t>提高后续密集匹配的精度。</w:t>
      </w:r>
      <w:commentRangeEnd w:id="119"/>
      <w:r w:rsidR="00F04E36">
        <w:rPr>
          <w:rStyle w:val="af1"/>
          <w:rFonts w:ascii="Calibri" w:eastAsia="宋体" w:hAnsi="Calibri"/>
        </w:rPr>
        <w:commentReference w:id="119"/>
      </w:r>
    </w:p>
    <w:p w14:paraId="224D933F" w14:textId="77777777" w:rsidR="00FB1741" w:rsidRPr="001817DE" w:rsidRDefault="00FB1741" w:rsidP="00353781">
      <w:pPr>
        <w:pStyle w:val="13"/>
        <w:ind w:left="612" w:hanging="612"/>
        <w:outlineLvl w:val="0"/>
        <w:rPr>
          <w:rFonts w:hint="eastAsia"/>
        </w:rPr>
      </w:pPr>
      <w:commentRangeStart w:id="120"/>
      <w:r w:rsidRPr="001817DE">
        <w:rPr>
          <w:rFonts w:hint="eastAsia"/>
        </w:rPr>
        <w:t>3.2.2</w:t>
      </w:r>
      <w:commentRangeEnd w:id="120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120"/>
      </w:r>
      <w:r w:rsidRPr="001817DE">
        <w:rPr>
          <w:rFonts w:hint="eastAsia"/>
        </w:rPr>
        <w:t xml:space="preserve">  </w:t>
      </w:r>
      <w:commentRangeStart w:id="121"/>
      <w:r w:rsidRPr="001817DE">
        <w:t>特征点生长</w:t>
      </w:r>
      <w:commentRangeEnd w:id="121"/>
      <w:r w:rsidR="00F04E36">
        <w:rPr>
          <w:rStyle w:val="af1"/>
          <w:rFonts w:ascii="Calibri" w:eastAsia="宋体" w:hAnsi="Calibri"/>
          <w:kern w:val="0"/>
          <w:lang w:eastAsia="en-US" w:bidi="en-US"/>
        </w:rPr>
        <w:commentReference w:id="121"/>
      </w:r>
    </w:p>
    <w:p w14:paraId="670CA635" w14:textId="77777777" w:rsidR="00EC0EE7" w:rsidRDefault="00FB1741" w:rsidP="00345793">
      <w:pPr>
        <w:ind w:firstLine="408"/>
        <w:rPr>
          <w:lang w:eastAsia="zh-CN"/>
        </w:rPr>
      </w:pPr>
      <w:commentRangeStart w:id="122"/>
      <w:r w:rsidRPr="000D55EC">
        <w:rPr>
          <w:lang w:eastAsia="zh-CN"/>
        </w:rPr>
        <w:t>密集匹配点对需要从初匹配的点对中生长而来</w:t>
      </w:r>
      <w:r w:rsidRPr="000D55EC">
        <w:rPr>
          <w:lang w:eastAsia="zh-CN"/>
        </w:rPr>
        <w:t xml:space="preserve">, </w:t>
      </w:r>
      <w:r w:rsidR="00345793">
        <w:rPr>
          <w:rFonts w:hint="eastAsia"/>
          <w:lang w:eastAsia="zh-CN"/>
        </w:rPr>
        <w:lastRenderedPageBreak/>
        <w:t>在</w:t>
      </w:r>
      <w:r w:rsidR="00EC0EE7">
        <w:rPr>
          <w:lang w:eastAsia="zh-CN"/>
        </w:rPr>
        <w:t>XXXXXXXXXXXXXXXXXXXXXXXXXXXXXXXXXXXXXXXXXXXXXXXXXXXXXXXXXXXXXXXXXXXXXXXXXX</w:t>
      </w:r>
    </w:p>
    <w:p w14:paraId="24615B2E" w14:textId="77777777" w:rsidR="00EC0EE7" w:rsidRDefault="00EC0EE7" w:rsidP="00345793">
      <w:pPr>
        <w:ind w:firstLine="408"/>
        <w:rPr>
          <w:lang w:eastAsia="zh-CN"/>
        </w:rPr>
      </w:pPr>
      <w:r>
        <w:rPr>
          <w:i/>
          <w:lang w:eastAsia="zh-CN"/>
        </w:rPr>
        <w:t>XX</w:t>
      </w:r>
      <w:r>
        <w:rPr>
          <w:lang w:eastAsia="zh-CN"/>
        </w:rPr>
        <w:t>XXXXXXXXXXXXX</w:t>
      </w:r>
      <w:r>
        <w:rPr>
          <w:i/>
          <w:lang w:eastAsia="zh-CN"/>
        </w:rPr>
        <w:t>XX</w:t>
      </w:r>
      <w:r>
        <w:rPr>
          <w:lang w:eastAsia="zh-CN"/>
        </w:rPr>
        <w:t>XXXXXXXXXXXXXXXX</w:t>
      </w:r>
      <w:r>
        <w:rPr>
          <w:i/>
          <w:lang w:eastAsia="zh-CN"/>
        </w:rPr>
        <w:t>XX</w:t>
      </w:r>
      <w:r>
        <w:rPr>
          <w:lang w:eastAsia="zh-CN"/>
        </w:rPr>
        <w:t>XXXXXXX</w:t>
      </w:r>
    </w:p>
    <w:p w14:paraId="15168C44" w14:textId="45F3CA41" w:rsidR="00FB1741" w:rsidRPr="000D55EC" w:rsidRDefault="00EC0EE7" w:rsidP="00345793">
      <w:pPr>
        <w:ind w:firstLine="408"/>
        <w:rPr>
          <w:lang w:eastAsia="zh-CN"/>
        </w:rPr>
      </w:pPr>
      <w:r>
        <w:rPr>
          <w:lang w:eastAsia="zh-CN"/>
        </w:rPr>
        <w:t>XXX</w:t>
      </w:r>
      <w:r>
        <w:rPr>
          <w:i/>
          <w:lang w:eastAsia="zh-CN"/>
        </w:rPr>
        <w:t>XX</w:t>
      </w:r>
      <w:r>
        <w:rPr>
          <w:lang w:eastAsia="zh-CN"/>
        </w:rPr>
        <w:t>XX</w:t>
      </w:r>
      <w:r>
        <w:rPr>
          <w:i/>
          <w:lang w:eastAsia="zh-CN"/>
        </w:rPr>
        <w:t>X</w:t>
      </w:r>
      <w:r>
        <w:rPr>
          <w:lang w:eastAsia="zh-CN"/>
        </w:rPr>
        <w:t>XXXXXXXXX</w:t>
      </w:r>
      <w:r>
        <w:rPr>
          <w:b/>
          <w:i/>
          <w:lang w:eastAsia="zh-CN"/>
        </w:rPr>
        <w:t>XX</w:t>
      </w:r>
      <w:r>
        <w:rPr>
          <w:lang w:eastAsia="zh-CN"/>
        </w:rPr>
        <w:t>XXXXXX</w:t>
      </w:r>
      <w:r>
        <w:rPr>
          <w:b/>
          <w:i/>
          <w:lang w:eastAsia="zh-CN"/>
        </w:rPr>
        <w:t>XX</w:t>
      </w:r>
      <w:r>
        <w:rPr>
          <w:lang w:eastAsia="zh-CN"/>
        </w:rPr>
        <w:t>XXXXX</w:t>
      </w:r>
      <w:r>
        <w:rPr>
          <w:i/>
          <w:lang w:eastAsia="zh-CN"/>
        </w:rPr>
        <w:t>XX</w:t>
      </w:r>
      <w:r>
        <w:rPr>
          <w:lang w:eastAsia="zh-CN"/>
        </w:rPr>
        <w:t>XX</w:t>
      </w:r>
      <w:r>
        <w:rPr>
          <w:i/>
          <w:lang w:eastAsia="zh-CN"/>
        </w:rPr>
        <w:t>XX</w:t>
      </w:r>
      <w:r>
        <w:rPr>
          <w:lang w:eastAsia="zh-CN"/>
        </w:rPr>
        <w:t>XXXXXXXXXXXXXXXXXXXXXXX</w:t>
      </w:r>
      <w:r>
        <w:rPr>
          <w:i/>
          <w:lang w:eastAsia="zh-CN"/>
        </w:rPr>
        <w:t>XX</w:t>
      </w:r>
      <w:r>
        <w:rPr>
          <w:lang w:eastAsia="zh-CN"/>
        </w:rPr>
        <w:t>XXXXXXXX</w:t>
      </w:r>
      <w:r>
        <w:rPr>
          <w:i/>
          <w:lang w:eastAsia="zh-CN"/>
        </w:rPr>
        <w:t>X</w:t>
      </w:r>
      <w:r>
        <w:rPr>
          <w:lang w:eastAsia="zh-CN"/>
        </w:rPr>
        <w:t>XXXXXXXXXXXX</w:t>
      </w:r>
      <w:r>
        <w:rPr>
          <w:i/>
          <w:lang w:eastAsia="zh-CN"/>
        </w:rPr>
        <w:t>XX</w:t>
      </w:r>
      <w:r>
        <w:rPr>
          <w:lang w:eastAsia="zh-CN"/>
        </w:rPr>
        <w:t>XXXXXXXXXXXXXXXXXXXXXX</w:t>
      </w:r>
      <w:r>
        <w:rPr>
          <w:i/>
          <w:lang w:eastAsia="zh-CN"/>
        </w:rPr>
        <w:t>X</w:t>
      </w:r>
      <w:r>
        <w:rPr>
          <w:lang w:eastAsia="zh-CN"/>
        </w:rPr>
        <w:t>XXXXXXXXXXXXXXXXXXXXXXXX</w:t>
      </w:r>
      <w:r>
        <w:rPr>
          <w:i/>
          <w:lang w:eastAsia="zh-CN"/>
        </w:rPr>
        <w:t>XX</w:t>
      </w:r>
      <w:r>
        <w:rPr>
          <w:lang w:eastAsia="zh-CN"/>
        </w:rPr>
        <w:t>XXXXXXXXXXXXXXXXXXXXXXX</w:t>
      </w:r>
      <w:r>
        <w:rPr>
          <w:i/>
          <w:lang w:eastAsia="zh-CN"/>
        </w:rPr>
        <w:t>XX</w:t>
      </w:r>
      <w:r>
        <w:rPr>
          <w:lang w:eastAsia="zh-CN"/>
        </w:rPr>
        <w:t>XXXXXXX</w:t>
      </w:r>
      <w:r>
        <w:rPr>
          <w:i/>
          <w:lang w:eastAsia="zh-CN"/>
        </w:rPr>
        <w:t>XX</w:t>
      </w:r>
      <w:r>
        <w:rPr>
          <w:lang w:eastAsia="zh-CN"/>
        </w:rPr>
        <w:t>XXXXXXXXXXXXXXXXXXXXXXXXX</w:t>
      </w:r>
      <w:r w:rsidR="00FB1741" w:rsidRPr="000D55EC">
        <w:rPr>
          <w:lang w:eastAsia="zh-CN"/>
        </w:rPr>
        <w:t>标出。</w:t>
      </w:r>
    </w:p>
    <w:p w14:paraId="1D0FBEE8" w14:textId="77777777" w:rsidR="00026C48" w:rsidRPr="000D55EC" w:rsidRDefault="005847A0" w:rsidP="00D277E4">
      <w:pPr>
        <w:ind w:firstLine="400"/>
        <w:rPr>
          <w:lang w:eastAsia="zh-CN"/>
        </w:rPr>
      </w:pPr>
      <w:r>
        <w:rPr>
          <w:noProof/>
          <w:lang w:eastAsia="zh-CN" w:bidi="ar-SA"/>
        </w:rPr>
        <w:pict w14:anchorId="60688353">
          <v:shape id="_x0000_s1243" type="#_x0000_t202" style="position:absolute;left:0;text-align:left;margin-left:-.9pt;margin-top:73.35pt;width:232.3pt;height:314.4pt;z-index:-251644928" wrapcoords="-527 -42 -527 21558 22127 21558 22127 -42 -527 -42" strokecolor="white [3212]">
            <v:textbox style="mso-next-textbox:#_x0000_s1243" inset="0,0,0,0">
              <w:txbxContent>
                <w:p w14:paraId="5465E940" w14:textId="77777777" w:rsidR="000614FF" w:rsidRPr="008602C7" w:rsidRDefault="000614FF" w:rsidP="000614FF">
                  <w:pPr>
                    <w:ind w:firstLine="268"/>
                    <w:rPr>
                      <w:sz w:val="13"/>
                    </w:rPr>
                  </w:pPr>
                </w:p>
                <w:p w14:paraId="64B229DE" w14:textId="77777777" w:rsidR="000614FF" w:rsidRDefault="000614FF" w:rsidP="000614FF">
                  <w:pPr>
                    <w:pStyle w:val="19"/>
                    <w:spacing w:before="192" w:after="120"/>
                  </w:pPr>
                  <w:r>
                    <w:rPr>
                      <w:noProof/>
                    </w:rPr>
                    <w:drawing>
                      <wp:inline distT="0" distB="0" distL="0" distR="0" wp14:anchorId="54735B84" wp14:editId="688AB74F">
                        <wp:extent cx="1476756" cy="3203448"/>
                        <wp:effectExtent l="19050" t="0" r="9144" b="0"/>
                        <wp:docPr id="5" name="图片 11" descr="156w223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56w223.tif"/>
                                <pic:cNvPicPr/>
                              </pic:nvPicPr>
                              <pic:blipFill>
                                <a:blip r:embed="rId8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76756" cy="32034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1FD1FE3" w14:textId="77777777" w:rsidR="000614FF" w:rsidRPr="000D55EC" w:rsidRDefault="000614FF" w:rsidP="000614FF">
                  <w:pPr>
                    <w:pStyle w:val="200"/>
                    <w:ind w:left="522" w:hanging="522"/>
                    <w:jc w:val="center"/>
                    <w:rPr>
                      <w:rFonts w:hint="eastAsia"/>
                    </w:rPr>
                  </w:pPr>
                  <w:r w:rsidRPr="000D55EC">
                    <w:t>图</w:t>
                  </w:r>
                  <w:r w:rsidRPr="000D55EC">
                    <w:rPr>
                      <w:b/>
                    </w:rPr>
                    <w:t>6</w:t>
                  </w:r>
                  <w:r w:rsidRPr="000D55EC">
                    <w:rPr>
                      <w:rFonts w:hint="eastAsia"/>
                      <w:b/>
                    </w:rPr>
                    <w:t xml:space="preserve">  </w:t>
                  </w:r>
                  <w:r w:rsidRPr="000D55EC">
                    <w:t>影像对左图像</w:t>
                  </w:r>
                  <w:r w:rsidRPr="000D55EC">
                    <w:rPr>
                      <w:b/>
                    </w:rPr>
                    <w:t>(a)</w:t>
                  </w:r>
                  <w:r w:rsidRPr="000D55EC">
                    <w:t>和影像对右图像</w:t>
                  </w:r>
                  <w:r w:rsidRPr="000D55EC">
                    <w:rPr>
                      <w:b/>
                    </w:rPr>
                    <w:t>(b)</w:t>
                  </w:r>
                </w:p>
                <w:p w14:paraId="06BD1312" w14:textId="77777777" w:rsidR="00345793" w:rsidRDefault="000614FF" w:rsidP="00345793">
                  <w:pPr>
                    <w:pStyle w:val="21e"/>
                    <w:spacing w:after="20"/>
                    <w:ind w:left="609" w:hanging="609"/>
                    <w:jc w:val="center"/>
                  </w:pPr>
                  <w:r w:rsidRPr="000D55EC">
                    <w:t xml:space="preserve">Fig. </w:t>
                  </w:r>
                  <w:proofErr w:type="gramStart"/>
                  <w:r w:rsidRPr="000D55EC">
                    <w:t>6  Left</w:t>
                  </w:r>
                  <w:proofErr w:type="gramEnd"/>
                  <w:r w:rsidRPr="000D55EC">
                    <w:t xml:space="preserve"> image of the image pairs (a) and right image</w:t>
                  </w:r>
                </w:p>
                <w:p w14:paraId="1E915795" w14:textId="77777777" w:rsidR="000614FF" w:rsidRDefault="000614FF" w:rsidP="00345793">
                  <w:pPr>
                    <w:pStyle w:val="21e"/>
                    <w:ind w:left="0" w:firstLineChars="479" w:firstLine="833"/>
                  </w:pPr>
                  <w:r w:rsidRPr="000D55EC">
                    <w:t>of the image pairs (b)</w:t>
                  </w:r>
                </w:p>
              </w:txbxContent>
            </v:textbox>
            <w10:wrap type="tight"/>
          </v:shape>
        </w:pict>
      </w:r>
      <w:r w:rsidR="00026C48" w:rsidRPr="000D55EC">
        <w:rPr>
          <w:lang w:eastAsia="zh-CN"/>
        </w:rPr>
        <w:t>特征点匹配的过程中依然采用特征描述符</w:t>
      </w:r>
      <w:r w:rsidR="001817DE">
        <w:rPr>
          <w:lang w:eastAsia="zh-CN"/>
        </w:rPr>
        <w:t> </w:t>
      </w:r>
      <w:r w:rsidR="00026C48" w:rsidRPr="000D55EC">
        <w:rPr>
          <w:lang w:eastAsia="zh-CN"/>
        </w:rPr>
        <w:t>S-DASIY</w:t>
      </w:r>
      <w:r w:rsidR="00026C48" w:rsidRPr="000D55EC">
        <w:rPr>
          <w:lang w:eastAsia="zh-CN"/>
        </w:rPr>
        <w:t>以及</w:t>
      </w:r>
      <w:r w:rsidR="00026C48" w:rsidRPr="000D55EC">
        <w:rPr>
          <w:rFonts w:hint="eastAsia"/>
          <w:lang w:eastAsia="zh-CN"/>
        </w:rPr>
        <w:t>前文所述</w:t>
      </w:r>
      <w:r w:rsidR="00026C48" w:rsidRPr="000D55EC">
        <w:rPr>
          <w:lang w:eastAsia="zh-CN"/>
        </w:rPr>
        <w:t>的匹配规则。将新匹配的点对加入到种子点中</w:t>
      </w:r>
      <w:r w:rsidR="00026C48" w:rsidRPr="000D55EC">
        <w:rPr>
          <w:lang w:eastAsia="zh-CN"/>
        </w:rPr>
        <w:t xml:space="preserve">, </w:t>
      </w:r>
      <w:r w:rsidR="00026C48" w:rsidRPr="000D55EC">
        <w:rPr>
          <w:lang w:eastAsia="zh-CN"/>
        </w:rPr>
        <w:t>依次生长</w:t>
      </w:r>
      <w:r w:rsidR="00026C48" w:rsidRPr="000D55EC">
        <w:rPr>
          <w:lang w:eastAsia="zh-CN"/>
        </w:rPr>
        <w:t xml:space="preserve">, </w:t>
      </w:r>
      <w:r w:rsidR="00026C48" w:rsidRPr="000D55EC">
        <w:rPr>
          <w:lang w:eastAsia="zh-CN"/>
        </w:rPr>
        <w:t>直到没有新的匹配点为止。</w:t>
      </w:r>
      <w:commentRangeEnd w:id="122"/>
      <w:r w:rsidR="00220192">
        <w:rPr>
          <w:rStyle w:val="af1"/>
          <w:rFonts w:ascii="Calibri" w:eastAsia="宋体" w:hAnsi="Calibri"/>
        </w:rPr>
        <w:commentReference w:id="122"/>
      </w:r>
    </w:p>
    <w:p w14:paraId="001B9896" w14:textId="77777777" w:rsidR="00026C48" w:rsidRPr="001817DE" w:rsidRDefault="00026C48" w:rsidP="00353781">
      <w:pPr>
        <w:pStyle w:val="11"/>
        <w:spacing w:after="0"/>
        <w:outlineLvl w:val="0"/>
        <w:rPr>
          <w:rFonts w:hint="eastAsia"/>
        </w:rPr>
      </w:pPr>
      <w:commentRangeStart w:id="123"/>
      <w:r w:rsidRPr="001817DE">
        <w:rPr>
          <w:rFonts w:hint="eastAsia"/>
        </w:rPr>
        <w:t>4</w:t>
      </w:r>
      <w:commentRangeEnd w:id="123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23"/>
      </w:r>
      <w:r w:rsidRPr="001817DE">
        <w:rPr>
          <w:rFonts w:hint="eastAsia"/>
        </w:rPr>
        <w:t xml:space="preserve">   </w:t>
      </w:r>
      <w:commentRangeStart w:id="124"/>
      <w:r w:rsidRPr="001817DE">
        <w:rPr>
          <w:rFonts w:eastAsia="黑体"/>
        </w:rPr>
        <w:t>实验结果</w:t>
      </w:r>
      <w:commentRangeEnd w:id="124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24"/>
      </w:r>
    </w:p>
    <w:p w14:paraId="3DB95EDA" w14:textId="77777777" w:rsidR="00026C48" w:rsidRPr="001817DE" w:rsidRDefault="00026C48" w:rsidP="00353781">
      <w:pPr>
        <w:pStyle w:val="12"/>
        <w:outlineLvl w:val="0"/>
        <w:rPr>
          <w:rFonts w:hint="eastAsia"/>
        </w:rPr>
      </w:pPr>
      <w:commentRangeStart w:id="125"/>
      <w:r w:rsidRPr="001817DE">
        <w:rPr>
          <w:rFonts w:hint="eastAsia"/>
        </w:rPr>
        <w:t>4</w:t>
      </w:r>
      <w:r w:rsidRPr="001817DE">
        <w:t>.1</w:t>
      </w:r>
      <w:commentRangeEnd w:id="125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25"/>
      </w:r>
      <w:r w:rsidRPr="001817DE">
        <w:rPr>
          <w:rFonts w:hint="eastAsia"/>
        </w:rPr>
        <w:t xml:space="preserve">  </w:t>
      </w:r>
      <w:commentRangeStart w:id="126"/>
      <w:r w:rsidRPr="001817DE">
        <w:t>实验数据</w:t>
      </w:r>
      <w:commentRangeEnd w:id="126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26"/>
      </w:r>
    </w:p>
    <w:p w14:paraId="442C0CEF" w14:textId="77777777" w:rsidR="00EC0EE7" w:rsidRDefault="00026C48" w:rsidP="00D277E4">
      <w:pPr>
        <w:spacing w:line="254" w:lineRule="auto"/>
        <w:ind w:firstLine="408"/>
        <w:rPr>
          <w:lang w:eastAsia="zh-CN"/>
        </w:rPr>
      </w:pPr>
      <w:commentRangeStart w:id="127"/>
      <w:r w:rsidRPr="000D55EC">
        <w:rPr>
          <w:lang w:eastAsia="zh-CN"/>
        </w:rPr>
        <w:lastRenderedPageBreak/>
        <w:t>本文</w:t>
      </w:r>
      <w:r w:rsidR="00EC0EE7">
        <w:rPr>
          <w:lang w:eastAsia="zh-CN"/>
        </w:rPr>
        <w:t>XXXXXXXXXXXXXXXXXXXXXXXXXXXXXXXXXXXXXXXXXXXXXXXXXXXXXXXXXXXXXXXXXXXXXXXXX</w:t>
      </w:r>
    </w:p>
    <w:p w14:paraId="0B78990E" w14:textId="68F90889" w:rsidR="00026C48" w:rsidRPr="000D55EC" w:rsidRDefault="00EC0EE7" w:rsidP="00D277E4">
      <w:pPr>
        <w:spacing w:line="254" w:lineRule="auto"/>
        <w:ind w:firstLine="408"/>
        <w:rPr>
          <w:lang w:eastAsia="zh-CN"/>
        </w:rPr>
      </w:pPr>
      <w:r>
        <w:rPr>
          <w:lang w:eastAsia="zh-CN"/>
        </w:rPr>
        <w:t>XXXXXXXXXX</w:t>
      </w:r>
      <w:r>
        <w:rPr>
          <w:spacing w:val="2"/>
          <w:lang w:eastAsia="zh-CN"/>
        </w:rPr>
        <w:t>XXXXXXXXXXXXXXXXXXXXXXXXXXXXXXXXXXXXX</w:t>
      </w:r>
      <w:r>
        <w:rPr>
          <w:lang w:eastAsia="zh-CN"/>
        </w:rPr>
        <w:t>XXXXXXXXXXXXXXXXXXXXXXXXXXXXXXXXXXXXXXXXXXXXXXXXXXXXXXXXXXXXXXXXXXXXXXXXXXXXXXXXXXXXXXXXXX</w:t>
      </w:r>
      <w:r w:rsidR="001817DE">
        <w:rPr>
          <w:rFonts w:hint="eastAsia"/>
          <w:lang w:eastAsia="zh-CN"/>
        </w:rPr>
        <w:t>,</w:t>
      </w:r>
      <w:r w:rsidR="00026C48" w:rsidRPr="000D55EC">
        <w:rPr>
          <w:lang w:eastAsia="zh-CN"/>
        </w:rPr>
        <w:t xml:space="preserve"> Microsoft Visual Studio 2010</w:t>
      </w:r>
      <w:r w:rsidR="00026C48" w:rsidRPr="000D55EC">
        <w:rPr>
          <w:lang w:eastAsia="zh-CN"/>
        </w:rPr>
        <w:t>。</w:t>
      </w:r>
      <w:commentRangeEnd w:id="127"/>
      <w:r w:rsidR="00220192">
        <w:rPr>
          <w:rStyle w:val="af1"/>
          <w:rFonts w:ascii="Calibri" w:eastAsia="宋体" w:hAnsi="Calibri"/>
        </w:rPr>
        <w:commentReference w:id="127"/>
      </w:r>
    </w:p>
    <w:p w14:paraId="2C94775E" w14:textId="77777777" w:rsidR="008602C7" w:rsidRPr="001817DE" w:rsidRDefault="008602C7" w:rsidP="00353781">
      <w:pPr>
        <w:pStyle w:val="12"/>
        <w:spacing w:line="254" w:lineRule="auto"/>
        <w:outlineLvl w:val="0"/>
        <w:rPr>
          <w:rFonts w:hint="eastAsia"/>
        </w:rPr>
      </w:pPr>
      <w:commentRangeStart w:id="128"/>
      <w:r w:rsidRPr="001817DE">
        <w:rPr>
          <w:rFonts w:hint="eastAsia"/>
        </w:rPr>
        <w:t>4</w:t>
      </w:r>
      <w:r w:rsidRPr="001817DE">
        <w:t>.2</w:t>
      </w:r>
      <w:commentRangeEnd w:id="128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28"/>
      </w:r>
      <w:r w:rsidRPr="001817DE">
        <w:rPr>
          <w:rFonts w:hint="eastAsia"/>
        </w:rPr>
        <w:t xml:space="preserve">  </w:t>
      </w:r>
      <w:commentRangeStart w:id="129"/>
      <w:r w:rsidRPr="001817DE">
        <w:rPr>
          <w:rFonts w:eastAsia="黑体"/>
        </w:rPr>
        <w:t>实验步骤</w:t>
      </w:r>
      <w:commentRangeEnd w:id="129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29"/>
      </w:r>
    </w:p>
    <w:p w14:paraId="6538D00E" w14:textId="77777777" w:rsidR="002E5BC8" w:rsidRDefault="008602C7" w:rsidP="00D277E4">
      <w:pPr>
        <w:spacing w:line="254" w:lineRule="auto"/>
        <w:ind w:firstLine="408"/>
        <w:rPr>
          <w:lang w:eastAsia="zh-CN"/>
        </w:rPr>
      </w:pPr>
      <w:commentRangeStart w:id="130"/>
      <w:r w:rsidRPr="000D55EC">
        <w:rPr>
          <w:lang w:eastAsia="zh-CN"/>
        </w:rPr>
        <w:t>本实验</w:t>
      </w:r>
      <w:r w:rsidR="002E5BC8">
        <w:rPr>
          <w:lang w:eastAsia="zh-CN"/>
        </w:rPr>
        <w:t>XXXXXXXXXXXXXXXXXXXXXXXXXXXXXXXXXXXXXXXXXXXXXXXXXXXXXXXXXXXXXXXXXXXXXXXXXX</w:t>
      </w:r>
    </w:p>
    <w:p w14:paraId="56B41D59" w14:textId="4F929F19" w:rsidR="008602C7" w:rsidRPr="000D55EC" w:rsidRDefault="002E5BC8" w:rsidP="00D277E4">
      <w:pPr>
        <w:spacing w:line="254" w:lineRule="auto"/>
        <w:ind w:firstLine="408"/>
        <w:rPr>
          <w:lang w:eastAsia="zh-CN"/>
        </w:rPr>
      </w:pPr>
      <w:r>
        <w:rPr>
          <w:lang w:eastAsia="zh-CN"/>
        </w:rPr>
        <w:t>XXXXXXXXXXXXXXXXXXXXXXXXXXXXXXXXXXXXXXXXXXXXXXXXXXXXXXXXXXXXXXXXXXXXXXXXXXXXXXXXXXXXXXXXXXXXXXXXXX</w:t>
      </w:r>
      <w:r>
        <w:rPr>
          <w:b/>
          <w:i/>
          <w:lang w:eastAsia="zh-CN"/>
        </w:rPr>
        <w:t>XX</w:t>
      </w:r>
      <w:r>
        <w:rPr>
          <w:lang w:eastAsia="zh-CN"/>
        </w:rPr>
        <w:t>XXXXXX</w:t>
      </w:r>
      <w:r>
        <w:rPr>
          <w:b/>
          <w:i/>
          <w:lang w:eastAsia="zh-CN"/>
        </w:rPr>
        <w:t>X</w:t>
      </w:r>
      <w:r>
        <w:rPr>
          <w:lang w:eastAsia="zh-CN"/>
        </w:rPr>
        <w:t>XXXXXXXXXXXXXXXXXX</w:t>
      </w:r>
      <w:r w:rsidR="008602C7" w:rsidRPr="000D55EC">
        <w:rPr>
          <w:lang w:eastAsia="zh-CN"/>
        </w:rPr>
        <w:t>。</w:t>
      </w:r>
      <w:r w:rsidR="008602C7" w:rsidRPr="000D55EC">
        <w:rPr>
          <w:rFonts w:hint="eastAsia"/>
          <w:lang w:eastAsia="zh-CN"/>
        </w:rPr>
        <w:t>实验流程如图</w:t>
      </w:r>
      <w:r w:rsidR="008602C7" w:rsidRPr="000D55EC">
        <w:rPr>
          <w:rFonts w:hint="eastAsia"/>
          <w:lang w:eastAsia="zh-CN"/>
        </w:rPr>
        <w:t>8</w:t>
      </w:r>
      <w:r w:rsidR="008602C7" w:rsidRPr="000D55EC">
        <w:rPr>
          <w:rFonts w:hint="eastAsia"/>
          <w:lang w:eastAsia="zh-CN"/>
        </w:rPr>
        <w:t>所示。</w:t>
      </w:r>
      <w:commentRangeEnd w:id="130"/>
      <w:r w:rsidR="00220192">
        <w:rPr>
          <w:rStyle w:val="af1"/>
          <w:rFonts w:ascii="Calibri" w:eastAsia="宋体" w:hAnsi="Calibri"/>
        </w:rPr>
        <w:commentReference w:id="130"/>
      </w:r>
    </w:p>
    <w:p w14:paraId="56D6D51E" w14:textId="77777777" w:rsidR="008602C7" w:rsidRPr="001817DE" w:rsidRDefault="008602C7" w:rsidP="00353781">
      <w:pPr>
        <w:pStyle w:val="12"/>
        <w:spacing w:line="254" w:lineRule="auto"/>
        <w:outlineLvl w:val="0"/>
        <w:rPr>
          <w:rFonts w:hint="eastAsia"/>
        </w:rPr>
      </w:pPr>
      <w:commentRangeStart w:id="131"/>
      <w:r w:rsidRPr="001817DE">
        <w:rPr>
          <w:rFonts w:hint="eastAsia"/>
        </w:rPr>
        <w:t>4</w:t>
      </w:r>
      <w:r w:rsidRPr="001817DE">
        <w:t>.3</w:t>
      </w:r>
      <w:commentRangeEnd w:id="131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31"/>
      </w:r>
      <w:r w:rsidRPr="001817DE">
        <w:rPr>
          <w:rFonts w:hint="eastAsia"/>
        </w:rPr>
        <w:t xml:space="preserve">  </w:t>
      </w:r>
      <w:commentRangeStart w:id="132"/>
      <w:r w:rsidRPr="001817DE">
        <w:t>实验结果与分析</w:t>
      </w:r>
      <w:commentRangeEnd w:id="132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32"/>
      </w:r>
    </w:p>
    <w:p w14:paraId="5A666CA5" w14:textId="77777777" w:rsidR="002E5BC8" w:rsidRDefault="008602C7" w:rsidP="00D277E4">
      <w:pPr>
        <w:spacing w:line="254" w:lineRule="auto"/>
        <w:ind w:firstLine="408"/>
        <w:rPr>
          <w:lang w:eastAsia="zh-CN"/>
        </w:rPr>
      </w:pPr>
      <w:commentRangeStart w:id="133"/>
      <w:r w:rsidRPr="000D55EC">
        <w:rPr>
          <w:lang w:eastAsia="zh-CN"/>
        </w:rPr>
        <w:t>通过</w:t>
      </w:r>
      <w:r w:rsidR="00C97347">
        <w:rPr>
          <w:lang w:eastAsia="zh-CN"/>
        </w:rPr>
        <w:t> </w:t>
      </w:r>
      <w:r w:rsidRPr="000D55EC">
        <w:rPr>
          <w:lang w:eastAsia="zh-CN"/>
        </w:rPr>
        <w:t>3</w:t>
      </w:r>
      <w:r w:rsidR="00C97347">
        <w:rPr>
          <w:lang w:eastAsia="zh-CN"/>
        </w:rPr>
        <w:t> </w:t>
      </w:r>
      <w:r w:rsidRPr="000D55EC">
        <w:rPr>
          <w:lang w:eastAsia="zh-CN"/>
        </w:rPr>
        <w:t>组实验数据</w:t>
      </w:r>
      <w:r w:rsidRPr="000D55EC">
        <w:rPr>
          <w:lang w:eastAsia="zh-CN"/>
        </w:rPr>
        <w:t xml:space="preserve">, </w:t>
      </w:r>
      <w:r w:rsidR="002E5BC8">
        <w:rPr>
          <w:lang w:eastAsia="zh-CN"/>
        </w:rPr>
        <w:t>XXXXXXXXXXXXXXXXXXXXXXXXXXXXXXXXXXXXXXXXXXXXXXXXXXXXXXXXXXXXXXXXXXXXXXXXXXXXXXXXXXXXXXXXXXXXXXXX</w:t>
      </w:r>
      <w:bookmarkStart w:id="134" w:name="OLE_LINK1"/>
      <w:r w:rsidR="002E5BC8">
        <w:rPr>
          <w:lang w:eastAsia="zh-CN"/>
        </w:rPr>
        <w:t>XXXXXXXX</w:t>
      </w:r>
      <w:bookmarkEnd w:id="134"/>
      <w:r w:rsidR="002E5BC8">
        <w:rPr>
          <w:lang w:eastAsia="zh-CN"/>
        </w:rPr>
        <w:t>XXX</w:t>
      </w:r>
    </w:p>
    <w:p w14:paraId="0ABACE6C" w14:textId="2662EECD" w:rsidR="008602C7" w:rsidRPr="000D55EC" w:rsidRDefault="002E5BC8" w:rsidP="00D277E4">
      <w:pPr>
        <w:spacing w:line="254" w:lineRule="auto"/>
        <w:ind w:firstLine="408"/>
        <w:rPr>
          <w:lang w:eastAsia="zh-CN"/>
        </w:rPr>
      </w:pPr>
      <w:r>
        <w:rPr>
          <w:lang w:eastAsia="zh-CN"/>
        </w:rPr>
        <w:t>XXXXXXXXXXXXXXXXXXXXXXXXXXXXXXXXXXXXXXXXXXXXXXXXXXXXXXXXXXXXXXXXXXXXXXXXXXXXXXXXXXXXXXXXXXXXXXXXXXXXXXXXXXXXXXXXXXXXXXXXXXXXXXXXXXXXXXX</w:t>
      </w:r>
      <w:r w:rsidR="008602C7" w:rsidRPr="000D55EC">
        <w:rPr>
          <w:lang w:eastAsia="zh-CN"/>
        </w:rPr>
        <w:t>。具体的数据对比见表</w:t>
      </w:r>
      <w:r w:rsidR="008602C7" w:rsidRPr="000D55EC">
        <w:rPr>
          <w:lang w:eastAsia="zh-CN"/>
        </w:rPr>
        <w:t>1</w:t>
      </w:r>
      <w:r w:rsidR="008602C7" w:rsidRPr="000D55EC">
        <w:rPr>
          <w:lang w:eastAsia="zh-CN"/>
        </w:rPr>
        <w:t>。</w:t>
      </w:r>
    </w:p>
    <w:p w14:paraId="1DC922BB" w14:textId="77777777" w:rsidR="008B03D1" w:rsidRDefault="001E2317" w:rsidP="00D277E4">
      <w:pPr>
        <w:spacing w:line="254" w:lineRule="auto"/>
        <w:ind w:firstLine="408"/>
        <w:rPr>
          <w:lang w:eastAsia="zh-CN"/>
        </w:rPr>
      </w:pPr>
      <w:r w:rsidRPr="000D55EC">
        <w:rPr>
          <w:lang w:eastAsia="zh-CN"/>
        </w:rPr>
        <w:t>图</w:t>
      </w:r>
      <w:r w:rsidRPr="000D55EC">
        <w:rPr>
          <w:rFonts w:hint="eastAsia"/>
          <w:lang w:eastAsia="zh-CN"/>
        </w:rPr>
        <w:t>9</w:t>
      </w:r>
      <w:r w:rsidRPr="000D55EC">
        <w:rPr>
          <w:lang w:eastAsia="zh-CN"/>
        </w:rPr>
        <w:t>为</w:t>
      </w:r>
      <w:r w:rsidR="008B03D1">
        <w:rPr>
          <w:lang w:eastAsia="zh-CN"/>
        </w:rPr>
        <w:t>XXXXXXXXXXXXXXXXXXXXXXXXXXXXXXXXXXXXXXXXXXXXX</w:t>
      </w:r>
    </w:p>
    <w:p w14:paraId="3B8DB5A3" w14:textId="48461A4D" w:rsidR="001E2317" w:rsidRPr="000D55EC" w:rsidRDefault="008B03D1" w:rsidP="00D277E4">
      <w:pPr>
        <w:spacing w:line="254" w:lineRule="auto"/>
        <w:ind w:firstLine="408"/>
        <w:rPr>
          <w:lang w:eastAsia="zh-CN"/>
        </w:rPr>
      </w:pPr>
      <w:r>
        <w:rPr>
          <w:lang w:eastAsia="zh-CN"/>
        </w:rPr>
        <w:t>XXXXXXXXXXXXXXXXXXXXXXXXXXXXXXXXXXXXXXXXX</w:t>
      </w:r>
      <w:r w:rsidR="001E2317">
        <w:rPr>
          <w:rFonts w:hint="eastAsia"/>
          <w:lang w:eastAsia="zh-CN"/>
        </w:rPr>
        <w:t xml:space="preserve">, </w:t>
      </w:r>
      <w:r w:rsidR="001E2317" w:rsidRPr="000D55EC">
        <w:rPr>
          <w:lang w:eastAsia="zh-CN"/>
        </w:rPr>
        <w:t>1421633</w:t>
      </w:r>
      <w:r w:rsidR="00345793" w:rsidRPr="00345793">
        <w:rPr>
          <w:sz w:val="4"/>
          <w:lang w:eastAsia="zh-CN"/>
        </w:rPr>
        <w:t> </w:t>
      </w:r>
      <w:r w:rsidR="001E2317">
        <w:rPr>
          <w:rFonts w:hint="eastAsia"/>
          <w:lang w:eastAsia="zh-CN"/>
        </w:rPr>
        <w:t>和</w:t>
      </w:r>
      <w:r w:rsidR="001E2317" w:rsidRPr="000D55EC">
        <w:rPr>
          <w:lang w:eastAsia="zh-CN"/>
        </w:rPr>
        <w:t>1343420</w:t>
      </w:r>
      <w:r w:rsidR="00345793">
        <w:rPr>
          <w:lang w:eastAsia="zh-CN"/>
        </w:rPr>
        <w:t> </w:t>
      </w:r>
      <w:r w:rsidR="001E2317" w:rsidRPr="000D55EC">
        <w:rPr>
          <w:lang w:eastAsia="zh-CN"/>
        </w:rPr>
        <w:t>(</w:t>
      </w:r>
      <w:r w:rsidR="001E2317" w:rsidRPr="000D55EC">
        <w:rPr>
          <w:lang w:eastAsia="zh-CN"/>
        </w:rPr>
        <w:t>见表</w:t>
      </w:r>
      <w:r w:rsidR="001E2317" w:rsidRPr="000D55EC">
        <w:rPr>
          <w:lang w:eastAsia="zh-CN"/>
        </w:rPr>
        <w:t>1)</w:t>
      </w:r>
      <w:r w:rsidR="001E2317" w:rsidRPr="000D55EC">
        <w:rPr>
          <w:lang w:eastAsia="zh-CN"/>
        </w:rPr>
        <w:t>。</w:t>
      </w:r>
    </w:p>
    <w:p w14:paraId="74D4BC6B" w14:textId="77777777" w:rsidR="008B03D1" w:rsidRDefault="001E2317" w:rsidP="00D277E4">
      <w:pPr>
        <w:spacing w:line="254" w:lineRule="auto"/>
        <w:ind w:firstLine="408"/>
        <w:jc w:val="distribute"/>
        <w:rPr>
          <w:lang w:eastAsia="zh-CN"/>
        </w:rPr>
      </w:pPr>
      <w:r w:rsidRPr="000D55EC">
        <w:rPr>
          <w:lang w:eastAsia="zh-CN"/>
        </w:rPr>
        <w:t>在生成特征描述符时间消耗方面</w:t>
      </w:r>
      <w:r w:rsidRPr="000D55EC">
        <w:rPr>
          <w:lang w:eastAsia="zh-CN"/>
        </w:rPr>
        <w:t>,</w:t>
      </w:r>
      <w:r w:rsidR="008B03D1">
        <w:rPr>
          <w:lang w:eastAsia="zh-CN"/>
        </w:rPr>
        <w:t>XXXXXXXXXXXXXXXXXXXXXXXXXXXXXXXXXXXXXXXXXXXXXXXXXXXXXXXXXXXXXXXX</w:t>
      </w:r>
      <w:r w:rsidR="008B03D1">
        <w:rPr>
          <w:vertAlign w:val="superscript"/>
          <w:lang w:eastAsia="zh-CN"/>
        </w:rPr>
        <w:t>XXXX</w:t>
      </w:r>
      <w:r w:rsidR="008B03D1">
        <w:rPr>
          <w:lang w:eastAsia="zh-CN"/>
        </w:rPr>
        <w:t>XXXXXXXXXXXXXXXXXXXXXXXXXXXXXXXXXXXXXXX</w:t>
      </w:r>
    </w:p>
    <w:p w14:paraId="467E1517" w14:textId="204D3887" w:rsidR="00647509" w:rsidRPr="001E2317" w:rsidRDefault="008B03D1" w:rsidP="00D277E4">
      <w:pPr>
        <w:spacing w:line="254" w:lineRule="auto"/>
        <w:ind w:firstLine="408"/>
        <w:jc w:val="distribute"/>
        <w:rPr>
          <w:lang w:eastAsia="zh-CN"/>
        </w:rPr>
      </w:pPr>
      <w:r>
        <w:rPr>
          <w:lang w:eastAsia="zh-CN"/>
        </w:rPr>
        <w:t>XXXXXXXXXXXXXXXXXXXXXXXXXXXXX</w:t>
      </w:r>
      <w:r w:rsidR="00D277E4" w:rsidRPr="000D55EC">
        <w:rPr>
          <w:lang w:eastAsia="zh-CN"/>
        </w:rPr>
        <w:t>,</w:t>
      </w:r>
      <w:r w:rsidR="00D277E4" w:rsidRPr="000D55EC">
        <w:rPr>
          <w:rFonts w:hint="eastAsia"/>
          <w:lang w:eastAsia="zh-CN"/>
        </w:rPr>
        <w:t xml:space="preserve"> </w:t>
      </w:r>
      <w:r w:rsidR="00D277E4" w:rsidRPr="000D55EC">
        <w:rPr>
          <w:lang w:eastAsia="zh-CN"/>
        </w:rPr>
        <w:t>是当前处</w:t>
      </w:r>
    </w:p>
    <w:commentRangeEnd w:id="133"/>
    <w:p w14:paraId="6DFBFC41" w14:textId="77777777" w:rsidR="004A580F" w:rsidRDefault="00220192" w:rsidP="008602C7">
      <w:pPr>
        <w:ind w:firstLine="420"/>
        <w:rPr>
          <w:lang w:eastAsia="zh-CN"/>
        </w:rPr>
        <w:sectPr w:rsidR="004A580F" w:rsidSect="00146CBF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  <w:r>
        <w:rPr>
          <w:rStyle w:val="af1"/>
          <w:rFonts w:ascii="Calibri" w:eastAsia="宋体" w:hAnsi="Calibri"/>
        </w:rPr>
        <w:commentReference w:id="133"/>
      </w:r>
    </w:p>
    <w:p w14:paraId="77092ED7" w14:textId="33B9C947" w:rsidR="004A580F" w:rsidRDefault="00D277E4" w:rsidP="004A580F">
      <w:pPr>
        <w:pStyle w:val="19"/>
        <w:spacing w:beforeLines="0" w:after="120"/>
      </w:pPr>
      <w:commentRangeStart w:id="135"/>
      <w:r>
        <w:rPr>
          <w:noProof/>
        </w:rPr>
        <w:lastRenderedPageBreak/>
        <w:drawing>
          <wp:inline distT="0" distB="0" distL="0" distR="0" wp14:anchorId="2482E32B" wp14:editId="4C519E32">
            <wp:extent cx="4347972" cy="4032504"/>
            <wp:effectExtent l="19050" t="0" r="0" b="0"/>
            <wp:docPr id="4" name="图片 3" descr="156w22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6w224.tif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347972" cy="4032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5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5"/>
      </w:r>
    </w:p>
    <w:p w14:paraId="3656D73B" w14:textId="77777777" w:rsidR="004A580F" w:rsidRPr="000D55EC" w:rsidRDefault="004A580F" w:rsidP="004A580F">
      <w:pPr>
        <w:pStyle w:val="22"/>
        <w:ind w:left="539" w:hanging="539"/>
      </w:pPr>
      <w:commentRangeStart w:id="136"/>
      <w:r w:rsidRPr="000D55EC">
        <w:t>(a)</w:t>
      </w:r>
      <w:r w:rsidR="006E0C21">
        <w:t> </w:t>
      </w:r>
      <w:r w:rsidRPr="000D55EC">
        <w:t>分辨率为</w:t>
      </w:r>
      <w:r w:rsidRPr="000D55EC">
        <w:t>1280×720; (b)</w:t>
      </w:r>
      <w:r w:rsidR="006E0C21">
        <w:t> </w:t>
      </w:r>
      <w:r w:rsidRPr="000D55EC">
        <w:t>分辨率为</w:t>
      </w:r>
      <w:r w:rsidRPr="000D55EC">
        <w:t>1600×1200; (c)</w:t>
      </w:r>
      <w:r w:rsidR="006E0C21">
        <w:t> </w:t>
      </w:r>
      <w:r w:rsidRPr="000D55EC">
        <w:t>分辨率为</w:t>
      </w:r>
      <w:r w:rsidRPr="000D55EC">
        <w:t>1920×1088</w:t>
      </w:r>
      <w:commentRangeEnd w:id="136"/>
      <w:r w:rsidR="00220192">
        <w:rPr>
          <w:rStyle w:val="af1"/>
          <w:rFonts w:ascii="Calibri" w:eastAsia="宋体" w:hAnsi="Calibri" w:cstheme="minorBidi"/>
          <w:lang w:eastAsia="en-US" w:bidi="en-US"/>
        </w:rPr>
        <w:commentReference w:id="136"/>
      </w:r>
    </w:p>
    <w:p w14:paraId="3C8BC647" w14:textId="77777777" w:rsidR="004A580F" w:rsidRPr="000D55EC" w:rsidRDefault="004A580F" w:rsidP="004A580F">
      <w:pPr>
        <w:pStyle w:val="200"/>
        <w:ind w:left="522" w:hanging="522"/>
        <w:jc w:val="center"/>
        <w:rPr>
          <w:rFonts w:hint="eastAsia"/>
        </w:rPr>
      </w:pPr>
      <w:commentRangeStart w:id="137"/>
      <w:r w:rsidRPr="000D55EC">
        <w:t>图</w:t>
      </w:r>
      <w:r w:rsidRPr="000D55EC">
        <w:rPr>
          <w:b/>
        </w:rPr>
        <w:t>7</w:t>
      </w:r>
      <w:commentRangeEnd w:id="137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37"/>
      </w:r>
      <w:r w:rsidRPr="000D55EC">
        <w:t xml:space="preserve"> </w:t>
      </w:r>
      <w:r w:rsidR="006E0C21">
        <w:rPr>
          <w:rFonts w:hint="eastAsia"/>
        </w:rPr>
        <w:t xml:space="preserve"> </w:t>
      </w:r>
      <w:commentRangeStart w:id="138"/>
      <w:r w:rsidRPr="000D55EC">
        <w:t>实验采用</w:t>
      </w:r>
      <w:r w:rsidR="006E0C21">
        <w:rPr>
          <w:rFonts w:hint="eastAsia"/>
        </w:rPr>
        <w:t>的</w:t>
      </w:r>
      <w:r w:rsidRPr="000D55EC">
        <w:rPr>
          <w:rFonts w:hint="eastAsia"/>
        </w:rPr>
        <w:t>3</w:t>
      </w:r>
      <w:r w:rsidRPr="000D55EC">
        <w:t>组影像对</w:t>
      </w:r>
      <w:commentRangeEnd w:id="138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38"/>
      </w:r>
    </w:p>
    <w:p w14:paraId="59427572" w14:textId="77777777" w:rsidR="004A580F" w:rsidRDefault="004A580F" w:rsidP="004A580F">
      <w:pPr>
        <w:pStyle w:val="21e"/>
        <w:ind w:left="609" w:hanging="609"/>
        <w:jc w:val="center"/>
      </w:pPr>
      <w:commentRangeStart w:id="139"/>
      <w:r w:rsidRPr="000D55EC">
        <w:t>Fig. 7</w:t>
      </w:r>
      <w:commentRangeEnd w:id="139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39"/>
      </w:r>
      <w:r w:rsidRPr="000D55EC">
        <w:t xml:space="preserve">  </w:t>
      </w:r>
      <w:commentRangeStart w:id="140"/>
      <w:r w:rsidRPr="000D55EC">
        <w:t>Three experimental data groups</w:t>
      </w:r>
      <w:commentRangeEnd w:id="140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40"/>
      </w:r>
    </w:p>
    <w:p w14:paraId="65A08694" w14:textId="77777777" w:rsidR="004A580F" w:rsidRPr="006E0C21" w:rsidRDefault="004A580F" w:rsidP="006E0C21">
      <w:pPr>
        <w:ind w:firstLine="228"/>
        <w:rPr>
          <w:sz w:val="11"/>
        </w:rPr>
      </w:pPr>
    </w:p>
    <w:p w14:paraId="5A57D8BF" w14:textId="73F872A4" w:rsidR="004A580F" w:rsidRDefault="004A580F" w:rsidP="004A580F">
      <w:pPr>
        <w:pStyle w:val="19"/>
        <w:spacing w:before="192" w:after="120"/>
      </w:pPr>
      <w:commentRangeStart w:id="141"/>
      <w:r>
        <w:rPr>
          <w:rFonts w:hint="eastAsia"/>
          <w:noProof/>
        </w:rPr>
        <w:drawing>
          <wp:inline distT="0" distB="0" distL="0" distR="0" wp14:anchorId="722EB921" wp14:editId="05812672">
            <wp:extent cx="3060192" cy="2988564"/>
            <wp:effectExtent l="19050" t="0" r="6858" b="0"/>
            <wp:docPr id="17" name="图片 16" descr="156w22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6w225.tif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060192" cy="2988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41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41"/>
      </w:r>
    </w:p>
    <w:p w14:paraId="7722F053" w14:textId="77777777" w:rsidR="004A580F" w:rsidRPr="000D55EC" w:rsidRDefault="004A580F" w:rsidP="004A580F">
      <w:pPr>
        <w:pStyle w:val="200"/>
        <w:ind w:left="522" w:hanging="522"/>
        <w:jc w:val="center"/>
        <w:rPr>
          <w:rFonts w:hint="eastAsia"/>
        </w:rPr>
      </w:pPr>
      <w:commentRangeStart w:id="142"/>
      <w:r w:rsidRPr="000D55EC">
        <w:t>图</w:t>
      </w:r>
      <w:r w:rsidRPr="000D55EC">
        <w:rPr>
          <w:b/>
        </w:rPr>
        <w:t>8</w:t>
      </w:r>
      <w:commentRangeEnd w:id="142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42"/>
      </w:r>
      <w:r w:rsidRPr="000D55EC">
        <w:t xml:space="preserve"> </w:t>
      </w:r>
      <w:r w:rsidR="006E0C21">
        <w:rPr>
          <w:rFonts w:hint="eastAsia"/>
        </w:rPr>
        <w:t xml:space="preserve"> </w:t>
      </w:r>
      <w:commentRangeStart w:id="143"/>
      <w:r w:rsidRPr="000D55EC">
        <w:t>实验流程</w:t>
      </w:r>
      <w:commentRangeEnd w:id="143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43"/>
      </w:r>
    </w:p>
    <w:p w14:paraId="126A914C" w14:textId="77777777" w:rsidR="004A580F" w:rsidRDefault="004A580F" w:rsidP="004A580F">
      <w:pPr>
        <w:pStyle w:val="21e"/>
        <w:ind w:left="609" w:hanging="609"/>
        <w:jc w:val="center"/>
      </w:pPr>
      <w:commentRangeStart w:id="144"/>
      <w:r w:rsidRPr="000D55EC">
        <w:t>Fig. 8</w:t>
      </w:r>
      <w:commentRangeEnd w:id="144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44"/>
      </w:r>
      <w:r w:rsidRPr="000D55EC">
        <w:t xml:space="preserve"> </w:t>
      </w:r>
      <w:r w:rsidRPr="000D55EC">
        <w:rPr>
          <w:rFonts w:hint="eastAsia"/>
        </w:rPr>
        <w:t xml:space="preserve"> </w:t>
      </w:r>
      <w:commentRangeStart w:id="145"/>
      <w:r w:rsidRPr="000D55EC">
        <w:t>Experimental flow diagram</w:t>
      </w:r>
      <w:commentRangeEnd w:id="145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45"/>
      </w:r>
    </w:p>
    <w:p w14:paraId="1D54CEE1" w14:textId="77777777" w:rsidR="004A580F" w:rsidRDefault="004A580F" w:rsidP="008602C7">
      <w:pPr>
        <w:ind w:firstLine="408"/>
        <w:rPr>
          <w:lang w:eastAsia="zh-CN"/>
        </w:rPr>
        <w:sectPr w:rsidR="004A580F" w:rsidSect="004A580F">
          <w:type w:val="continuous"/>
          <w:pgSz w:w="11906" w:h="16838" w:code="9"/>
          <w:pgMar w:top="1758" w:right="1134" w:bottom="1701" w:left="1134" w:header="1191" w:footer="1247" w:gutter="0"/>
          <w:cols w:space="454"/>
          <w:docGrid w:linePitch="309"/>
        </w:sectPr>
      </w:pPr>
    </w:p>
    <w:p w14:paraId="59913F0A" w14:textId="77777777" w:rsidR="00DD207C" w:rsidRPr="000D55EC" w:rsidRDefault="00DD207C" w:rsidP="00DD207C">
      <w:pPr>
        <w:pStyle w:val="16"/>
        <w:spacing w:before="0"/>
        <w:ind w:left="870" w:hanging="870"/>
        <w:rPr>
          <w:rFonts w:hint="eastAsia"/>
        </w:rPr>
      </w:pPr>
      <w:commentRangeStart w:id="146"/>
      <w:r w:rsidRPr="000D55EC">
        <w:lastRenderedPageBreak/>
        <w:t>表</w:t>
      </w:r>
      <w:r w:rsidRPr="000D55EC">
        <w:rPr>
          <w:b/>
        </w:rPr>
        <w:t>1</w:t>
      </w:r>
      <w:commentRangeEnd w:id="146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46"/>
      </w:r>
      <w:r w:rsidRPr="000D55EC">
        <w:t xml:space="preserve"> </w:t>
      </w:r>
      <w:r w:rsidRPr="000D55EC">
        <w:rPr>
          <w:rFonts w:hint="eastAsia"/>
        </w:rPr>
        <w:t xml:space="preserve"> </w:t>
      </w:r>
      <w:commentRangeStart w:id="147"/>
      <w:r w:rsidRPr="000D55EC">
        <w:t>匹配点对个数</w:t>
      </w:r>
      <w:commentRangeEnd w:id="147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47"/>
      </w:r>
    </w:p>
    <w:p w14:paraId="342C5067" w14:textId="77777777" w:rsidR="00DD207C" w:rsidRPr="000D55EC" w:rsidRDefault="00DD207C" w:rsidP="001E2317">
      <w:pPr>
        <w:pStyle w:val="17e"/>
        <w:ind w:left="696" w:hanging="696"/>
        <w:jc w:val="center"/>
      </w:pPr>
      <w:commentRangeStart w:id="148"/>
      <w:r w:rsidRPr="000D55EC">
        <w:t>Table 1</w:t>
      </w:r>
      <w:commentRangeEnd w:id="148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48"/>
      </w:r>
      <w:r w:rsidRPr="000D55EC">
        <w:rPr>
          <w:rFonts w:hint="eastAsia"/>
        </w:rPr>
        <w:t xml:space="preserve"> </w:t>
      </w:r>
      <w:r w:rsidRPr="000D55EC">
        <w:t xml:space="preserve"> </w:t>
      </w:r>
      <w:commentRangeStart w:id="149"/>
      <w:r w:rsidRPr="000D55EC">
        <w:t>Number of match points</w:t>
      </w:r>
      <w:commentRangeEnd w:id="149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49"/>
      </w:r>
    </w:p>
    <w:tbl>
      <w:tblPr>
        <w:tblStyle w:val="a9"/>
        <w:tblW w:w="4583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6"/>
        <w:gridCol w:w="1376"/>
        <w:gridCol w:w="609"/>
        <w:gridCol w:w="834"/>
        <w:gridCol w:w="848"/>
      </w:tblGrid>
      <w:tr w:rsidR="00DD207C" w:rsidRPr="000D55EC" w14:paraId="3EEE42E1" w14:textId="77777777" w:rsidTr="00D277E4">
        <w:trPr>
          <w:trHeight w:val="686"/>
          <w:jc w:val="center"/>
        </w:trPr>
        <w:tc>
          <w:tcPr>
            <w:tcW w:w="916" w:type="dxa"/>
            <w:tcBorders>
              <w:top w:val="single" w:sz="4" w:space="0" w:color="auto"/>
              <w:bottom w:val="single" w:sz="4" w:space="0" w:color="auto"/>
            </w:tcBorders>
          </w:tcPr>
          <w:p w14:paraId="23155D3B" w14:textId="77777777" w:rsidR="00DD207C" w:rsidRPr="000D55EC" w:rsidRDefault="00DD207C" w:rsidP="00E97D66">
            <w:pPr>
              <w:pStyle w:val="15"/>
            </w:pPr>
            <w:commentRangeStart w:id="150"/>
            <w:r w:rsidRPr="000D55EC">
              <w:t>数据</w:t>
            </w:r>
          </w:p>
        </w:tc>
        <w:tc>
          <w:tcPr>
            <w:tcW w:w="1376" w:type="dxa"/>
            <w:tcBorders>
              <w:top w:val="single" w:sz="4" w:space="0" w:color="auto"/>
              <w:bottom w:val="single" w:sz="4" w:space="0" w:color="auto"/>
            </w:tcBorders>
          </w:tcPr>
          <w:p w14:paraId="05A663CC" w14:textId="77777777" w:rsidR="00DD207C" w:rsidRDefault="00DD207C" w:rsidP="00E97D66">
            <w:pPr>
              <w:pStyle w:val="15"/>
            </w:pPr>
            <w:r w:rsidRPr="000D55EC">
              <w:t>Harris</w:t>
            </w:r>
            <w:r w:rsidRPr="000D55EC">
              <w:t>检测</w:t>
            </w:r>
          </w:p>
          <w:p w14:paraId="5B4F47E6" w14:textId="77777777" w:rsidR="00DD207C" w:rsidRPr="000D55EC" w:rsidRDefault="00DD207C" w:rsidP="00E97D66">
            <w:pPr>
              <w:pStyle w:val="15"/>
            </w:pPr>
            <w:r w:rsidRPr="000D55EC">
              <w:t>角点数</w:t>
            </w:r>
          </w:p>
        </w:tc>
        <w:tc>
          <w:tcPr>
            <w:tcW w:w="609" w:type="dxa"/>
            <w:tcBorders>
              <w:top w:val="single" w:sz="4" w:space="0" w:color="auto"/>
              <w:bottom w:val="single" w:sz="4" w:space="0" w:color="auto"/>
            </w:tcBorders>
          </w:tcPr>
          <w:p w14:paraId="0B8624A4" w14:textId="77777777" w:rsidR="00DD207C" w:rsidRDefault="00DD207C" w:rsidP="00E97D66">
            <w:pPr>
              <w:pStyle w:val="15"/>
            </w:pPr>
            <w:r w:rsidRPr="000D55EC">
              <w:t>初匹配</w:t>
            </w:r>
          </w:p>
          <w:p w14:paraId="34385223" w14:textId="77777777" w:rsidR="00DD207C" w:rsidRPr="000D55EC" w:rsidRDefault="00DD207C" w:rsidP="00E97D66">
            <w:pPr>
              <w:pStyle w:val="15"/>
            </w:pPr>
            <w:r w:rsidRPr="000D55EC">
              <w:t>点对</w:t>
            </w:r>
          </w:p>
        </w:tc>
        <w:tc>
          <w:tcPr>
            <w:tcW w:w="834" w:type="dxa"/>
            <w:tcBorders>
              <w:top w:val="single" w:sz="4" w:space="0" w:color="auto"/>
              <w:bottom w:val="single" w:sz="4" w:space="0" w:color="auto"/>
            </w:tcBorders>
          </w:tcPr>
          <w:p w14:paraId="6FB3E925" w14:textId="77777777" w:rsidR="00DD207C" w:rsidRDefault="00DD207C" w:rsidP="00E97D66">
            <w:pPr>
              <w:pStyle w:val="15"/>
            </w:pPr>
            <w:r w:rsidRPr="000D55EC">
              <w:t>初步生长</w:t>
            </w:r>
          </w:p>
          <w:p w14:paraId="640427E0" w14:textId="77777777" w:rsidR="00DD207C" w:rsidRPr="000D55EC" w:rsidRDefault="00DD207C" w:rsidP="00E97D66">
            <w:pPr>
              <w:pStyle w:val="15"/>
            </w:pPr>
            <w:r w:rsidRPr="000D55EC">
              <w:t>点对</w:t>
            </w: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</w:tcBorders>
          </w:tcPr>
          <w:p w14:paraId="0E7AAAE6" w14:textId="77777777" w:rsidR="00DD207C" w:rsidRDefault="00DD207C" w:rsidP="00E97D66">
            <w:pPr>
              <w:pStyle w:val="15"/>
            </w:pPr>
            <w:r w:rsidRPr="000D55EC">
              <w:t>密集匹配</w:t>
            </w:r>
          </w:p>
          <w:p w14:paraId="12FAE9F6" w14:textId="77777777" w:rsidR="00DD207C" w:rsidRPr="000D55EC" w:rsidRDefault="00DD207C" w:rsidP="00E97D66">
            <w:pPr>
              <w:pStyle w:val="15"/>
            </w:pPr>
            <w:r w:rsidRPr="000D55EC">
              <w:t>点对</w:t>
            </w:r>
          </w:p>
        </w:tc>
      </w:tr>
      <w:tr w:rsidR="00DD207C" w:rsidRPr="000D55EC" w14:paraId="7AB538FE" w14:textId="77777777" w:rsidTr="00D277E4">
        <w:trPr>
          <w:trHeight w:val="378"/>
          <w:jc w:val="center"/>
        </w:trPr>
        <w:tc>
          <w:tcPr>
            <w:tcW w:w="916" w:type="dxa"/>
            <w:tcBorders>
              <w:top w:val="single" w:sz="4" w:space="0" w:color="auto"/>
            </w:tcBorders>
          </w:tcPr>
          <w:p w14:paraId="55889AA3" w14:textId="77777777" w:rsidR="00DD207C" w:rsidRPr="000D55EC" w:rsidRDefault="00DD207C" w:rsidP="00E97D66">
            <w:pPr>
              <w:pStyle w:val="15"/>
              <w:jc w:val="left"/>
            </w:pPr>
            <w:r w:rsidRPr="000D55EC">
              <w:t>1280×720</w:t>
            </w:r>
          </w:p>
        </w:tc>
        <w:tc>
          <w:tcPr>
            <w:tcW w:w="1376" w:type="dxa"/>
            <w:tcBorders>
              <w:top w:val="single" w:sz="4" w:space="0" w:color="auto"/>
            </w:tcBorders>
          </w:tcPr>
          <w:p w14:paraId="74A14471" w14:textId="77777777" w:rsidR="00DD207C" w:rsidRPr="000D55EC" w:rsidRDefault="00DD207C" w:rsidP="00D277E4">
            <w:pPr>
              <w:pStyle w:val="15"/>
            </w:pPr>
            <w:r w:rsidRPr="000D55EC">
              <w:t>左</w:t>
            </w:r>
            <w:r w:rsidRPr="000D55EC">
              <w:t>2636</w:t>
            </w:r>
            <w:r w:rsidR="00D277E4">
              <w:rPr>
                <w:rFonts w:hint="eastAsia"/>
              </w:rPr>
              <w:t>,</w:t>
            </w:r>
            <w:r w:rsidRPr="000D55EC">
              <w:t xml:space="preserve"> </w:t>
            </w:r>
            <w:r w:rsidRPr="000D55EC">
              <w:t>右</w:t>
            </w:r>
            <w:r w:rsidRPr="000D55EC">
              <w:t>2055</w:t>
            </w:r>
          </w:p>
        </w:tc>
        <w:tc>
          <w:tcPr>
            <w:tcW w:w="609" w:type="dxa"/>
            <w:tcBorders>
              <w:top w:val="single" w:sz="4" w:space="0" w:color="auto"/>
            </w:tcBorders>
          </w:tcPr>
          <w:p w14:paraId="69CB8C19" w14:textId="77777777" w:rsidR="00DD207C" w:rsidRPr="000D55EC" w:rsidRDefault="00DD207C" w:rsidP="00E97D66">
            <w:pPr>
              <w:pStyle w:val="15"/>
            </w:pPr>
            <w:r w:rsidRPr="000D55EC">
              <w:t>1860</w:t>
            </w:r>
          </w:p>
        </w:tc>
        <w:tc>
          <w:tcPr>
            <w:tcW w:w="834" w:type="dxa"/>
            <w:tcBorders>
              <w:top w:val="single" w:sz="4" w:space="0" w:color="auto"/>
            </w:tcBorders>
          </w:tcPr>
          <w:p w14:paraId="40CA8E66" w14:textId="77777777" w:rsidR="00DD207C" w:rsidRPr="000D55EC" w:rsidRDefault="00DD207C" w:rsidP="00E97D66">
            <w:pPr>
              <w:pStyle w:val="15"/>
            </w:pPr>
            <w:r w:rsidRPr="000D55EC">
              <w:t>11209</w:t>
            </w:r>
          </w:p>
        </w:tc>
        <w:tc>
          <w:tcPr>
            <w:tcW w:w="848" w:type="dxa"/>
            <w:tcBorders>
              <w:top w:val="single" w:sz="4" w:space="0" w:color="auto"/>
            </w:tcBorders>
          </w:tcPr>
          <w:p w14:paraId="35C5A770" w14:textId="77777777" w:rsidR="00DD207C" w:rsidRPr="000D55EC" w:rsidRDefault="00DD207C" w:rsidP="00E97D66">
            <w:pPr>
              <w:pStyle w:val="15"/>
            </w:pPr>
            <w:r w:rsidRPr="000D55EC">
              <w:t>1142023</w:t>
            </w:r>
          </w:p>
        </w:tc>
      </w:tr>
      <w:tr w:rsidR="00DD207C" w:rsidRPr="000D55EC" w14:paraId="71FF73E3" w14:textId="77777777" w:rsidTr="00D277E4">
        <w:trPr>
          <w:trHeight w:val="378"/>
          <w:jc w:val="center"/>
        </w:trPr>
        <w:tc>
          <w:tcPr>
            <w:tcW w:w="916" w:type="dxa"/>
          </w:tcPr>
          <w:p w14:paraId="15586927" w14:textId="77777777" w:rsidR="00DD207C" w:rsidRPr="000D55EC" w:rsidRDefault="00DD207C" w:rsidP="00E97D66">
            <w:pPr>
              <w:pStyle w:val="15"/>
              <w:jc w:val="left"/>
            </w:pPr>
            <w:r w:rsidRPr="000D55EC">
              <w:t>1600×1200</w:t>
            </w:r>
          </w:p>
        </w:tc>
        <w:tc>
          <w:tcPr>
            <w:tcW w:w="1376" w:type="dxa"/>
          </w:tcPr>
          <w:p w14:paraId="7BC6C0D3" w14:textId="77777777" w:rsidR="00DD207C" w:rsidRPr="000D55EC" w:rsidRDefault="00DD207C" w:rsidP="00E97D66">
            <w:pPr>
              <w:pStyle w:val="15"/>
            </w:pPr>
            <w:r w:rsidRPr="000D55EC">
              <w:t>左</w:t>
            </w:r>
            <w:r w:rsidRPr="000D55EC">
              <w:t>3864</w:t>
            </w:r>
            <w:r w:rsidR="00D277E4">
              <w:rPr>
                <w:rFonts w:hint="eastAsia"/>
              </w:rPr>
              <w:t>,</w:t>
            </w:r>
            <w:r w:rsidRPr="000D55EC">
              <w:t xml:space="preserve"> </w:t>
            </w:r>
            <w:r w:rsidRPr="000D55EC">
              <w:t>右</w:t>
            </w:r>
            <w:r w:rsidRPr="000D55EC">
              <w:t>4262</w:t>
            </w:r>
          </w:p>
        </w:tc>
        <w:tc>
          <w:tcPr>
            <w:tcW w:w="609" w:type="dxa"/>
          </w:tcPr>
          <w:p w14:paraId="12E05FAF" w14:textId="77777777" w:rsidR="00DD207C" w:rsidRPr="000D55EC" w:rsidRDefault="00DD207C" w:rsidP="00E97D66">
            <w:pPr>
              <w:pStyle w:val="15"/>
            </w:pPr>
            <w:r w:rsidRPr="000D55EC">
              <w:t>3236</w:t>
            </w:r>
          </w:p>
        </w:tc>
        <w:tc>
          <w:tcPr>
            <w:tcW w:w="834" w:type="dxa"/>
          </w:tcPr>
          <w:p w14:paraId="44C367F5" w14:textId="77777777" w:rsidR="00DD207C" w:rsidRPr="000D55EC" w:rsidRDefault="00DD207C" w:rsidP="00E97D66">
            <w:pPr>
              <w:pStyle w:val="15"/>
            </w:pPr>
            <w:r w:rsidRPr="000D55EC">
              <w:t>12958</w:t>
            </w:r>
          </w:p>
        </w:tc>
        <w:tc>
          <w:tcPr>
            <w:tcW w:w="848" w:type="dxa"/>
          </w:tcPr>
          <w:p w14:paraId="1778025D" w14:textId="77777777" w:rsidR="00DD207C" w:rsidRPr="000D55EC" w:rsidRDefault="00DD207C" w:rsidP="00E97D66">
            <w:pPr>
              <w:pStyle w:val="15"/>
            </w:pPr>
            <w:r w:rsidRPr="000D55EC">
              <w:t>1421633</w:t>
            </w:r>
          </w:p>
        </w:tc>
      </w:tr>
      <w:tr w:rsidR="00DD207C" w:rsidRPr="000D55EC" w14:paraId="57255261" w14:textId="77777777" w:rsidTr="00D277E4">
        <w:trPr>
          <w:trHeight w:val="378"/>
          <w:jc w:val="center"/>
        </w:trPr>
        <w:tc>
          <w:tcPr>
            <w:tcW w:w="916" w:type="dxa"/>
          </w:tcPr>
          <w:p w14:paraId="700DBDF4" w14:textId="77777777" w:rsidR="00DD207C" w:rsidRPr="000D55EC" w:rsidRDefault="00DD207C" w:rsidP="00E97D66">
            <w:pPr>
              <w:pStyle w:val="15"/>
              <w:jc w:val="left"/>
            </w:pPr>
            <w:bookmarkStart w:id="151" w:name="OLE_LINK6"/>
            <w:bookmarkStart w:id="152" w:name="OLE_LINK7"/>
            <w:r w:rsidRPr="000D55EC">
              <w:t>1920×1088</w:t>
            </w:r>
            <w:bookmarkEnd w:id="151"/>
            <w:bookmarkEnd w:id="152"/>
          </w:p>
        </w:tc>
        <w:tc>
          <w:tcPr>
            <w:tcW w:w="1376" w:type="dxa"/>
          </w:tcPr>
          <w:p w14:paraId="5A3D2875" w14:textId="77777777" w:rsidR="00DD207C" w:rsidRPr="000D55EC" w:rsidRDefault="00DD207C" w:rsidP="00E97D66">
            <w:pPr>
              <w:pStyle w:val="15"/>
            </w:pPr>
            <w:r w:rsidRPr="000D55EC">
              <w:t>左</w:t>
            </w:r>
            <w:r w:rsidRPr="000D55EC">
              <w:t>5000</w:t>
            </w:r>
            <w:r w:rsidR="00D277E4">
              <w:rPr>
                <w:rFonts w:hint="eastAsia"/>
              </w:rPr>
              <w:t>,</w:t>
            </w:r>
            <w:r w:rsidRPr="000D55EC">
              <w:t xml:space="preserve"> </w:t>
            </w:r>
            <w:r w:rsidRPr="000D55EC">
              <w:t>右</w:t>
            </w:r>
            <w:r w:rsidRPr="000D55EC">
              <w:t>5000</w:t>
            </w:r>
          </w:p>
        </w:tc>
        <w:tc>
          <w:tcPr>
            <w:tcW w:w="609" w:type="dxa"/>
          </w:tcPr>
          <w:p w14:paraId="77460337" w14:textId="77777777" w:rsidR="00DD207C" w:rsidRPr="000D55EC" w:rsidRDefault="00DD207C" w:rsidP="00E97D66">
            <w:pPr>
              <w:pStyle w:val="15"/>
            </w:pPr>
            <w:r w:rsidRPr="000D55EC">
              <w:t>4275</w:t>
            </w:r>
          </w:p>
        </w:tc>
        <w:tc>
          <w:tcPr>
            <w:tcW w:w="834" w:type="dxa"/>
          </w:tcPr>
          <w:p w14:paraId="53F658B4" w14:textId="77777777" w:rsidR="00DD207C" w:rsidRPr="000D55EC" w:rsidRDefault="00DD207C" w:rsidP="00E97D66">
            <w:pPr>
              <w:pStyle w:val="15"/>
            </w:pPr>
            <w:r w:rsidRPr="000D55EC">
              <w:t>13155</w:t>
            </w:r>
          </w:p>
        </w:tc>
        <w:tc>
          <w:tcPr>
            <w:tcW w:w="848" w:type="dxa"/>
          </w:tcPr>
          <w:p w14:paraId="2CB5D7D2" w14:textId="77777777" w:rsidR="00DD207C" w:rsidRPr="000D55EC" w:rsidRDefault="00DD207C" w:rsidP="00E97D66">
            <w:pPr>
              <w:pStyle w:val="15"/>
            </w:pPr>
            <w:r w:rsidRPr="000D55EC">
              <w:t>1343420</w:t>
            </w:r>
            <w:commentRangeEnd w:id="150"/>
            <w:r w:rsidR="00220192">
              <w:rPr>
                <w:rStyle w:val="af1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150"/>
            </w:r>
          </w:p>
        </w:tc>
      </w:tr>
    </w:tbl>
    <w:p w14:paraId="4DD62AD4" w14:textId="77777777" w:rsidR="00DD207C" w:rsidRDefault="00DD207C" w:rsidP="00D277E4">
      <w:pPr>
        <w:ind w:firstLine="408"/>
        <w:rPr>
          <w:lang w:eastAsia="zh-CN"/>
        </w:rPr>
      </w:pPr>
    </w:p>
    <w:p w14:paraId="2C35EDD2" w14:textId="77777777" w:rsidR="001E2317" w:rsidRDefault="001E2317" w:rsidP="001E2317">
      <w:pPr>
        <w:ind w:firstLine="308"/>
        <w:rPr>
          <w:sz w:val="15"/>
          <w:lang w:eastAsia="zh-CN"/>
        </w:rPr>
      </w:pPr>
    </w:p>
    <w:p w14:paraId="2BF14CDC" w14:textId="77777777" w:rsidR="00D277E4" w:rsidRPr="001E2317" w:rsidRDefault="00D277E4" w:rsidP="00D277E4">
      <w:pPr>
        <w:ind w:firstLineChars="0" w:firstLine="0"/>
        <w:rPr>
          <w:sz w:val="15"/>
          <w:lang w:eastAsia="zh-CN"/>
        </w:rPr>
      </w:pPr>
      <w:commentRangeStart w:id="153"/>
      <w:r w:rsidRPr="000D55EC">
        <w:rPr>
          <w:lang w:eastAsia="zh-CN"/>
        </w:rPr>
        <w:t>理速度最快的特征提取和匹配算法之一</w:t>
      </w:r>
      <w:r w:rsidRPr="000D55EC">
        <w:rPr>
          <w:rFonts w:hint="eastAsia"/>
          <w:lang w:eastAsia="zh-CN"/>
        </w:rPr>
        <w:t>。</w:t>
      </w:r>
    </w:p>
    <w:p w14:paraId="6AB2F7E5" w14:textId="77777777" w:rsidR="008B03D1" w:rsidRDefault="005847A0" w:rsidP="00D277E4">
      <w:pPr>
        <w:ind w:firstLine="400"/>
        <w:jc w:val="distribute"/>
        <w:rPr>
          <w:lang w:eastAsia="zh-CN"/>
        </w:rPr>
      </w:pPr>
      <w:r>
        <w:rPr>
          <w:noProof/>
          <w:lang w:eastAsia="zh-CN" w:bidi="ar-SA"/>
        </w:rPr>
        <w:pict w14:anchorId="46AC95D7">
          <v:shape id="_x0000_s1190" type="#_x0000_t202" style="position:absolute;left:0;text-align:left;margin-left:-.4pt;margin-top:66.7pt;width:482.1pt;height:447pt;z-index:-251645952" wrapcoords="-34 -28 -34 21572 21634 21572 21634 -28 -34 -28" strokecolor="white [3212]">
            <v:textbox style="mso-next-textbox:#_x0000_s1190" inset="0,0,0,0">
              <w:txbxContent>
                <w:p w14:paraId="628A4B99" w14:textId="77777777" w:rsidR="00556364" w:rsidRDefault="00556364" w:rsidP="00556364">
                  <w:pPr>
                    <w:pStyle w:val="19"/>
                    <w:spacing w:before="192" w:after="120"/>
                  </w:pPr>
                  <w:r>
                    <w:rPr>
                      <w:noProof/>
                    </w:rPr>
                    <w:drawing>
                      <wp:inline distT="0" distB="0" distL="0" distR="0" wp14:anchorId="2CA7422B" wp14:editId="27A237C0">
                        <wp:extent cx="3997452" cy="4751832"/>
                        <wp:effectExtent l="19050" t="0" r="3048" b="0"/>
                        <wp:docPr id="6" name="图片 17" descr="156w226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56w226.tif"/>
                                <pic:cNvPicPr/>
                              </pic:nvPicPr>
                              <pic:blipFill>
                                <a:blip r:embed="rId8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997452" cy="475183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E830944" w14:textId="77777777" w:rsidR="00556364" w:rsidRPr="000D55EC" w:rsidRDefault="00556364" w:rsidP="00556364">
                  <w:pPr>
                    <w:pStyle w:val="22"/>
                    <w:ind w:left="140" w:rightChars="60" w:right="122" w:firstLineChars="0" w:firstLine="0"/>
                    <w:jc w:val="both"/>
                  </w:pPr>
                  <w:r w:rsidRPr="000D55EC">
                    <w:t>(a)</w:t>
                  </w:r>
                  <w:r w:rsidR="00332439">
                    <w:rPr>
                      <w:rFonts w:hint="cs"/>
                    </w:rPr>
                    <w:t> </w:t>
                  </w:r>
                  <w:r w:rsidRPr="000D55EC">
                    <w:t>Harris</w:t>
                  </w:r>
                  <w:r w:rsidRPr="000D55EC">
                    <w:t>检测角点匹配点对</w:t>
                  </w:r>
                  <w:r w:rsidRPr="000D55EC">
                    <w:t>; (b)</w:t>
                  </w:r>
                  <w:r w:rsidR="00332439">
                    <w:rPr>
                      <w:rFonts w:hint="cs"/>
                    </w:rPr>
                    <w:t> </w:t>
                  </w:r>
                  <w:r w:rsidRPr="000D55EC">
                    <w:t>初步生长匹配点对</w:t>
                  </w:r>
                  <w:r w:rsidRPr="000D55EC">
                    <w:t>; (c)</w:t>
                  </w:r>
                  <w:r w:rsidR="00332439">
                    <w:rPr>
                      <w:rFonts w:hint="cs"/>
                    </w:rPr>
                    <w:t> </w:t>
                  </w:r>
                  <w:r w:rsidRPr="000D55EC">
                    <w:t>最终生成的密集匹配点对</w:t>
                  </w:r>
                  <w:r w:rsidRPr="000D55EC">
                    <w:t>(</w:t>
                  </w:r>
                  <w:r w:rsidRPr="000D55EC">
                    <w:t>在每个影像对中匹配点对连线</w:t>
                  </w:r>
                  <w:r w:rsidRPr="000D55EC">
                    <w:t xml:space="preserve">, </w:t>
                  </w:r>
                  <w:r w:rsidRPr="000D55EC">
                    <w:t>绿色为初匹配点对</w:t>
                  </w:r>
                  <w:r w:rsidRPr="000D55EC">
                    <w:t xml:space="preserve">, </w:t>
                  </w:r>
                  <w:r w:rsidRPr="000D55EC">
                    <w:t>红色为密集生长点对</w:t>
                  </w:r>
                  <w:r w:rsidRPr="000D55EC">
                    <w:t>); (d)</w:t>
                  </w:r>
                  <w:r w:rsidRPr="000D55EC">
                    <w:t>为</w:t>
                  </w:r>
                  <w:r w:rsidRPr="000D55EC">
                    <w:t>(c)</w:t>
                  </w:r>
                  <w:r w:rsidRPr="000D55EC">
                    <w:t>密集匹配点对的部分显示图</w:t>
                  </w:r>
                  <w:r w:rsidRPr="000D55EC">
                    <w:t xml:space="preserve">, </w:t>
                  </w:r>
                  <w:r w:rsidRPr="000D55EC">
                    <w:t>即</w:t>
                  </w:r>
                  <w:r w:rsidRPr="000D55EC">
                    <w:t>(d)</w:t>
                  </w:r>
                  <w:r w:rsidRPr="000D55EC">
                    <w:t>是以影像对左图像的像素横坐标在</w:t>
                  </w:r>
                  <w:r w:rsidRPr="000D55EC">
                    <w:t>201~210</w:t>
                  </w:r>
                  <w:r w:rsidRPr="000D55EC">
                    <w:t>范围内与右图像匹配的点对</w:t>
                  </w:r>
                </w:p>
                <w:p w14:paraId="340769FE" w14:textId="77777777" w:rsidR="00556364" w:rsidRPr="000D55EC" w:rsidRDefault="00556364" w:rsidP="00556364">
                  <w:pPr>
                    <w:pStyle w:val="200"/>
                    <w:ind w:left="522" w:hanging="522"/>
                    <w:jc w:val="center"/>
                    <w:rPr>
                      <w:rFonts w:hint="eastAsia"/>
                    </w:rPr>
                  </w:pPr>
                  <w:r w:rsidRPr="000D55EC">
                    <w:t>图</w:t>
                  </w:r>
                  <w:r w:rsidRPr="000D55EC">
                    <w:rPr>
                      <w:b/>
                    </w:rPr>
                    <w:t>9</w:t>
                  </w:r>
                  <w:r w:rsidRPr="000D55EC">
                    <w:t xml:space="preserve"> </w:t>
                  </w:r>
                  <w:r w:rsidRPr="000D55EC">
                    <w:rPr>
                      <w:rFonts w:hint="eastAsia"/>
                    </w:rPr>
                    <w:t xml:space="preserve"> </w:t>
                  </w:r>
                  <w:r w:rsidRPr="000D55EC">
                    <w:t>密集匹配结果</w:t>
                  </w:r>
                </w:p>
                <w:p w14:paraId="1B7A0B85" w14:textId="77777777" w:rsidR="00556364" w:rsidRPr="00556364" w:rsidRDefault="00556364" w:rsidP="00556364">
                  <w:pPr>
                    <w:pStyle w:val="21e"/>
                    <w:ind w:left="609" w:hanging="609"/>
                    <w:jc w:val="center"/>
                  </w:pPr>
                  <w:r w:rsidRPr="000D55EC">
                    <w:t xml:space="preserve">Fig. </w:t>
                  </w:r>
                  <w:proofErr w:type="gramStart"/>
                  <w:r w:rsidRPr="000D55EC">
                    <w:t>9</w:t>
                  </w:r>
                  <w:r w:rsidRPr="000D55EC">
                    <w:rPr>
                      <w:rFonts w:hint="eastAsia"/>
                    </w:rPr>
                    <w:t xml:space="preserve"> </w:t>
                  </w:r>
                  <w:r w:rsidRPr="000D55EC">
                    <w:t xml:space="preserve"> Result</w:t>
                  </w:r>
                  <w:proofErr w:type="gramEnd"/>
                  <w:r w:rsidRPr="000D55EC">
                    <w:t xml:space="preserve"> of dense match</w:t>
                  </w:r>
                </w:p>
              </w:txbxContent>
            </v:textbox>
            <w10:wrap type="tight"/>
          </v:shape>
        </w:pict>
      </w:r>
      <w:r w:rsidR="003F3920" w:rsidRPr="000D55EC">
        <w:rPr>
          <w:lang w:eastAsia="zh-CN"/>
        </w:rPr>
        <w:t>对于</w:t>
      </w:r>
      <w:r w:rsidR="008B03D1">
        <w:rPr>
          <w:lang w:eastAsia="zh-CN"/>
        </w:rPr>
        <w:t>XXXXXXXXXXXXXXXXXXXXXXXXXXXXXXXXXXXXXXXXXXXXXXX</w:t>
      </w:r>
      <w:r w:rsidR="008B03D1" w:rsidRPr="008B03D1">
        <w:rPr>
          <w:spacing w:val="30"/>
          <w:fitText w:val="4700" w:id="1210814208"/>
          <w:lang w:eastAsia="zh-CN"/>
        </w:rPr>
        <w:t>XXXXXXXXXXXXXXXXXXXXXXXXXX</w:t>
      </w:r>
      <w:r w:rsidR="008B03D1" w:rsidRPr="008B03D1">
        <w:rPr>
          <w:spacing w:val="21"/>
          <w:fitText w:val="4700" w:id="1210814208"/>
          <w:lang w:eastAsia="zh-CN"/>
        </w:rPr>
        <w:t>X</w:t>
      </w:r>
      <w:r w:rsidR="008B03D1">
        <w:rPr>
          <w:lang w:eastAsia="zh-CN"/>
        </w:rPr>
        <w:t>XXXXXXXXXXXXXXXXXXXXXXX</w:t>
      </w:r>
      <w:r w:rsidR="003F3920" w:rsidRPr="000D55EC">
        <w:rPr>
          <w:lang w:eastAsia="zh-CN"/>
        </w:rPr>
        <w:t>时间</w:t>
      </w:r>
      <w:r w:rsidR="003F3920" w:rsidRPr="000D55EC">
        <w:rPr>
          <w:lang w:eastAsia="zh-CN"/>
        </w:rPr>
        <w:t xml:space="preserve">, </w:t>
      </w:r>
      <w:r w:rsidR="003F3920" w:rsidRPr="000D55EC">
        <w:rPr>
          <w:lang w:eastAsia="zh-CN"/>
        </w:rPr>
        <w:t>而无</w:t>
      </w:r>
      <w:r w:rsidR="003F3920" w:rsidRPr="000D55EC">
        <w:rPr>
          <w:lang w:eastAsia="zh-CN"/>
        </w:rPr>
        <w:lastRenderedPageBreak/>
        <w:t>人机</w:t>
      </w:r>
      <w:r w:rsidR="008B03D1">
        <w:rPr>
          <w:lang w:eastAsia="zh-CN"/>
        </w:rPr>
        <w:t>XXXXXXXXXXXXXXXXXXXXXXXXXXXXXXXXXXXXXXXXXXXXXXXXXXXXXXXXXXXXXXXXXXXXXXXXXXXXXXXXXXXXXXXXXXXXXXXXXXXXXXXXXXXXXXXXXXXXXXXXXXXXXXXXXXXXXXXXXXXXXXXXXXXXXXXXXXXXXXXXX</w:t>
      </w:r>
    </w:p>
    <w:p w14:paraId="5A2DFEA0" w14:textId="77777777" w:rsidR="008B03D1" w:rsidRDefault="008B03D1" w:rsidP="008B03D1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XXXXXXXXXXXXXXXXXXX</w:t>
      </w:r>
    </w:p>
    <w:p w14:paraId="04C8DB1E" w14:textId="77777777" w:rsidR="008B03D1" w:rsidRDefault="008B03D1" w:rsidP="008B03D1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XXXXXXXXXXXXXXXXXXXXXXXXXXXXXXXXXXXXXXXXXXXXXXXX</w:t>
      </w:r>
    </w:p>
    <w:p w14:paraId="631E56E8" w14:textId="288AB670" w:rsidR="001E2317" w:rsidRDefault="008B03D1" w:rsidP="008B03D1">
      <w:pPr>
        <w:ind w:firstLine="408"/>
        <w:rPr>
          <w:lang w:eastAsia="zh-CN"/>
        </w:rPr>
      </w:pPr>
      <w:r>
        <w:rPr>
          <w:lang w:eastAsia="zh-CN"/>
        </w:rPr>
        <w:t>XXXXXXXXXXXXXXXXXXXXXXXXXX</w:t>
      </w:r>
      <w:r w:rsidR="003F3920" w:rsidRPr="000D55EC">
        <w:rPr>
          <w:lang w:eastAsia="zh-CN"/>
        </w:rPr>
        <w:t xml:space="preserve">, </w:t>
      </w:r>
      <w:r w:rsidR="003F3920" w:rsidRPr="000D55EC">
        <w:rPr>
          <w:lang w:eastAsia="zh-CN"/>
        </w:rPr>
        <w:t>处理时间长</w:t>
      </w:r>
      <w:r w:rsidR="003F3920" w:rsidRPr="000D55EC">
        <w:rPr>
          <w:lang w:eastAsia="zh-CN"/>
        </w:rPr>
        <w:t>,</w:t>
      </w:r>
      <w:commentRangeEnd w:id="153"/>
      <w:r w:rsidR="00220192">
        <w:rPr>
          <w:rStyle w:val="af1"/>
          <w:rFonts w:ascii="Calibri" w:eastAsia="宋体" w:hAnsi="Calibri"/>
        </w:rPr>
        <w:commentReference w:id="153"/>
      </w:r>
      <w:r w:rsidR="003F3920" w:rsidRPr="000D55EC">
        <w:rPr>
          <w:lang w:eastAsia="zh-CN"/>
        </w:rPr>
        <w:t xml:space="preserve"> </w:t>
      </w:r>
    </w:p>
    <w:p w14:paraId="1DF8EAF5" w14:textId="77777777" w:rsidR="001E2317" w:rsidRPr="000D55EC" w:rsidRDefault="001E2317" w:rsidP="001E2317">
      <w:pPr>
        <w:pStyle w:val="16"/>
        <w:spacing w:before="0"/>
        <w:ind w:left="870" w:hanging="870"/>
        <w:rPr>
          <w:rFonts w:hint="eastAsia"/>
        </w:rPr>
      </w:pPr>
      <w:commentRangeStart w:id="154"/>
      <w:r w:rsidRPr="000D55EC">
        <w:t>表</w:t>
      </w:r>
      <w:r w:rsidRPr="000D55EC">
        <w:rPr>
          <w:b/>
        </w:rPr>
        <w:t>2</w:t>
      </w:r>
      <w:commentRangeEnd w:id="154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54"/>
      </w:r>
      <w:r w:rsidRPr="000D55EC">
        <w:rPr>
          <w:b/>
        </w:rPr>
        <w:t xml:space="preserve"> </w:t>
      </w:r>
      <w:r w:rsidRPr="000D55EC">
        <w:rPr>
          <w:rFonts w:hint="eastAsia"/>
          <w:b/>
        </w:rPr>
        <w:t xml:space="preserve"> </w:t>
      </w:r>
      <w:commentRangeStart w:id="155"/>
      <w:r w:rsidRPr="000D55EC">
        <w:t>特征检测和特征描述消耗时间</w:t>
      </w:r>
      <w:commentRangeEnd w:id="155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55"/>
      </w:r>
    </w:p>
    <w:p w14:paraId="715A8953" w14:textId="77777777" w:rsidR="001E2317" w:rsidRDefault="001E2317" w:rsidP="001E2317">
      <w:pPr>
        <w:pStyle w:val="17e"/>
        <w:spacing w:after="20"/>
        <w:ind w:left="696" w:hanging="696"/>
        <w:jc w:val="center"/>
      </w:pPr>
      <w:commentRangeStart w:id="156"/>
      <w:r w:rsidRPr="000D55EC">
        <w:t>Table 2</w:t>
      </w:r>
      <w:commentRangeEnd w:id="156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56"/>
      </w:r>
      <w:r w:rsidRPr="000D55EC">
        <w:rPr>
          <w:rFonts w:hint="eastAsia"/>
        </w:rPr>
        <w:t xml:space="preserve"> </w:t>
      </w:r>
      <w:r w:rsidRPr="000D55EC">
        <w:t xml:space="preserve"> </w:t>
      </w:r>
      <w:commentRangeStart w:id="157"/>
      <w:r>
        <w:rPr>
          <w:rFonts w:hint="eastAsia"/>
        </w:rPr>
        <w:t>Feature detection and characterization</w:t>
      </w:r>
    </w:p>
    <w:p w14:paraId="39532A91" w14:textId="77777777" w:rsidR="001E2317" w:rsidRPr="000D55EC" w:rsidRDefault="001E2317" w:rsidP="001E2317">
      <w:pPr>
        <w:pStyle w:val="17e"/>
        <w:ind w:leftChars="344" w:left="702" w:firstLineChars="321" w:firstLine="559"/>
      </w:pPr>
      <w:r w:rsidRPr="000D55EC">
        <w:lastRenderedPageBreak/>
        <w:t>time-consuming</w:t>
      </w:r>
      <w:commentRangeEnd w:id="157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57"/>
      </w:r>
    </w:p>
    <w:tbl>
      <w:tblPr>
        <w:tblStyle w:val="a9"/>
        <w:tblW w:w="4536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01"/>
        <w:gridCol w:w="1383"/>
        <w:gridCol w:w="1652"/>
      </w:tblGrid>
      <w:tr w:rsidR="001E2317" w:rsidRPr="000D55EC" w14:paraId="47D6AB12" w14:textId="77777777" w:rsidTr="00E97D66">
        <w:trPr>
          <w:trHeight w:val="312"/>
          <w:jc w:val="center"/>
        </w:trPr>
        <w:tc>
          <w:tcPr>
            <w:tcW w:w="1501" w:type="dxa"/>
            <w:vMerge w:val="restart"/>
            <w:tcBorders>
              <w:top w:val="single" w:sz="4" w:space="0" w:color="auto"/>
              <w:right w:val="nil"/>
            </w:tcBorders>
          </w:tcPr>
          <w:p w14:paraId="4694C86E" w14:textId="77777777" w:rsidR="001E2317" w:rsidRPr="000D55EC" w:rsidRDefault="001E2317" w:rsidP="00E97D66">
            <w:pPr>
              <w:pStyle w:val="15"/>
            </w:pPr>
            <w:commentRangeStart w:id="158"/>
            <w:r w:rsidRPr="000D55EC">
              <w:t>图像数据</w:t>
            </w:r>
          </w:p>
        </w:tc>
        <w:tc>
          <w:tcPr>
            <w:tcW w:w="30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D9EFF0" w14:textId="77777777" w:rsidR="001E2317" w:rsidRPr="000D55EC" w:rsidRDefault="001E2317" w:rsidP="00E97D66">
            <w:pPr>
              <w:pStyle w:val="15"/>
            </w:pPr>
            <w:r w:rsidRPr="000D55EC">
              <w:t>消耗时间</w:t>
            </w:r>
            <w:r w:rsidRPr="000D55EC">
              <w:t>/s</w:t>
            </w:r>
          </w:p>
        </w:tc>
      </w:tr>
      <w:tr w:rsidR="001E2317" w:rsidRPr="000D55EC" w14:paraId="3DFE1E19" w14:textId="77777777" w:rsidTr="00E97D66">
        <w:trPr>
          <w:trHeight w:val="312"/>
          <w:jc w:val="center"/>
        </w:trPr>
        <w:tc>
          <w:tcPr>
            <w:tcW w:w="1501" w:type="dxa"/>
            <w:vMerge/>
            <w:tcBorders>
              <w:bottom w:val="single" w:sz="4" w:space="0" w:color="auto"/>
            </w:tcBorders>
          </w:tcPr>
          <w:p w14:paraId="116DA610" w14:textId="77777777" w:rsidR="001E2317" w:rsidRPr="000D55EC" w:rsidRDefault="001E2317" w:rsidP="00E97D66">
            <w:pPr>
              <w:pStyle w:val="15"/>
            </w:pPr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</w:tcPr>
          <w:p w14:paraId="36886318" w14:textId="77777777" w:rsidR="001E2317" w:rsidRPr="000D55EC" w:rsidRDefault="001E2317" w:rsidP="00E97D66">
            <w:pPr>
              <w:pStyle w:val="15"/>
            </w:pPr>
            <w:r w:rsidRPr="000D55EC">
              <w:t>siftGPU</w:t>
            </w:r>
          </w:p>
        </w:tc>
        <w:tc>
          <w:tcPr>
            <w:tcW w:w="1652" w:type="dxa"/>
            <w:tcBorders>
              <w:top w:val="single" w:sz="4" w:space="0" w:color="auto"/>
              <w:bottom w:val="single" w:sz="4" w:space="0" w:color="auto"/>
            </w:tcBorders>
          </w:tcPr>
          <w:p w14:paraId="294E5ACC" w14:textId="77777777" w:rsidR="001E2317" w:rsidRPr="000D55EC" w:rsidRDefault="001E2317" w:rsidP="00E97D66">
            <w:pPr>
              <w:pStyle w:val="15"/>
            </w:pPr>
            <w:r w:rsidRPr="000D55EC">
              <w:rPr>
                <w:noProof/>
              </w:rPr>
              <w:t>本文算法</w:t>
            </w:r>
            <w:r w:rsidRPr="000D55EC">
              <w:rPr>
                <w:noProof/>
              </w:rPr>
              <w:t>(</w:t>
            </w:r>
            <w:r w:rsidRPr="000D55EC">
              <w:t>S-DASIY</w:t>
            </w:r>
            <w:r w:rsidRPr="000D55EC">
              <w:rPr>
                <w:noProof/>
              </w:rPr>
              <w:t>)</w:t>
            </w:r>
          </w:p>
        </w:tc>
      </w:tr>
      <w:tr w:rsidR="001E2317" w:rsidRPr="000D55EC" w14:paraId="07F935D4" w14:textId="77777777" w:rsidTr="00E97D66">
        <w:trPr>
          <w:trHeight w:val="312"/>
          <w:jc w:val="center"/>
        </w:trPr>
        <w:tc>
          <w:tcPr>
            <w:tcW w:w="1501" w:type="dxa"/>
            <w:tcBorders>
              <w:top w:val="single" w:sz="4" w:space="0" w:color="auto"/>
            </w:tcBorders>
          </w:tcPr>
          <w:p w14:paraId="58D584B0" w14:textId="77777777" w:rsidR="001E2317" w:rsidRPr="000D55EC" w:rsidRDefault="001E2317" w:rsidP="00E97D66">
            <w:pPr>
              <w:pStyle w:val="15"/>
              <w:ind w:leftChars="87" w:left="177"/>
              <w:jc w:val="left"/>
            </w:pPr>
            <w:r w:rsidRPr="000D55EC">
              <w:t>a1</w:t>
            </w:r>
            <w:r>
              <w:t> </w:t>
            </w:r>
            <w:r w:rsidRPr="000D55EC">
              <w:t>(1280×720)</w:t>
            </w:r>
            <w:r w:rsidRPr="000D55EC">
              <w:rPr>
                <w:rFonts w:hint="eastAsia"/>
              </w:rPr>
              <w:t xml:space="preserve"> </w:t>
            </w:r>
          </w:p>
        </w:tc>
        <w:tc>
          <w:tcPr>
            <w:tcW w:w="1383" w:type="dxa"/>
            <w:tcBorders>
              <w:top w:val="single" w:sz="4" w:space="0" w:color="auto"/>
            </w:tcBorders>
          </w:tcPr>
          <w:p w14:paraId="12504B74" w14:textId="77777777" w:rsidR="001E2317" w:rsidRPr="000D55EC" w:rsidRDefault="001E2317" w:rsidP="00E97D66">
            <w:pPr>
              <w:pStyle w:val="15"/>
            </w:pPr>
            <w:r w:rsidRPr="000D55EC">
              <w:rPr>
                <w:noProof/>
              </w:rPr>
              <w:t>0.88</w:t>
            </w:r>
          </w:p>
        </w:tc>
        <w:tc>
          <w:tcPr>
            <w:tcW w:w="1652" w:type="dxa"/>
            <w:tcBorders>
              <w:top w:val="single" w:sz="4" w:space="0" w:color="auto"/>
            </w:tcBorders>
          </w:tcPr>
          <w:p w14:paraId="2D6B49C1" w14:textId="77777777" w:rsidR="001E2317" w:rsidRPr="000D55EC" w:rsidRDefault="001E2317" w:rsidP="00E97D66">
            <w:pPr>
              <w:pStyle w:val="15"/>
            </w:pPr>
            <w:r w:rsidRPr="000D55EC">
              <w:t>0.120</w:t>
            </w:r>
          </w:p>
        </w:tc>
      </w:tr>
      <w:tr w:rsidR="001E2317" w:rsidRPr="000D55EC" w14:paraId="5B584DB7" w14:textId="77777777" w:rsidTr="00E97D66">
        <w:trPr>
          <w:trHeight w:val="312"/>
          <w:jc w:val="center"/>
        </w:trPr>
        <w:tc>
          <w:tcPr>
            <w:tcW w:w="1501" w:type="dxa"/>
          </w:tcPr>
          <w:p w14:paraId="7E92A8C7" w14:textId="77777777" w:rsidR="001E2317" w:rsidRPr="000D55EC" w:rsidRDefault="001E2317" w:rsidP="00E97D66">
            <w:pPr>
              <w:pStyle w:val="15"/>
              <w:ind w:leftChars="87" w:left="177"/>
              <w:jc w:val="left"/>
            </w:pPr>
            <w:r w:rsidRPr="000D55EC">
              <w:t>a2</w:t>
            </w:r>
            <w:r>
              <w:t> </w:t>
            </w:r>
            <w:r w:rsidRPr="000D55EC">
              <w:t>(1280×720)</w:t>
            </w:r>
          </w:p>
        </w:tc>
        <w:tc>
          <w:tcPr>
            <w:tcW w:w="1383" w:type="dxa"/>
          </w:tcPr>
          <w:p w14:paraId="5B61E549" w14:textId="77777777" w:rsidR="001E2317" w:rsidRPr="000D55EC" w:rsidRDefault="001E2317" w:rsidP="00E97D66">
            <w:pPr>
              <w:pStyle w:val="15"/>
            </w:pPr>
            <w:r w:rsidRPr="000D55EC">
              <w:t>1.22</w:t>
            </w:r>
          </w:p>
        </w:tc>
        <w:tc>
          <w:tcPr>
            <w:tcW w:w="1652" w:type="dxa"/>
          </w:tcPr>
          <w:p w14:paraId="55A5F942" w14:textId="77777777" w:rsidR="001E2317" w:rsidRPr="000D55EC" w:rsidRDefault="001E2317" w:rsidP="00E97D66">
            <w:pPr>
              <w:pStyle w:val="15"/>
            </w:pPr>
            <w:r w:rsidRPr="000D55EC">
              <w:t>0.222</w:t>
            </w:r>
          </w:p>
        </w:tc>
      </w:tr>
      <w:tr w:rsidR="001E2317" w:rsidRPr="000D55EC" w14:paraId="55F5E7CC" w14:textId="77777777" w:rsidTr="00E97D66">
        <w:trPr>
          <w:trHeight w:val="312"/>
          <w:jc w:val="center"/>
        </w:trPr>
        <w:tc>
          <w:tcPr>
            <w:tcW w:w="1501" w:type="dxa"/>
          </w:tcPr>
          <w:p w14:paraId="65AA3F2B" w14:textId="77777777" w:rsidR="001E2317" w:rsidRPr="000D55EC" w:rsidRDefault="001E2317" w:rsidP="00E97D66">
            <w:pPr>
              <w:pStyle w:val="15"/>
              <w:ind w:leftChars="87" w:left="177"/>
              <w:jc w:val="left"/>
            </w:pPr>
            <w:r w:rsidRPr="000D55EC">
              <w:t>a3</w:t>
            </w:r>
            <w:r>
              <w:t> </w:t>
            </w:r>
            <w:r w:rsidRPr="000D55EC">
              <w:t>(1280×720)</w:t>
            </w:r>
          </w:p>
        </w:tc>
        <w:tc>
          <w:tcPr>
            <w:tcW w:w="1383" w:type="dxa"/>
          </w:tcPr>
          <w:p w14:paraId="4F463EB8" w14:textId="77777777" w:rsidR="001E2317" w:rsidRPr="000D55EC" w:rsidRDefault="001E2317" w:rsidP="00E97D66">
            <w:pPr>
              <w:pStyle w:val="15"/>
            </w:pPr>
            <w:r w:rsidRPr="000D55EC">
              <w:t>1.05</w:t>
            </w:r>
          </w:p>
        </w:tc>
        <w:tc>
          <w:tcPr>
            <w:tcW w:w="1652" w:type="dxa"/>
          </w:tcPr>
          <w:p w14:paraId="54E0FA79" w14:textId="77777777" w:rsidR="001E2317" w:rsidRPr="000D55EC" w:rsidRDefault="001E2317" w:rsidP="00E97D66">
            <w:pPr>
              <w:pStyle w:val="15"/>
            </w:pPr>
            <w:r w:rsidRPr="000D55EC">
              <w:t>0.198</w:t>
            </w:r>
          </w:p>
        </w:tc>
      </w:tr>
      <w:tr w:rsidR="001E2317" w:rsidRPr="000D55EC" w14:paraId="6F525349" w14:textId="77777777" w:rsidTr="00E97D66">
        <w:trPr>
          <w:trHeight w:val="312"/>
          <w:jc w:val="center"/>
        </w:trPr>
        <w:tc>
          <w:tcPr>
            <w:tcW w:w="1501" w:type="dxa"/>
          </w:tcPr>
          <w:p w14:paraId="55CA4FE7" w14:textId="77777777" w:rsidR="001E2317" w:rsidRPr="000D55EC" w:rsidRDefault="001E2317" w:rsidP="00E97D66">
            <w:pPr>
              <w:pStyle w:val="15"/>
              <w:ind w:leftChars="87" w:left="177"/>
              <w:jc w:val="left"/>
            </w:pPr>
            <w:r w:rsidRPr="000D55EC">
              <w:t>b1</w:t>
            </w:r>
            <w:r>
              <w:t> </w:t>
            </w:r>
            <w:r w:rsidRPr="000D55EC">
              <w:t>(1600×1200)</w:t>
            </w:r>
          </w:p>
        </w:tc>
        <w:tc>
          <w:tcPr>
            <w:tcW w:w="1383" w:type="dxa"/>
          </w:tcPr>
          <w:p w14:paraId="4D68461B" w14:textId="77777777" w:rsidR="001E2317" w:rsidRPr="000D55EC" w:rsidRDefault="001E2317" w:rsidP="00E97D66">
            <w:pPr>
              <w:pStyle w:val="15"/>
            </w:pPr>
            <w:r w:rsidRPr="000D55EC">
              <w:t>3.11</w:t>
            </w:r>
          </w:p>
        </w:tc>
        <w:tc>
          <w:tcPr>
            <w:tcW w:w="1652" w:type="dxa"/>
          </w:tcPr>
          <w:p w14:paraId="345656F2" w14:textId="77777777" w:rsidR="001E2317" w:rsidRPr="000D55EC" w:rsidRDefault="001E2317" w:rsidP="00E97D66">
            <w:pPr>
              <w:pStyle w:val="15"/>
            </w:pPr>
            <w:r w:rsidRPr="000D55EC">
              <w:t>0.439</w:t>
            </w:r>
          </w:p>
        </w:tc>
      </w:tr>
      <w:tr w:rsidR="001E2317" w:rsidRPr="000D55EC" w14:paraId="17633776" w14:textId="77777777" w:rsidTr="00E97D66">
        <w:trPr>
          <w:trHeight w:val="312"/>
          <w:jc w:val="center"/>
        </w:trPr>
        <w:tc>
          <w:tcPr>
            <w:tcW w:w="1501" w:type="dxa"/>
          </w:tcPr>
          <w:p w14:paraId="4451FB66" w14:textId="77777777" w:rsidR="001E2317" w:rsidRPr="000D55EC" w:rsidRDefault="001E2317" w:rsidP="00E97D66">
            <w:pPr>
              <w:pStyle w:val="15"/>
              <w:ind w:leftChars="87" w:left="177"/>
              <w:jc w:val="left"/>
            </w:pPr>
            <w:r w:rsidRPr="000D55EC">
              <w:t>b2</w:t>
            </w:r>
            <w:r>
              <w:t> </w:t>
            </w:r>
            <w:r w:rsidRPr="000D55EC">
              <w:t>(1600×1200)</w:t>
            </w:r>
          </w:p>
        </w:tc>
        <w:tc>
          <w:tcPr>
            <w:tcW w:w="1383" w:type="dxa"/>
          </w:tcPr>
          <w:p w14:paraId="182656D7" w14:textId="77777777" w:rsidR="001E2317" w:rsidRPr="000D55EC" w:rsidRDefault="001E2317" w:rsidP="00E97D66">
            <w:pPr>
              <w:pStyle w:val="15"/>
            </w:pPr>
            <w:r w:rsidRPr="000D55EC">
              <w:t>3.25</w:t>
            </w:r>
          </w:p>
        </w:tc>
        <w:tc>
          <w:tcPr>
            <w:tcW w:w="1652" w:type="dxa"/>
          </w:tcPr>
          <w:p w14:paraId="11DE4755" w14:textId="77777777" w:rsidR="001E2317" w:rsidRPr="000D55EC" w:rsidRDefault="001E2317" w:rsidP="00E97D66">
            <w:pPr>
              <w:pStyle w:val="15"/>
            </w:pPr>
            <w:r w:rsidRPr="000D55EC">
              <w:t>0.523</w:t>
            </w:r>
          </w:p>
        </w:tc>
      </w:tr>
      <w:tr w:rsidR="001E2317" w:rsidRPr="000D55EC" w14:paraId="6D6DA1CD" w14:textId="77777777" w:rsidTr="00E97D66">
        <w:trPr>
          <w:trHeight w:val="312"/>
          <w:jc w:val="center"/>
        </w:trPr>
        <w:tc>
          <w:tcPr>
            <w:tcW w:w="1501" w:type="dxa"/>
          </w:tcPr>
          <w:p w14:paraId="54536A74" w14:textId="77777777" w:rsidR="001E2317" w:rsidRPr="000D55EC" w:rsidRDefault="001E2317" w:rsidP="00E97D66">
            <w:pPr>
              <w:pStyle w:val="15"/>
              <w:ind w:leftChars="87" w:left="177"/>
              <w:jc w:val="left"/>
            </w:pPr>
            <w:r w:rsidRPr="000D55EC">
              <w:t>b3</w:t>
            </w:r>
            <w:r>
              <w:t> </w:t>
            </w:r>
            <w:r w:rsidRPr="000D55EC">
              <w:t>(1600×1200)</w:t>
            </w:r>
          </w:p>
        </w:tc>
        <w:tc>
          <w:tcPr>
            <w:tcW w:w="1383" w:type="dxa"/>
          </w:tcPr>
          <w:p w14:paraId="1F27D403" w14:textId="77777777" w:rsidR="001E2317" w:rsidRPr="000D55EC" w:rsidRDefault="001E2317" w:rsidP="00E97D66">
            <w:pPr>
              <w:pStyle w:val="15"/>
            </w:pPr>
            <w:r w:rsidRPr="000D55EC">
              <w:t>2.29</w:t>
            </w:r>
          </w:p>
        </w:tc>
        <w:tc>
          <w:tcPr>
            <w:tcW w:w="1652" w:type="dxa"/>
          </w:tcPr>
          <w:p w14:paraId="55FD31D5" w14:textId="77777777" w:rsidR="001E2317" w:rsidRPr="000D55EC" w:rsidRDefault="001E2317" w:rsidP="00E97D66">
            <w:pPr>
              <w:pStyle w:val="15"/>
            </w:pPr>
            <w:r w:rsidRPr="000D55EC">
              <w:t>0.349</w:t>
            </w:r>
          </w:p>
        </w:tc>
      </w:tr>
      <w:tr w:rsidR="001E2317" w:rsidRPr="000D55EC" w14:paraId="6ED90719" w14:textId="77777777" w:rsidTr="00E97D66">
        <w:trPr>
          <w:trHeight w:val="312"/>
          <w:jc w:val="center"/>
        </w:trPr>
        <w:tc>
          <w:tcPr>
            <w:tcW w:w="1501" w:type="dxa"/>
          </w:tcPr>
          <w:p w14:paraId="21E5251E" w14:textId="77777777" w:rsidR="001E2317" w:rsidRPr="000D55EC" w:rsidRDefault="001E2317" w:rsidP="00E97D66">
            <w:pPr>
              <w:pStyle w:val="15"/>
              <w:ind w:leftChars="87" w:left="177"/>
              <w:jc w:val="left"/>
            </w:pPr>
            <w:r w:rsidRPr="000D55EC">
              <w:t>c1</w:t>
            </w:r>
            <w:r>
              <w:t> </w:t>
            </w:r>
            <w:r w:rsidRPr="000D55EC">
              <w:t>(1920×1088)</w:t>
            </w:r>
          </w:p>
        </w:tc>
        <w:tc>
          <w:tcPr>
            <w:tcW w:w="1383" w:type="dxa"/>
          </w:tcPr>
          <w:p w14:paraId="6ECDBC3F" w14:textId="77777777" w:rsidR="001E2317" w:rsidRPr="000D55EC" w:rsidRDefault="001E2317" w:rsidP="00E97D66">
            <w:pPr>
              <w:pStyle w:val="15"/>
            </w:pPr>
            <w:r w:rsidRPr="000D55EC">
              <w:t>1.02</w:t>
            </w:r>
          </w:p>
        </w:tc>
        <w:tc>
          <w:tcPr>
            <w:tcW w:w="1652" w:type="dxa"/>
          </w:tcPr>
          <w:p w14:paraId="65BBC09C" w14:textId="77777777" w:rsidR="001E2317" w:rsidRPr="000D55EC" w:rsidRDefault="001E2317" w:rsidP="00E97D66">
            <w:pPr>
              <w:pStyle w:val="15"/>
            </w:pPr>
            <w:r w:rsidRPr="000D55EC">
              <w:t>0.523</w:t>
            </w:r>
          </w:p>
        </w:tc>
      </w:tr>
      <w:tr w:rsidR="001E2317" w:rsidRPr="000D55EC" w14:paraId="7C3DB26B" w14:textId="77777777" w:rsidTr="00E97D66">
        <w:trPr>
          <w:trHeight w:val="312"/>
          <w:jc w:val="center"/>
        </w:trPr>
        <w:tc>
          <w:tcPr>
            <w:tcW w:w="1501" w:type="dxa"/>
          </w:tcPr>
          <w:p w14:paraId="16F22F8A" w14:textId="77777777" w:rsidR="001E2317" w:rsidRPr="000D55EC" w:rsidRDefault="001E2317" w:rsidP="00E97D66">
            <w:pPr>
              <w:pStyle w:val="15"/>
              <w:ind w:leftChars="87" w:left="177"/>
              <w:jc w:val="left"/>
            </w:pPr>
            <w:r w:rsidRPr="000D55EC">
              <w:t>c2</w:t>
            </w:r>
            <w:r>
              <w:t> </w:t>
            </w:r>
            <w:r w:rsidRPr="000D55EC">
              <w:t>(1920×1088)</w:t>
            </w:r>
          </w:p>
        </w:tc>
        <w:tc>
          <w:tcPr>
            <w:tcW w:w="1383" w:type="dxa"/>
          </w:tcPr>
          <w:p w14:paraId="64167282" w14:textId="77777777" w:rsidR="001E2317" w:rsidRPr="000D55EC" w:rsidRDefault="001E2317" w:rsidP="00E97D66">
            <w:pPr>
              <w:pStyle w:val="15"/>
            </w:pPr>
            <w:r w:rsidRPr="000D55EC">
              <w:t>1.10</w:t>
            </w:r>
          </w:p>
        </w:tc>
        <w:tc>
          <w:tcPr>
            <w:tcW w:w="1652" w:type="dxa"/>
          </w:tcPr>
          <w:p w14:paraId="4C33D9F7" w14:textId="77777777" w:rsidR="001E2317" w:rsidRPr="000D55EC" w:rsidRDefault="001E2317" w:rsidP="00E97D66">
            <w:pPr>
              <w:pStyle w:val="15"/>
            </w:pPr>
            <w:r w:rsidRPr="000D55EC">
              <w:t>0.553</w:t>
            </w:r>
          </w:p>
        </w:tc>
      </w:tr>
      <w:tr w:rsidR="001E2317" w:rsidRPr="000D55EC" w14:paraId="1F8A2728" w14:textId="77777777" w:rsidTr="00E97D66">
        <w:trPr>
          <w:trHeight w:val="312"/>
          <w:jc w:val="center"/>
        </w:trPr>
        <w:tc>
          <w:tcPr>
            <w:tcW w:w="1501" w:type="dxa"/>
          </w:tcPr>
          <w:p w14:paraId="65F29CF8" w14:textId="77777777" w:rsidR="001E2317" w:rsidRPr="000D55EC" w:rsidRDefault="001E2317" w:rsidP="00E97D66">
            <w:pPr>
              <w:pStyle w:val="15"/>
              <w:ind w:leftChars="87" w:left="177"/>
              <w:jc w:val="left"/>
            </w:pPr>
            <w:r w:rsidRPr="000D55EC">
              <w:t>c3</w:t>
            </w:r>
            <w:r>
              <w:t> </w:t>
            </w:r>
            <w:r w:rsidRPr="000D55EC">
              <w:t>(1920×1088)</w:t>
            </w:r>
          </w:p>
        </w:tc>
        <w:tc>
          <w:tcPr>
            <w:tcW w:w="1383" w:type="dxa"/>
          </w:tcPr>
          <w:p w14:paraId="277CB7BA" w14:textId="77777777" w:rsidR="001E2317" w:rsidRPr="000D55EC" w:rsidRDefault="001E2317" w:rsidP="00E97D66">
            <w:pPr>
              <w:pStyle w:val="15"/>
            </w:pPr>
            <w:r w:rsidRPr="000D55EC">
              <w:t>0.99</w:t>
            </w:r>
          </w:p>
        </w:tc>
        <w:tc>
          <w:tcPr>
            <w:tcW w:w="1652" w:type="dxa"/>
          </w:tcPr>
          <w:p w14:paraId="76A1280B" w14:textId="77777777" w:rsidR="001E2317" w:rsidRPr="000D55EC" w:rsidRDefault="001E2317" w:rsidP="00E97D66">
            <w:pPr>
              <w:pStyle w:val="15"/>
            </w:pPr>
            <w:r w:rsidRPr="000D55EC">
              <w:t>0.487</w:t>
            </w:r>
            <w:commentRangeEnd w:id="158"/>
            <w:r w:rsidR="00220192">
              <w:rPr>
                <w:rStyle w:val="af1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158"/>
            </w:r>
          </w:p>
        </w:tc>
      </w:tr>
    </w:tbl>
    <w:p w14:paraId="120CF86F" w14:textId="77777777" w:rsidR="001E2317" w:rsidRDefault="001E2317" w:rsidP="001E2317">
      <w:pPr>
        <w:ind w:firstLine="408"/>
        <w:rPr>
          <w:lang w:eastAsia="zh-CN"/>
        </w:rPr>
      </w:pPr>
    </w:p>
    <w:p w14:paraId="16A37811" w14:textId="77777777" w:rsidR="001E2317" w:rsidRDefault="001E2317" w:rsidP="001E2317">
      <w:pPr>
        <w:ind w:firstLine="408"/>
        <w:rPr>
          <w:lang w:eastAsia="zh-CN"/>
        </w:rPr>
      </w:pPr>
    </w:p>
    <w:p w14:paraId="1841F16E" w14:textId="77777777" w:rsidR="003F3920" w:rsidRPr="000D55EC" w:rsidRDefault="003F3920" w:rsidP="001E2317">
      <w:pPr>
        <w:ind w:firstLineChars="0" w:firstLine="0"/>
        <w:rPr>
          <w:lang w:eastAsia="zh-CN"/>
        </w:rPr>
      </w:pPr>
      <w:commentRangeStart w:id="159"/>
      <w:r w:rsidRPr="000D55EC">
        <w:rPr>
          <w:lang w:eastAsia="zh-CN"/>
        </w:rPr>
        <w:t>检测特征点少</w:t>
      </w:r>
      <w:r w:rsidRPr="000D55EC">
        <w:rPr>
          <w:lang w:eastAsia="zh-CN"/>
        </w:rPr>
        <w:t xml:space="preserve">, </w:t>
      </w:r>
      <w:r w:rsidRPr="000D55EC">
        <w:rPr>
          <w:lang w:eastAsia="zh-CN"/>
        </w:rPr>
        <w:t>处理时间短</w:t>
      </w:r>
      <w:r w:rsidRPr="000D55EC">
        <w:rPr>
          <w:lang w:eastAsia="zh-CN"/>
        </w:rPr>
        <w:t>, siftGPU</w:t>
      </w:r>
      <w:r w:rsidR="00021F23">
        <w:rPr>
          <w:lang w:eastAsia="zh-CN"/>
        </w:rPr>
        <w:t> </w:t>
      </w:r>
      <w:r w:rsidR="00021F23">
        <w:rPr>
          <w:rFonts w:hint="eastAsia"/>
          <w:lang w:eastAsia="zh-CN"/>
        </w:rPr>
        <w:t>与</w:t>
      </w:r>
      <w:r w:rsidR="00021F23">
        <w:rPr>
          <w:rFonts w:hint="cs"/>
          <w:lang w:eastAsia="zh-CN"/>
        </w:rPr>
        <w:t> </w:t>
      </w:r>
      <w:r w:rsidRPr="000D55EC">
        <w:rPr>
          <w:lang w:eastAsia="zh-CN"/>
        </w:rPr>
        <w:t>S-DASIY</w:t>
      </w:r>
      <w:r w:rsidRPr="000D55EC">
        <w:rPr>
          <w:lang w:eastAsia="zh-CN"/>
        </w:rPr>
        <w:t>一致。</w:t>
      </w:r>
      <w:commentRangeEnd w:id="159"/>
      <w:r w:rsidR="00220192">
        <w:rPr>
          <w:rStyle w:val="af1"/>
          <w:rFonts w:ascii="Calibri" w:eastAsia="宋体" w:hAnsi="Calibri"/>
        </w:rPr>
        <w:commentReference w:id="159"/>
      </w:r>
    </w:p>
    <w:p w14:paraId="34D7C6DA" w14:textId="77777777" w:rsidR="003F3920" w:rsidRPr="009C7A6B" w:rsidRDefault="003F3920" w:rsidP="00353781">
      <w:pPr>
        <w:pStyle w:val="11"/>
        <w:outlineLvl w:val="0"/>
        <w:rPr>
          <w:rFonts w:hint="eastAsia"/>
        </w:rPr>
      </w:pPr>
      <w:commentRangeStart w:id="160"/>
      <w:r w:rsidRPr="009C7A6B">
        <w:rPr>
          <w:rFonts w:hint="eastAsia"/>
        </w:rPr>
        <w:t>5</w:t>
      </w:r>
      <w:commentRangeEnd w:id="160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60"/>
      </w:r>
      <w:r w:rsidRPr="009C7A6B">
        <w:rPr>
          <w:rFonts w:hint="eastAsia"/>
        </w:rPr>
        <w:t xml:space="preserve">  </w:t>
      </w:r>
      <w:commentRangeStart w:id="161"/>
      <w:r w:rsidRPr="009C7A6B">
        <w:rPr>
          <w:rFonts w:eastAsia="黑体"/>
        </w:rPr>
        <w:t>结论</w:t>
      </w:r>
      <w:commentRangeEnd w:id="161"/>
      <w:r w:rsidR="00220192">
        <w:rPr>
          <w:rStyle w:val="af1"/>
          <w:rFonts w:ascii="Calibri" w:eastAsia="宋体" w:hAnsi="Calibri"/>
          <w:kern w:val="0"/>
          <w:lang w:eastAsia="en-US" w:bidi="en-US"/>
        </w:rPr>
        <w:commentReference w:id="161"/>
      </w:r>
    </w:p>
    <w:p w14:paraId="7D490E13" w14:textId="77777777" w:rsidR="008B03D1" w:rsidRDefault="003F3920" w:rsidP="003F3920">
      <w:pPr>
        <w:ind w:firstLine="408"/>
        <w:rPr>
          <w:lang w:eastAsia="zh-CN"/>
        </w:rPr>
      </w:pPr>
      <w:commentRangeStart w:id="162"/>
      <w:r w:rsidRPr="000D55EC">
        <w:rPr>
          <w:lang w:eastAsia="zh-CN"/>
        </w:rPr>
        <w:t>针对</w:t>
      </w:r>
      <w:r w:rsidR="008B03D1">
        <w:rPr>
          <w:lang w:eastAsia="zh-CN"/>
        </w:rPr>
        <w:t>XXXXXXXXXXXXXXXXXXXXXXXXXXXXXXXXXXXXXXXXXXXXXXXXXXXXXXXXXXXXXXXXXXXXXXXXXXXXXXXXXXXXXXXXXXXXXXXXXXXXXXXXXX</w:t>
      </w:r>
    </w:p>
    <w:p w14:paraId="07D2068B" w14:textId="77777777" w:rsidR="008B03D1" w:rsidRDefault="008B03D1" w:rsidP="003F3920">
      <w:pPr>
        <w:ind w:firstLine="408"/>
        <w:rPr>
          <w:lang w:eastAsia="zh-CN"/>
        </w:rPr>
      </w:pPr>
      <w:r>
        <w:rPr>
          <w:lang w:eastAsia="zh-CN"/>
        </w:rPr>
        <w:t>XXXXXXXX</w:t>
      </w:r>
      <w:r w:rsidRPr="008B03D1">
        <w:rPr>
          <w:spacing w:val="62"/>
          <w:fitText w:val="4700" w:id="1236600832"/>
          <w:lang w:eastAsia="zh-CN"/>
        </w:rPr>
        <w:t>XXXXXXXXXXXXXXXXXXXXXX</w:t>
      </w:r>
      <w:r w:rsidRPr="008B03D1">
        <w:rPr>
          <w:spacing w:val="14"/>
          <w:fitText w:val="4700" w:id="1236600832"/>
          <w:lang w:eastAsia="zh-CN"/>
        </w:rPr>
        <w:t>X</w:t>
      </w:r>
      <w:r>
        <w:rPr>
          <w:lang w:eastAsia="zh-CN"/>
        </w:rPr>
        <w:t>XXXXXXXXXXXXXXXXX</w:t>
      </w:r>
    </w:p>
    <w:p w14:paraId="54F47462" w14:textId="1F51C69C" w:rsidR="003F3920" w:rsidRPr="000D55EC" w:rsidRDefault="008B03D1" w:rsidP="003F3920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XXXXXXXXXXXXXXXXXX</w:t>
      </w:r>
      <w:r w:rsidR="003F3920" w:rsidRPr="000D55EC">
        <w:rPr>
          <w:lang w:eastAsia="zh-CN"/>
        </w:rPr>
        <w:t xml:space="preserve">, </w:t>
      </w:r>
      <w:r w:rsidR="003F3920" w:rsidRPr="000D55EC">
        <w:rPr>
          <w:lang w:eastAsia="zh-CN"/>
        </w:rPr>
        <w:t>为三维重建、</w:t>
      </w:r>
      <w:r w:rsidR="003F3920" w:rsidRPr="000D55EC">
        <w:rPr>
          <w:lang w:eastAsia="zh-CN"/>
        </w:rPr>
        <w:t>DEM</w:t>
      </w:r>
      <w:r w:rsidR="003F3920" w:rsidRPr="000D55EC">
        <w:rPr>
          <w:lang w:eastAsia="zh-CN"/>
        </w:rPr>
        <w:t>等提供了很好的密集点云数据。</w:t>
      </w:r>
      <w:commentRangeEnd w:id="162"/>
      <w:r w:rsidR="00220192">
        <w:rPr>
          <w:rStyle w:val="af1"/>
          <w:rFonts w:ascii="Calibri" w:eastAsia="宋体" w:hAnsi="Calibri"/>
        </w:rPr>
        <w:commentReference w:id="162"/>
      </w:r>
    </w:p>
    <w:p w14:paraId="4121AF9D" w14:textId="77777777" w:rsidR="00FA647F" w:rsidRDefault="00FA647F" w:rsidP="00321512">
      <w:pPr>
        <w:pStyle w:val="23"/>
      </w:pPr>
      <w:commentRangeStart w:id="163"/>
      <w:r w:rsidRPr="00A2531F">
        <w:t>参考文献</w:t>
      </w:r>
      <w:commentRangeEnd w:id="163"/>
      <w:r w:rsidR="00220192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63"/>
      </w:r>
    </w:p>
    <w:p w14:paraId="445AF5F9" w14:textId="77777777" w:rsidR="00AE14C4" w:rsidRPr="000D55EC" w:rsidRDefault="00AE14C4" w:rsidP="001E2317">
      <w:pPr>
        <w:pStyle w:val="24"/>
        <w:spacing w:line="260" w:lineRule="exact"/>
      </w:pPr>
      <w:commentRangeStart w:id="164"/>
      <w:r w:rsidRPr="000D55EC">
        <w:t>Zitová B, Flusser J. Image registration methods: a survey. Image and Vision Computing, 2003, 21: 977–1000</w:t>
      </w:r>
      <w:commentRangeEnd w:id="164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4"/>
      </w:r>
    </w:p>
    <w:p w14:paraId="709B266C" w14:textId="77777777" w:rsidR="00AE14C4" w:rsidRPr="000D55EC" w:rsidRDefault="00AE14C4" w:rsidP="001E2317">
      <w:pPr>
        <w:pStyle w:val="24"/>
        <w:spacing w:line="260" w:lineRule="exact"/>
      </w:pPr>
      <w:commentRangeStart w:id="165"/>
      <w:r w:rsidRPr="000D55EC">
        <w:t>Bentoutou Y, Taleb N, Kpalma K, et al. An automatic image registration for applications in remote sensing. IEEE Transactions on Geoscience and Remote Sen</w:t>
      </w:r>
      <w:r w:rsidR="009B1C1F">
        <w:rPr>
          <w:rFonts w:hint="eastAsia"/>
        </w:rPr>
        <w:t>-</w:t>
      </w:r>
      <w:r w:rsidRPr="000D55EC">
        <w:t>sing, 2005, 43(9):2127–2137</w:t>
      </w:r>
      <w:commentRangeEnd w:id="165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5"/>
      </w:r>
    </w:p>
    <w:p w14:paraId="0B1DFCB1" w14:textId="77777777" w:rsidR="00AE14C4" w:rsidRPr="000D55EC" w:rsidRDefault="00AE14C4" w:rsidP="001E2317">
      <w:pPr>
        <w:pStyle w:val="24"/>
        <w:spacing w:line="260" w:lineRule="exact"/>
      </w:pPr>
      <w:commentRangeStart w:id="166"/>
      <w:r w:rsidRPr="000D55EC">
        <w:t xml:space="preserve">Li </w:t>
      </w:r>
      <w:r w:rsidR="009B1C1F">
        <w:rPr>
          <w:rFonts w:hint="eastAsia"/>
        </w:rPr>
        <w:t>J M</w:t>
      </w:r>
      <w:r w:rsidRPr="000D55EC">
        <w:t xml:space="preserve">, Yan </w:t>
      </w:r>
      <w:r w:rsidR="009B1C1F">
        <w:rPr>
          <w:rFonts w:hint="eastAsia"/>
        </w:rPr>
        <w:t>D M</w:t>
      </w:r>
      <w:r w:rsidRPr="000D55EC">
        <w:t xml:space="preserve">, Wang </w:t>
      </w:r>
      <w:r w:rsidR="009B1C1F">
        <w:rPr>
          <w:rFonts w:hint="eastAsia"/>
        </w:rPr>
        <w:t>G</w:t>
      </w:r>
      <w:r w:rsidRPr="000D55EC">
        <w:t>, et al. An improved sift algorithm for unmanned aerial vehicle imagery. IOP Conference Series: Earth and Environmental Science, 2014, 17(1): 682–691</w:t>
      </w:r>
      <w:commentRangeEnd w:id="166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6"/>
      </w:r>
    </w:p>
    <w:p w14:paraId="1873C4BB" w14:textId="77777777" w:rsidR="00AE14C4" w:rsidRPr="000D55EC" w:rsidRDefault="00AE14C4" w:rsidP="001E2317">
      <w:pPr>
        <w:pStyle w:val="24"/>
        <w:spacing w:line="260" w:lineRule="exact"/>
      </w:pPr>
      <w:commentRangeStart w:id="167"/>
      <w:r w:rsidRPr="000D55EC">
        <w:t xml:space="preserve">Gong M, Zhao S, Jiao L, et al. A novel coarse-to-fine scheme for automatic image registration based on SIFT and mutual information. IEEE Transactions on </w:t>
      </w:r>
      <w:r w:rsidRPr="000D55EC">
        <w:lastRenderedPageBreak/>
        <w:t>Geoscience and Remote Sensing, 2014, 52(7): 4328–4338</w:t>
      </w:r>
      <w:commentRangeEnd w:id="167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7"/>
      </w:r>
    </w:p>
    <w:p w14:paraId="2C4EF6C7" w14:textId="77777777" w:rsidR="00AE14C4" w:rsidRPr="000D55EC" w:rsidRDefault="00AE14C4" w:rsidP="00D277E4">
      <w:pPr>
        <w:pStyle w:val="24"/>
        <w:spacing w:line="261" w:lineRule="exact"/>
      </w:pPr>
      <w:commentRangeStart w:id="168"/>
      <w:r w:rsidRPr="000D55EC">
        <w:t>李忠新</w:t>
      </w:r>
      <w:r w:rsidRPr="000D55EC">
        <w:t xml:space="preserve">. </w:t>
      </w:r>
      <w:r w:rsidRPr="000D55EC">
        <w:t>图像镶嵌理论及若干算法研究</w:t>
      </w:r>
      <w:r w:rsidRPr="000D55EC">
        <w:t xml:space="preserve">[D]. </w:t>
      </w:r>
      <w:r w:rsidRPr="000D55EC">
        <w:t>南京</w:t>
      </w:r>
      <w:r w:rsidRPr="000D55EC">
        <w:t xml:space="preserve">: </w:t>
      </w:r>
      <w:r w:rsidRPr="000D55EC">
        <w:t>南京理工大学</w:t>
      </w:r>
      <w:r w:rsidRPr="000D55EC">
        <w:t>, 2004</w:t>
      </w:r>
      <w:commentRangeEnd w:id="168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8"/>
      </w:r>
    </w:p>
    <w:p w14:paraId="6C5DF6A6" w14:textId="77777777" w:rsidR="00AE14C4" w:rsidRPr="000D55EC" w:rsidRDefault="00AE14C4" w:rsidP="00D277E4">
      <w:pPr>
        <w:pStyle w:val="24"/>
        <w:spacing w:line="261" w:lineRule="exact"/>
      </w:pPr>
      <w:commentRangeStart w:id="169"/>
      <w:r w:rsidRPr="000D55EC">
        <w:t>Gupta R, Hartley R I. Linear pushbroom cameras. IEEE Transactions on Pattern Analysis and Machine Intelligence, 1997, 19(9): 963–975</w:t>
      </w:r>
      <w:commentRangeEnd w:id="169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9"/>
      </w:r>
    </w:p>
    <w:p w14:paraId="6BCC2DA5" w14:textId="77777777" w:rsidR="00AE14C4" w:rsidRPr="000D55EC" w:rsidRDefault="00AE14C4" w:rsidP="00D277E4">
      <w:pPr>
        <w:pStyle w:val="24"/>
        <w:spacing w:line="261" w:lineRule="exact"/>
        <w:rPr>
          <w:rFonts w:eastAsia="宋体"/>
        </w:rPr>
      </w:pPr>
      <w:commentRangeStart w:id="170"/>
      <w:r w:rsidRPr="000D55EC">
        <w:rPr>
          <w:rFonts w:eastAsia="宋体"/>
        </w:rPr>
        <w:t>李志刚</w:t>
      </w:r>
      <w:r w:rsidRPr="000D55EC">
        <w:rPr>
          <w:rFonts w:eastAsia="宋体"/>
        </w:rPr>
        <w:t xml:space="preserve">, </w:t>
      </w:r>
      <w:r w:rsidRPr="000D55EC">
        <w:rPr>
          <w:rFonts w:eastAsia="宋体"/>
        </w:rPr>
        <w:t>纪玉波</w:t>
      </w:r>
      <w:r w:rsidRPr="000D55EC">
        <w:rPr>
          <w:rFonts w:eastAsia="宋体"/>
        </w:rPr>
        <w:t xml:space="preserve">, </w:t>
      </w:r>
      <w:r w:rsidRPr="000D55EC">
        <w:rPr>
          <w:rFonts w:eastAsia="宋体"/>
        </w:rPr>
        <w:t>薛全</w:t>
      </w:r>
      <w:r w:rsidRPr="000D55EC">
        <w:rPr>
          <w:rFonts w:eastAsia="宋体"/>
        </w:rPr>
        <w:t xml:space="preserve">. </w:t>
      </w:r>
      <w:r w:rsidRPr="000D55EC">
        <w:rPr>
          <w:rFonts w:eastAsia="宋体"/>
        </w:rPr>
        <w:t>边界重叠图象的一种快速拼接算法</w:t>
      </w:r>
      <w:r w:rsidRPr="000D55EC">
        <w:rPr>
          <w:rFonts w:eastAsia="宋体"/>
        </w:rPr>
        <w:t xml:space="preserve">. </w:t>
      </w:r>
      <w:r w:rsidRPr="000D55EC">
        <w:rPr>
          <w:rFonts w:eastAsia="宋体"/>
        </w:rPr>
        <w:t>计算机工程</w:t>
      </w:r>
      <w:r w:rsidRPr="000D55EC">
        <w:rPr>
          <w:rFonts w:eastAsia="宋体"/>
        </w:rPr>
        <w:t xml:space="preserve">, 2000, 26(5): 37–38 </w:t>
      </w:r>
      <w:commentRangeEnd w:id="170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0"/>
      </w:r>
    </w:p>
    <w:p w14:paraId="13001026" w14:textId="77777777" w:rsidR="00AE14C4" w:rsidRPr="000D55EC" w:rsidRDefault="00AE14C4" w:rsidP="00D277E4">
      <w:pPr>
        <w:pStyle w:val="24"/>
        <w:spacing w:line="261" w:lineRule="exact"/>
      </w:pPr>
      <w:commentRangeStart w:id="171"/>
      <w:r w:rsidRPr="000D55EC">
        <w:t>M. Smith S, M. Brady J. SUSAN</w:t>
      </w:r>
      <w:r w:rsidR="009B1C1F">
        <w:t> </w:t>
      </w:r>
      <w:r w:rsidR="009B1C1F">
        <w:rPr>
          <w:rFonts w:hint="eastAsia"/>
        </w:rPr>
        <w:t>—</w:t>
      </w:r>
      <w:r w:rsidR="009B1C1F">
        <w:t> </w:t>
      </w:r>
      <w:r w:rsidRPr="000D55EC">
        <w:t>a new approach to low level image processing. International Journal of Computer Vision, 1995, 23(1): 45–78</w:t>
      </w:r>
      <w:commentRangeEnd w:id="171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1"/>
      </w:r>
    </w:p>
    <w:p w14:paraId="0478495D" w14:textId="77777777" w:rsidR="00AE14C4" w:rsidRPr="000D55EC" w:rsidRDefault="00AE14C4" w:rsidP="00D277E4">
      <w:pPr>
        <w:pStyle w:val="24"/>
        <w:spacing w:line="261" w:lineRule="exact"/>
      </w:pPr>
      <w:commentRangeStart w:id="172"/>
      <w:r w:rsidRPr="000D55EC">
        <w:t>Harris C, Stephens M. A combined corner and edge detector // Proc of Fourth Alvey Vision Conference</w:t>
      </w:r>
      <w:r w:rsidR="00D277E4">
        <w:rPr>
          <w:rFonts w:hint="eastAsia"/>
        </w:rPr>
        <w:t xml:space="preserve">. </w:t>
      </w:r>
      <w:r w:rsidR="009B1C1F">
        <w:rPr>
          <w:rFonts w:hint="eastAsia"/>
        </w:rPr>
        <w:t>Manchester</w:t>
      </w:r>
      <w:r w:rsidRPr="000D55EC">
        <w:t>, 1988: 147–151</w:t>
      </w:r>
      <w:commentRangeEnd w:id="172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2"/>
      </w:r>
    </w:p>
    <w:p w14:paraId="15A33A2C" w14:textId="77777777" w:rsidR="00AE14C4" w:rsidRPr="000D55EC" w:rsidRDefault="00AE14C4" w:rsidP="00D277E4">
      <w:pPr>
        <w:pStyle w:val="24"/>
        <w:spacing w:line="261" w:lineRule="exact"/>
      </w:pPr>
      <w:commentRangeStart w:id="173"/>
      <w:r w:rsidRPr="000D55EC">
        <w:t>Lowe D G. Distinctive image features from scale-</w:t>
      </w:r>
      <w:r w:rsidRPr="009B1C1F">
        <w:rPr>
          <w:spacing w:val="4"/>
        </w:rPr>
        <w:t xml:space="preserve">invariant keypoints. International </w:t>
      </w:r>
      <w:r w:rsidR="009B1C1F" w:rsidRPr="009B1C1F">
        <w:rPr>
          <w:rFonts w:hint="eastAsia"/>
          <w:spacing w:val="4"/>
        </w:rPr>
        <w:t>J</w:t>
      </w:r>
      <w:r w:rsidRPr="009B1C1F">
        <w:rPr>
          <w:spacing w:val="4"/>
        </w:rPr>
        <w:t xml:space="preserve">ournal of </w:t>
      </w:r>
      <w:r w:rsidR="009B1C1F" w:rsidRPr="009B1C1F">
        <w:rPr>
          <w:rFonts w:hint="eastAsia"/>
          <w:spacing w:val="4"/>
        </w:rPr>
        <w:t>C</w:t>
      </w:r>
      <w:r w:rsidRPr="009B1C1F">
        <w:rPr>
          <w:spacing w:val="4"/>
        </w:rPr>
        <w:t>omputer</w:t>
      </w:r>
      <w:r w:rsidRPr="000D55EC">
        <w:t xml:space="preserve"> </w:t>
      </w:r>
      <w:r w:rsidR="009B1C1F">
        <w:rPr>
          <w:rFonts w:hint="eastAsia"/>
        </w:rPr>
        <w:t>V</w:t>
      </w:r>
      <w:r w:rsidRPr="000D55EC">
        <w:t>ision, 2004, 60(2): 91–110</w:t>
      </w:r>
      <w:commentRangeEnd w:id="173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3"/>
      </w:r>
    </w:p>
    <w:p w14:paraId="31FB651B" w14:textId="77777777" w:rsidR="00AE14C4" w:rsidRPr="000D55EC" w:rsidRDefault="00AE14C4" w:rsidP="00D277E4">
      <w:pPr>
        <w:pStyle w:val="24"/>
        <w:spacing w:line="261" w:lineRule="exact"/>
      </w:pPr>
      <w:commentRangeStart w:id="174"/>
      <w:r w:rsidRPr="000D55EC">
        <w:t xml:space="preserve">Bay H, Tuytelaars T, Van Gool L. Surf: speeded up robust features // Computer </w:t>
      </w:r>
      <w:r w:rsidR="009B1C1F">
        <w:rPr>
          <w:rFonts w:hint="eastAsia"/>
        </w:rPr>
        <w:t>V</w:t>
      </w:r>
      <w:r w:rsidRPr="000D55EC">
        <w:t>ision</w:t>
      </w:r>
      <w:r w:rsidR="009B1C1F">
        <w:rPr>
          <w:rFonts w:hint="eastAsia"/>
        </w:rPr>
        <w:t>—</w:t>
      </w:r>
      <w:r w:rsidRPr="000D55EC">
        <w:t>ECCV 2006. Berlin: Springer, 2006: 404–417</w:t>
      </w:r>
      <w:commentRangeEnd w:id="174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4"/>
      </w:r>
    </w:p>
    <w:p w14:paraId="14627C5A" w14:textId="77777777" w:rsidR="00AE14C4" w:rsidRPr="000D55EC" w:rsidRDefault="00AE14C4" w:rsidP="00D277E4">
      <w:pPr>
        <w:pStyle w:val="24"/>
        <w:spacing w:line="261" w:lineRule="exact"/>
      </w:pPr>
      <w:commentRangeStart w:id="175"/>
      <w:r w:rsidRPr="000D55EC">
        <w:t>Morel J, Yu G. ASIFT: a new framework for fully affine invariant image comparison. SIAM Journal on Imaging Sciences, 2009, 2(2): 438–469</w:t>
      </w:r>
      <w:commentRangeEnd w:id="175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5"/>
      </w:r>
    </w:p>
    <w:p w14:paraId="21493D5F" w14:textId="77777777" w:rsidR="00AE14C4" w:rsidRPr="000D55EC" w:rsidRDefault="00AE14C4" w:rsidP="00D277E4">
      <w:pPr>
        <w:pStyle w:val="24"/>
        <w:spacing w:line="261" w:lineRule="exact"/>
      </w:pPr>
      <w:commentRangeStart w:id="176"/>
      <w:r w:rsidRPr="000D55EC">
        <w:t>Mikolajczyk K, Schmid C. A performance evaluation of local descriptors. IEEE Transactions on Pattern Analysis and Machine Intelligence, 2005, 27(10): 1615–1630</w:t>
      </w:r>
      <w:commentRangeEnd w:id="176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6"/>
      </w:r>
    </w:p>
    <w:p w14:paraId="11C43397" w14:textId="77777777" w:rsidR="00AE14C4" w:rsidRPr="000D55EC" w:rsidRDefault="00AE14C4" w:rsidP="00D277E4">
      <w:pPr>
        <w:pStyle w:val="24"/>
        <w:spacing w:line="261" w:lineRule="exact"/>
      </w:pPr>
      <w:commentRangeStart w:id="177"/>
      <w:r w:rsidRPr="000D55EC">
        <w:t>Ke Y, Sukthankar R. PCA-SIFT: a more distinctive representation for local image descriptors // IEEE Computer Society Conference on Computer Vision and Pattern Recognition</w:t>
      </w:r>
      <w:r w:rsidR="009B1C1F">
        <w:rPr>
          <w:rFonts w:hint="eastAsia"/>
        </w:rPr>
        <w:t>. Washington, DC</w:t>
      </w:r>
      <w:r w:rsidRPr="000D55EC">
        <w:t>, 2004</w:t>
      </w:r>
      <w:r w:rsidR="009B1C1F">
        <w:rPr>
          <w:rFonts w:hint="eastAsia"/>
        </w:rPr>
        <w:t>: 506</w:t>
      </w:r>
      <w:r w:rsidR="009B1C1F" w:rsidRPr="009B1C1F">
        <w:rPr>
          <w:rFonts w:ascii="Symbol" w:hAnsi="Symbol"/>
        </w:rPr>
        <w:t></w:t>
      </w:r>
      <w:r w:rsidR="009B1C1F">
        <w:rPr>
          <w:rFonts w:hint="eastAsia"/>
        </w:rPr>
        <w:t>513</w:t>
      </w:r>
      <w:commentRangeEnd w:id="177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7"/>
      </w:r>
    </w:p>
    <w:p w14:paraId="2EFBE5AC" w14:textId="77777777" w:rsidR="00AE14C4" w:rsidRPr="000D55EC" w:rsidRDefault="00AE14C4" w:rsidP="00D277E4">
      <w:pPr>
        <w:pStyle w:val="24"/>
        <w:spacing w:line="261" w:lineRule="exact"/>
      </w:pPr>
      <w:commentRangeStart w:id="178"/>
      <w:r w:rsidRPr="000D55EC">
        <w:t>Tola E, Lepetit V, Fua P. A fast local descriptor for dense matching // IEEE Conference on Computer Vision and Pattern Recognition</w:t>
      </w:r>
      <w:r w:rsidR="009B1C1F">
        <w:rPr>
          <w:rFonts w:hint="eastAsia"/>
        </w:rPr>
        <w:t>. Anchorage, A</w:t>
      </w:r>
      <w:r w:rsidR="00D277E4">
        <w:rPr>
          <w:rFonts w:hint="eastAsia"/>
        </w:rPr>
        <w:t>K</w:t>
      </w:r>
      <w:r w:rsidRPr="000D55EC">
        <w:t>, 2008: 1–8</w:t>
      </w:r>
      <w:commentRangeEnd w:id="178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8"/>
      </w:r>
    </w:p>
    <w:p w14:paraId="10A6CBB5" w14:textId="77777777" w:rsidR="00AE14C4" w:rsidRPr="000D55EC" w:rsidRDefault="00AE14C4" w:rsidP="00D277E4">
      <w:pPr>
        <w:pStyle w:val="24"/>
        <w:spacing w:line="261" w:lineRule="exact"/>
      </w:pPr>
      <w:commentRangeStart w:id="179"/>
      <w:r w:rsidRPr="000D55EC">
        <w:t>郑志刚</w:t>
      </w:r>
      <w:r w:rsidRPr="000D55EC">
        <w:t xml:space="preserve">. </w:t>
      </w:r>
      <w:r w:rsidRPr="000D55EC">
        <w:t>高精度摄像机标定和鲁棒立体匹配算法研究</w:t>
      </w:r>
      <w:r w:rsidRPr="000D55EC">
        <w:t xml:space="preserve">[D]. </w:t>
      </w:r>
      <w:hyperlink r:id="rId88" w:tgtFrame="_blank" w:history="1">
        <w:r w:rsidRPr="000D55EC">
          <w:t>合肥</w:t>
        </w:r>
      </w:hyperlink>
      <w:r w:rsidRPr="000D55EC">
        <w:t xml:space="preserve">: </w:t>
      </w:r>
      <w:r w:rsidRPr="000D55EC">
        <w:t>中国科学技术大学</w:t>
      </w:r>
      <w:r w:rsidRPr="000D55EC">
        <w:t>, 2008</w:t>
      </w:r>
      <w:commentRangeEnd w:id="179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9"/>
      </w:r>
    </w:p>
    <w:p w14:paraId="69E19885" w14:textId="77777777" w:rsidR="00AE14C4" w:rsidRPr="000D55EC" w:rsidRDefault="00AE14C4" w:rsidP="00D277E4">
      <w:pPr>
        <w:pStyle w:val="24"/>
        <w:spacing w:line="261" w:lineRule="exact"/>
      </w:pPr>
      <w:commentRangeStart w:id="180"/>
      <w:r w:rsidRPr="000D55EC">
        <w:rPr>
          <w:shd w:val="clear" w:color="auto" w:fill="FFFFFF"/>
        </w:rPr>
        <w:t>蔡龙洲</w:t>
      </w:r>
      <w:r w:rsidRPr="000D55EC">
        <w:rPr>
          <w:shd w:val="clear" w:color="auto" w:fill="FFFFFF"/>
        </w:rPr>
        <w:t xml:space="preserve">, </w:t>
      </w:r>
      <w:r w:rsidRPr="000D55EC">
        <w:rPr>
          <w:shd w:val="clear" w:color="auto" w:fill="FFFFFF"/>
        </w:rPr>
        <w:t>余涛</w:t>
      </w:r>
      <w:r w:rsidRPr="000D55EC">
        <w:rPr>
          <w:shd w:val="clear" w:color="auto" w:fill="FFFFFF"/>
        </w:rPr>
        <w:t xml:space="preserve">, </w:t>
      </w:r>
      <w:r w:rsidRPr="000D55EC">
        <w:rPr>
          <w:shd w:val="clear" w:color="auto" w:fill="FFFFFF"/>
        </w:rPr>
        <w:t>谢东海</w:t>
      </w:r>
      <w:r w:rsidRPr="000D55EC">
        <w:rPr>
          <w:shd w:val="clear" w:color="auto" w:fill="FFFFFF"/>
        </w:rPr>
        <w:t xml:space="preserve">, </w:t>
      </w:r>
      <w:r w:rsidRPr="000D55EC">
        <w:rPr>
          <w:shd w:val="clear" w:color="auto" w:fill="FFFFFF"/>
        </w:rPr>
        <w:t>等</w:t>
      </w:r>
      <w:r w:rsidRPr="000D55EC">
        <w:rPr>
          <w:shd w:val="clear" w:color="auto" w:fill="FFFFFF"/>
        </w:rPr>
        <w:t xml:space="preserve">. </w:t>
      </w:r>
      <w:r w:rsidRPr="000D55EC">
        <w:rPr>
          <w:shd w:val="clear" w:color="auto" w:fill="FFFFFF"/>
        </w:rPr>
        <w:t>基于无人机图像的密集匹配方法研究</w:t>
      </w:r>
      <w:r w:rsidRPr="000D55EC">
        <w:rPr>
          <w:shd w:val="clear" w:color="auto" w:fill="FFFFFF"/>
        </w:rPr>
        <w:t xml:space="preserve">. </w:t>
      </w:r>
      <w:r w:rsidRPr="000D55EC">
        <w:rPr>
          <w:shd w:val="clear" w:color="auto" w:fill="FFFFFF"/>
        </w:rPr>
        <w:t>测绘科学</w:t>
      </w:r>
      <w:r w:rsidRPr="000D55EC">
        <w:rPr>
          <w:shd w:val="clear" w:color="auto" w:fill="FFFFFF"/>
        </w:rPr>
        <w:t>, 2013, 38(5)</w:t>
      </w:r>
      <w:r w:rsidR="00952390">
        <w:rPr>
          <w:rFonts w:hint="eastAsia"/>
          <w:shd w:val="clear" w:color="auto" w:fill="FFFFFF"/>
        </w:rPr>
        <w:t>: 126</w:t>
      </w:r>
      <w:r w:rsidR="00952390" w:rsidRPr="00D277E4">
        <w:rPr>
          <w:rFonts w:ascii="Symbol" w:hAnsi="Symbol"/>
          <w:shd w:val="clear" w:color="auto" w:fill="FFFFFF"/>
        </w:rPr>
        <w:t></w:t>
      </w:r>
      <w:r w:rsidR="00952390">
        <w:rPr>
          <w:rFonts w:hint="eastAsia"/>
          <w:shd w:val="clear" w:color="auto" w:fill="FFFFFF"/>
        </w:rPr>
        <w:t>128</w:t>
      </w:r>
      <w:commentRangeEnd w:id="180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0"/>
      </w:r>
    </w:p>
    <w:p w14:paraId="0EA5283F" w14:textId="77777777" w:rsidR="00AE14C4" w:rsidRPr="000D55EC" w:rsidRDefault="00AE14C4" w:rsidP="00D277E4">
      <w:pPr>
        <w:pStyle w:val="24"/>
        <w:spacing w:line="261" w:lineRule="exact"/>
      </w:pPr>
      <w:commentRangeStart w:id="181"/>
      <w:commentRangeStart w:id="182"/>
      <w:r w:rsidRPr="000D55EC">
        <w:t>王竞雪</w:t>
      </w:r>
      <w:r w:rsidRPr="000D55EC">
        <w:t xml:space="preserve">, </w:t>
      </w:r>
      <w:r w:rsidRPr="000D55EC">
        <w:t>朱庆</w:t>
      </w:r>
      <w:r w:rsidRPr="000D55EC">
        <w:t xml:space="preserve">, </w:t>
      </w:r>
      <w:r w:rsidRPr="000D55EC">
        <w:t>王伟玺</w:t>
      </w:r>
      <w:r w:rsidRPr="000D55EC">
        <w:t xml:space="preserve">. </w:t>
      </w:r>
      <w:r w:rsidRPr="000D55EC">
        <w:t>多匹配基元集成的多视影像密集匹配方法</w:t>
      </w:r>
      <w:r w:rsidRPr="000D55EC">
        <w:t xml:space="preserve">. </w:t>
      </w:r>
      <w:r w:rsidRPr="000D55EC">
        <w:t>测绘学报</w:t>
      </w:r>
      <w:r w:rsidRPr="000D55EC">
        <w:t>, 2013, 42(5): 691–698</w:t>
      </w:r>
      <w:commentRangeEnd w:id="181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1"/>
      </w:r>
      <w:commentRangeEnd w:id="182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2"/>
      </w:r>
    </w:p>
    <w:commentRangeStart w:id="183"/>
    <w:p w14:paraId="7105AB03" w14:textId="77777777" w:rsidR="00AE14C4" w:rsidRPr="000D55EC" w:rsidRDefault="00DB3896" w:rsidP="00D277E4">
      <w:pPr>
        <w:pStyle w:val="24"/>
        <w:spacing w:line="261" w:lineRule="exact"/>
      </w:pPr>
      <w:r>
        <w:fldChar w:fldCharType="begin"/>
      </w:r>
      <w:r>
        <w:instrText xml:space="preserve"> HYPERLINK "http://xueshu.baidu.com/s?wd=authoruri%3A%2871c3fdc6470ef551%29%20author%3A%28%E9%92%9F%E9%94%AE%29%20%E4%B8%AD%E5%8D%97%E5%A4%A7%E5%AD%A6&amp;tn=SE_baiduxueshu_c1gjeupa&amp;ie=utf-8&amp;sc_f_para=sc_hilight%3Dperson&amp;sc_ks_para=sc_uri%3D71c3fdc6470ef551%2Csc_subt%3Dperson&amp;sort=sc_cited" \t "_blank" </w:instrText>
      </w:r>
      <w:r>
        <w:fldChar w:fldCharType="separate"/>
      </w:r>
      <w:r w:rsidR="00AE14C4" w:rsidRPr="000D55EC">
        <w:t>钟键</w:t>
      </w:r>
      <w:r>
        <w:fldChar w:fldCharType="end"/>
      </w:r>
      <w:r w:rsidR="00AE14C4" w:rsidRPr="000D55EC">
        <w:t xml:space="preserve">. </w:t>
      </w:r>
      <w:r w:rsidR="00AE14C4" w:rsidRPr="000D55EC">
        <w:t>基于对极几何的图像匹配研究</w:t>
      </w:r>
      <w:r w:rsidR="00AE14C4" w:rsidRPr="000D55EC">
        <w:t xml:space="preserve">[D]. </w:t>
      </w:r>
      <w:r w:rsidR="00AE14C4" w:rsidRPr="000D55EC">
        <w:t>长沙</w:t>
      </w:r>
      <w:r w:rsidR="00AE14C4" w:rsidRPr="000D55EC">
        <w:t xml:space="preserve">: </w:t>
      </w:r>
      <w:r w:rsidR="00AE14C4" w:rsidRPr="000D55EC">
        <w:t>中南大学</w:t>
      </w:r>
      <w:r w:rsidR="00AE14C4" w:rsidRPr="000D55EC">
        <w:t>, 2010</w:t>
      </w:r>
      <w:commentRangeEnd w:id="183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3"/>
      </w:r>
    </w:p>
    <w:p w14:paraId="017E7FCA" w14:textId="77777777" w:rsidR="00AE14C4" w:rsidRPr="000D55EC" w:rsidRDefault="00AE14C4" w:rsidP="001E2317">
      <w:pPr>
        <w:pStyle w:val="24"/>
        <w:spacing w:line="260" w:lineRule="exact"/>
      </w:pPr>
      <w:commentRangeStart w:id="184"/>
      <w:r w:rsidRPr="000D55EC">
        <w:t xml:space="preserve">Wu C. SiftGPU: a GPU implementation of scale invariant feature transform </w:t>
      </w:r>
      <w:r w:rsidR="00952390">
        <w:rPr>
          <w:rFonts w:hint="eastAsia"/>
        </w:rPr>
        <w:t>(SIFT)</w:t>
      </w:r>
      <w:r w:rsidR="00D277E4">
        <w:t> </w:t>
      </w:r>
      <w:r w:rsidR="00952390">
        <w:rPr>
          <w:rFonts w:hint="eastAsia"/>
        </w:rPr>
        <w:t>[R]. Chapel Hill, NC: University of North Carolia at Chapel Hill, 2007</w:t>
      </w:r>
      <w:commentRangeEnd w:id="184"/>
      <w:r w:rsidR="00220192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4"/>
      </w:r>
    </w:p>
    <w:p w14:paraId="6CF918DC" w14:textId="77777777" w:rsidR="00AE14C4" w:rsidRDefault="00AE14C4" w:rsidP="00AE14C4">
      <w:pPr>
        <w:ind w:firstLine="408"/>
        <w:sectPr w:rsidR="00AE14C4" w:rsidSect="003F3920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2B3B9DC5" w14:textId="77777777" w:rsidR="003F3920" w:rsidRPr="003F3920" w:rsidRDefault="003F3920" w:rsidP="00AE14C4">
      <w:pPr>
        <w:ind w:firstLine="408"/>
      </w:pPr>
    </w:p>
    <w:sectPr w:rsidR="003F3920" w:rsidRPr="003F3920" w:rsidSect="00AE14C4">
      <w:type w:val="continuous"/>
      <w:pgSz w:w="11906" w:h="16838" w:code="9"/>
      <w:pgMar w:top="1758" w:right="1134" w:bottom="1701" w:left="1134" w:header="1191" w:footer="1247" w:gutter="0"/>
      <w:cols w:space="454"/>
      <w:docGrid w:linePitch="309"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comment w:id="0" w:author="DCL_ZK" w:date="2017-07-31T13:06:00Z" w:initials="DCL_ZK">
    <w:p w14:paraId="65F2299B" w14:textId="11574E7E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学报期刊信息</w:t>
      </w:r>
      <w:r w:rsidR="00A562AC">
        <w:rPr>
          <w:rFonts w:hint="eastAsia"/>
          <w:lang w:eastAsia="zh-CN"/>
        </w:rPr>
        <w:t>_xslw5000*No1</w:t>
      </w:r>
    </w:p>
  </w:comment>
  <w:comment w:id="1" w:author="DCL_ZK" w:date="2017-07-31T13:06:00Z" w:initials="DCL_ZK">
    <w:p w14:paraId="1632FE65" w14:textId="6AA19E7B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中文论文题目</w:t>
      </w:r>
      <w:r w:rsidR="00A562AC">
        <w:rPr>
          <w:rFonts w:hint="eastAsia"/>
          <w:lang w:eastAsia="zh-CN"/>
        </w:rPr>
        <w:t>_xslw1000*No2</w:t>
      </w:r>
    </w:p>
  </w:comment>
  <w:comment w:id="2" w:author="DCL_ZK" w:date="2017-07-31T13:06:00Z" w:initials="DCL_ZK">
    <w:p w14:paraId="3D562F6D" w14:textId="0790B2A8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中文作者</w:t>
      </w:r>
      <w:r w:rsidR="00A562AC">
        <w:rPr>
          <w:rFonts w:hint="eastAsia"/>
          <w:lang w:eastAsia="zh-CN"/>
        </w:rPr>
        <w:t>_xslw1020*No3</w:t>
      </w:r>
    </w:p>
  </w:comment>
  <w:comment w:id="4" w:author="DCL_ZK" w:date="2017-07-31T13:06:00Z" w:initials="DCL_ZK">
    <w:p w14:paraId="2E662E0F" w14:textId="28C3D36D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中文作者单位</w:t>
      </w:r>
      <w:r w:rsidR="00A562AC">
        <w:rPr>
          <w:rFonts w:hint="eastAsia"/>
          <w:lang w:eastAsia="zh-CN"/>
        </w:rPr>
        <w:t>_xslw1021*No4</w:t>
      </w:r>
    </w:p>
  </w:comment>
  <w:comment w:id="5" w:author="DCL_ZK" w:date="2017-07-31T13:06:00Z" w:initials="DCL_ZK">
    <w:p w14:paraId="2101B78A" w14:textId="49C6890B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中文作者邮箱</w:t>
      </w:r>
      <w:r w:rsidR="00A562AC">
        <w:rPr>
          <w:rFonts w:hint="eastAsia"/>
          <w:lang w:eastAsia="zh-CN"/>
        </w:rPr>
        <w:t>_xslw1022*No5</w:t>
      </w:r>
    </w:p>
  </w:comment>
  <w:comment w:id="6" w:author="DCL_ZK" w:date="2017-07-31T13:06:00Z" w:initials="DCL_ZK">
    <w:p w14:paraId="59EAE48D" w14:textId="4C716180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中文摘要标题</w:t>
      </w:r>
      <w:r w:rsidR="00A562AC">
        <w:rPr>
          <w:rFonts w:hint="eastAsia"/>
          <w:lang w:eastAsia="zh-CN"/>
        </w:rPr>
        <w:t>_xslw1030*No6</w:t>
      </w:r>
    </w:p>
  </w:comment>
  <w:comment w:id="9" w:author="DCL_ZK" w:date="2017-07-31T13:06:00Z" w:initials="DCL_ZK">
    <w:p w14:paraId="234ED0A3" w14:textId="51AB53F7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中文摘要内容</w:t>
      </w:r>
      <w:r w:rsidR="00A562AC">
        <w:rPr>
          <w:rFonts w:hint="eastAsia"/>
          <w:lang w:eastAsia="zh-CN"/>
        </w:rPr>
        <w:t>_xslw1031*No7</w:t>
      </w:r>
    </w:p>
  </w:comment>
  <w:comment w:id="10" w:author="DCL_ZK" w:date="2017-07-31T13:06:00Z" w:initials="DCL_ZK">
    <w:p w14:paraId="21A6C7C5" w14:textId="6AA8746B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中文关键字标题</w:t>
      </w:r>
      <w:r w:rsidR="00A562AC">
        <w:rPr>
          <w:rFonts w:hint="eastAsia"/>
          <w:lang w:eastAsia="zh-CN"/>
        </w:rPr>
        <w:t>_xslw1040*No8</w:t>
      </w:r>
    </w:p>
  </w:comment>
  <w:comment w:id="11" w:author="DCL_ZK" w:date="2017-07-31T13:06:00Z" w:initials="DCL_ZK">
    <w:p w14:paraId="164AA025" w14:textId="68412CF5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中文关键字内容</w:t>
      </w:r>
      <w:r w:rsidR="00A562AC">
        <w:rPr>
          <w:rFonts w:hint="eastAsia"/>
          <w:lang w:eastAsia="zh-CN"/>
        </w:rPr>
        <w:t>_xslw1041*No9</w:t>
      </w:r>
    </w:p>
  </w:comment>
  <w:comment w:id="12" w:author="DCL_ZK" w:date="2017-07-31T13:06:00Z" w:initials="DCL_ZK">
    <w:p w14:paraId="47EE5B2C" w14:textId="264CB416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中图分类号标题</w:t>
      </w:r>
      <w:r w:rsidR="00A562AC">
        <w:rPr>
          <w:rFonts w:hint="eastAsia"/>
          <w:lang w:eastAsia="zh-CN"/>
        </w:rPr>
        <w:t>_xslw5010*No10</w:t>
      </w:r>
    </w:p>
  </w:comment>
  <w:comment w:id="13" w:author="DCL_ZK" w:date="2017-07-31T13:06:00Z" w:initials="DCL_ZK">
    <w:p w14:paraId="1E2C7583" w14:textId="54B10188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中图分类号内容</w:t>
      </w:r>
      <w:r w:rsidR="00A562AC">
        <w:rPr>
          <w:rFonts w:hint="eastAsia"/>
          <w:lang w:eastAsia="zh-CN"/>
        </w:rPr>
        <w:t>_xslw5011*No11</w:t>
      </w:r>
    </w:p>
  </w:comment>
  <w:comment w:id="14" w:author="DCL_ZK" w:date="2017-07-31T13:06:00Z" w:initials="DCL_ZK">
    <w:p w14:paraId="2AA4E3DB" w14:textId="53D79592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论文题目</w:t>
      </w:r>
      <w:r w:rsidR="00A562AC">
        <w:rPr>
          <w:rFonts w:hint="eastAsia"/>
          <w:lang w:eastAsia="zh-CN"/>
        </w:rPr>
        <w:t>_xslw2000*No12</w:t>
      </w:r>
    </w:p>
  </w:comment>
  <w:comment w:id="15" w:author="DCL_ZK" w:date="2017-07-31T13:06:00Z" w:initials="DCL_ZK">
    <w:p w14:paraId="12C6040E" w14:textId="483406D2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作者</w:t>
      </w:r>
      <w:r w:rsidR="00A562AC">
        <w:rPr>
          <w:rFonts w:hint="eastAsia"/>
          <w:lang w:eastAsia="zh-CN"/>
        </w:rPr>
        <w:t>_xslw2020*No13</w:t>
      </w:r>
    </w:p>
  </w:comment>
  <w:comment w:id="16" w:author="DCL_ZK" w:date="2017-07-31T13:06:00Z" w:initials="DCL_ZK">
    <w:p w14:paraId="5196491A" w14:textId="23CBEA93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作者单位</w:t>
      </w:r>
      <w:r w:rsidR="00A562AC">
        <w:rPr>
          <w:rFonts w:hint="eastAsia"/>
          <w:lang w:eastAsia="zh-CN"/>
        </w:rPr>
        <w:t>_xslw2021*No14</w:t>
      </w:r>
    </w:p>
  </w:comment>
  <w:comment w:id="17" w:author="DCL_ZK" w:date="2017-07-31T13:06:00Z" w:initials="DCL_ZK">
    <w:p w14:paraId="0D7F573F" w14:textId="5C1F4B94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作者邮箱</w:t>
      </w:r>
      <w:r w:rsidR="00A562AC">
        <w:rPr>
          <w:rFonts w:hint="eastAsia"/>
          <w:lang w:eastAsia="zh-CN"/>
        </w:rPr>
        <w:t>_xslw2022*No15</w:t>
      </w:r>
    </w:p>
  </w:comment>
  <w:comment w:id="18" w:author="DCL_ZK" w:date="2017-07-31T13:06:00Z" w:initials="DCL_ZK">
    <w:p w14:paraId="6942B578" w14:textId="12958368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摘要标题</w:t>
      </w:r>
      <w:r w:rsidR="00A562AC">
        <w:rPr>
          <w:rFonts w:hint="eastAsia"/>
          <w:lang w:eastAsia="zh-CN"/>
        </w:rPr>
        <w:t>_xslw2030*No16</w:t>
      </w:r>
    </w:p>
  </w:comment>
  <w:comment w:id="19" w:author="DCL_ZK" w:date="2017-07-31T13:06:00Z" w:initials="DCL_ZK">
    <w:p w14:paraId="3F38B587" w14:textId="6113EA31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摘要内容</w:t>
      </w:r>
      <w:r w:rsidR="00A562AC">
        <w:rPr>
          <w:rFonts w:hint="eastAsia"/>
          <w:lang w:eastAsia="zh-CN"/>
        </w:rPr>
        <w:t>_xslw2031*No17</w:t>
      </w:r>
    </w:p>
  </w:comment>
  <w:comment w:id="20" w:author="DCL_ZK" w:date="2017-07-31T13:06:00Z" w:initials="DCL_ZK">
    <w:p w14:paraId="7D98DC53" w14:textId="784A7104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关键字标题</w:t>
      </w:r>
      <w:r w:rsidR="00A562AC">
        <w:rPr>
          <w:rFonts w:hint="eastAsia"/>
          <w:lang w:eastAsia="zh-CN"/>
        </w:rPr>
        <w:t>_xslw2040*No18</w:t>
      </w:r>
    </w:p>
  </w:comment>
  <w:comment w:id="21" w:author="DCL_ZK" w:date="2017-07-31T13:06:00Z" w:initials="DCL_ZK">
    <w:p w14:paraId="6C4945A6" w14:textId="2975DABF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关键字内容</w:t>
      </w:r>
      <w:r w:rsidR="00A562AC">
        <w:rPr>
          <w:rFonts w:hint="eastAsia"/>
          <w:lang w:eastAsia="zh-CN"/>
        </w:rPr>
        <w:t>_xslw2041*No19</w:t>
      </w:r>
    </w:p>
  </w:comment>
  <w:comment w:id="22" w:author="DCL_ZK" w:date="2017-07-31T13:06:00Z" w:initials="DCL_ZK">
    <w:p w14:paraId="5201E7EA" w14:textId="554650DF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20</w:t>
      </w:r>
    </w:p>
  </w:comment>
  <w:comment w:id="23" w:author="DCL_ZK" w:date="2017-07-31T13:06:00Z" w:initials="DCL_ZK">
    <w:p w14:paraId="2E2AEA87" w14:textId="698C3C02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一级标题编号</w:t>
      </w:r>
      <w:r w:rsidR="00A562AC">
        <w:rPr>
          <w:rFonts w:hint="eastAsia"/>
          <w:lang w:eastAsia="zh-CN"/>
        </w:rPr>
        <w:t>_xslw3000*No21</w:t>
      </w:r>
    </w:p>
  </w:comment>
  <w:comment w:id="24" w:author="DCL_ZK" w:date="2017-07-31T13:06:00Z" w:initials="DCL_ZK">
    <w:p w14:paraId="3F7413CF" w14:textId="10197DA6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一级标题内容</w:t>
      </w:r>
      <w:r w:rsidR="00A562AC">
        <w:rPr>
          <w:rFonts w:hint="eastAsia"/>
          <w:lang w:eastAsia="zh-CN"/>
        </w:rPr>
        <w:t>_xslw3001*No22</w:t>
      </w:r>
    </w:p>
  </w:comment>
  <w:comment w:id="25" w:author="DCL_ZK" w:date="2017-07-31T13:06:00Z" w:initials="DCL_ZK">
    <w:p w14:paraId="6328D313" w14:textId="46A41729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编号</w:t>
      </w:r>
      <w:r w:rsidR="00A562AC">
        <w:rPr>
          <w:rFonts w:hint="eastAsia"/>
          <w:lang w:eastAsia="zh-CN"/>
        </w:rPr>
        <w:t>_xslw3010*No23</w:t>
      </w:r>
    </w:p>
  </w:comment>
  <w:comment w:id="26" w:author="DCL_ZK" w:date="2017-07-31T13:06:00Z" w:initials="DCL_ZK">
    <w:p w14:paraId="303668CE" w14:textId="0826EC60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内容</w:t>
      </w:r>
      <w:r w:rsidR="00A562AC">
        <w:rPr>
          <w:rFonts w:hint="eastAsia"/>
          <w:lang w:eastAsia="zh-CN"/>
        </w:rPr>
        <w:t>_xslw3011*No24</w:t>
      </w:r>
    </w:p>
  </w:comment>
  <w:comment w:id="27" w:author="DCL_ZK" w:date="2017-07-31T13:06:00Z" w:initials="DCL_ZK">
    <w:p w14:paraId="325F65B4" w14:textId="32EED69D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25</w:t>
      </w:r>
    </w:p>
  </w:comment>
  <w:comment w:id="28" w:author="DCL_ZK" w:date="2017-07-31T13:06:00Z" w:initials="DCL_ZK">
    <w:p w14:paraId="10CD6D14" w14:textId="58E16C47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编号</w:t>
      </w:r>
      <w:r w:rsidR="00A562AC">
        <w:rPr>
          <w:rFonts w:hint="eastAsia"/>
          <w:lang w:eastAsia="zh-CN"/>
        </w:rPr>
        <w:t>_xslw3010*No26</w:t>
      </w:r>
    </w:p>
  </w:comment>
  <w:comment w:id="29" w:author="DCL_ZK" w:date="2017-07-31T13:06:00Z" w:initials="DCL_ZK">
    <w:p w14:paraId="33DE6511" w14:textId="3CD500E8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内容</w:t>
      </w:r>
      <w:r w:rsidR="00A562AC">
        <w:rPr>
          <w:rFonts w:hint="eastAsia"/>
          <w:lang w:eastAsia="zh-CN"/>
        </w:rPr>
        <w:t>_xslw3011*No27</w:t>
      </w:r>
    </w:p>
  </w:comment>
  <w:comment w:id="30" w:author="DCL_ZK" w:date="2017-07-31T13:06:00Z" w:initials="DCL_ZK">
    <w:p w14:paraId="75D81DFB" w14:textId="10A481B9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28</w:t>
      </w:r>
    </w:p>
  </w:comment>
  <w:comment w:id="31" w:author="DCL_ZK" w:date="2017-07-31T13:06:00Z" w:initials="DCL_ZK">
    <w:p w14:paraId="7F031A18" w14:textId="3C0DF2B4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图片</w:t>
      </w:r>
      <w:r w:rsidR="00A562AC">
        <w:rPr>
          <w:rFonts w:hint="eastAsia"/>
          <w:lang w:eastAsia="zh-CN"/>
        </w:rPr>
        <w:t>_xslw3060*No29</w:t>
      </w:r>
    </w:p>
  </w:comment>
  <w:comment w:id="32" w:author="DCL_ZK" w:date="2017-07-31T13:06:00Z" w:initials="DCL_ZK">
    <w:p w14:paraId="350D0AEC" w14:textId="62A7702A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图题编号</w:t>
      </w:r>
      <w:r w:rsidR="00A562AC">
        <w:rPr>
          <w:rFonts w:hint="eastAsia"/>
          <w:lang w:eastAsia="zh-CN"/>
        </w:rPr>
        <w:t>_xslw3061*No30</w:t>
      </w:r>
    </w:p>
  </w:comment>
  <w:comment w:id="33" w:author="DCL_ZK" w:date="2017-07-31T13:06:00Z" w:initials="DCL_ZK">
    <w:p w14:paraId="5068D17B" w14:textId="6DD798AA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图题内容</w:t>
      </w:r>
      <w:r w:rsidR="00A562AC">
        <w:rPr>
          <w:rFonts w:hint="eastAsia"/>
          <w:lang w:eastAsia="zh-CN"/>
        </w:rPr>
        <w:t>_xslw3062*No31</w:t>
      </w:r>
    </w:p>
  </w:comment>
  <w:comment w:id="34" w:author="DCL_ZK" w:date="2017-07-31T13:06:00Z" w:initials="DCL_ZK">
    <w:p w14:paraId="60393C0A" w14:textId="7ABAB47F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图题编号</w:t>
      </w:r>
      <w:r w:rsidR="00A562AC">
        <w:rPr>
          <w:rFonts w:hint="eastAsia"/>
          <w:lang w:eastAsia="zh-CN"/>
        </w:rPr>
        <w:t>_xslw3063*No32</w:t>
      </w:r>
    </w:p>
  </w:comment>
  <w:comment w:id="35" w:author="DCL_ZK" w:date="2017-07-31T13:06:00Z" w:initials="DCL_ZK">
    <w:p w14:paraId="0EC13C1A" w14:textId="3670CDD1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图题内容</w:t>
      </w:r>
      <w:r w:rsidR="00A562AC">
        <w:rPr>
          <w:rFonts w:hint="eastAsia"/>
          <w:lang w:eastAsia="zh-CN"/>
        </w:rPr>
        <w:t>_xslw3064*No33</w:t>
      </w:r>
    </w:p>
  </w:comment>
  <w:comment w:id="36" w:author="DCL_ZK" w:date="2017-07-31T13:06:00Z" w:initials="DCL_ZK">
    <w:p w14:paraId="262B7D93" w14:textId="02EED474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34</w:t>
      </w:r>
    </w:p>
  </w:comment>
  <w:comment w:id="39" w:author="DCL_ZK" w:date="2017-07-31T13:06:00Z" w:initials="DCL_ZK">
    <w:p w14:paraId="6D7D38DB" w14:textId="3A355D2F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一级标题编号</w:t>
      </w:r>
      <w:r w:rsidR="00A562AC">
        <w:rPr>
          <w:rFonts w:hint="eastAsia"/>
          <w:lang w:eastAsia="zh-CN"/>
        </w:rPr>
        <w:t>_xslw3000*No35</w:t>
      </w:r>
    </w:p>
  </w:comment>
  <w:comment w:id="40" w:author="DCL_ZK" w:date="2017-07-31T13:06:00Z" w:initials="DCL_ZK">
    <w:p w14:paraId="77FB1C32" w14:textId="5F5E17DF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一级标题内容</w:t>
      </w:r>
      <w:r w:rsidR="00A562AC">
        <w:rPr>
          <w:rFonts w:hint="eastAsia"/>
          <w:lang w:eastAsia="zh-CN"/>
        </w:rPr>
        <w:t>_xslw3001*No36</w:t>
      </w:r>
    </w:p>
  </w:comment>
  <w:comment w:id="41" w:author="DCL_ZK" w:date="2017-07-31T13:06:00Z" w:initials="DCL_ZK">
    <w:p w14:paraId="7775A711" w14:textId="5C4524F7" w:rsidR="00B71ECF" w:rsidRDefault="00B71EC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37</w:t>
      </w:r>
    </w:p>
  </w:comment>
  <w:comment w:id="42" w:author="DCL_ZK" w:date="2017-07-31T13:06:00Z" w:initials="DCL_ZK">
    <w:p w14:paraId="77972F95" w14:textId="409FD509" w:rsidR="00B71ECF" w:rsidRDefault="00B71EC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内容</w:t>
      </w:r>
      <w:r w:rsidR="00A562AC">
        <w:rPr>
          <w:rFonts w:hint="eastAsia"/>
        </w:rPr>
        <w:t>_xslw3080*No38</w:t>
      </w:r>
    </w:p>
  </w:comment>
  <w:comment w:id="43" w:author="DCL_ZK" w:date="2017-07-31T13:06:00Z" w:initials="DCL_ZK">
    <w:p w14:paraId="7E09636E" w14:textId="30E4665E" w:rsidR="00B71ECF" w:rsidRDefault="00B71EC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编号</w:t>
      </w:r>
      <w:r w:rsidR="00A562AC">
        <w:rPr>
          <w:rFonts w:hint="eastAsia"/>
        </w:rPr>
        <w:t>_xslw3081*No39</w:t>
      </w:r>
    </w:p>
  </w:comment>
  <w:comment w:id="44" w:author="DCL_ZK" w:date="2017-07-31T13:06:00Z" w:initials="DCL_ZK">
    <w:p w14:paraId="4938805A" w14:textId="0C4C104C" w:rsidR="00B71ECF" w:rsidRDefault="00B71EC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40</w:t>
      </w:r>
    </w:p>
  </w:comment>
  <w:comment w:id="45" w:author="DCL_ZK" w:date="2017-07-31T13:06:00Z" w:initials="DCL_ZK">
    <w:p w14:paraId="17A0CD3F" w14:textId="4777F502" w:rsidR="00B71ECF" w:rsidRDefault="00B71EC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内容</w:t>
      </w:r>
      <w:r w:rsidR="00A562AC">
        <w:rPr>
          <w:rFonts w:hint="eastAsia"/>
        </w:rPr>
        <w:t>_xslw3080*No41</w:t>
      </w:r>
    </w:p>
  </w:comment>
  <w:comment w:id="46" w:author="DCL_ZK" w:date="2017-07-31T13:06:00Z" w:initials="DCL_ZK">
    <w:p w14:paraId="0EEEA77B" w14:textId="58A98DD9" w:rsidR="00B71ECF" w:rsidRDefault="00B71EC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编号</w:t>
      </w:r>
      <w:r w:rsidR="00A562AC">
        <w:rPr>
          <w:rFonts w:hint="eastAsia"/>
        </w:rPr>
        <w:t>_xslw3081*No42</w:t>
      </w:r>
    </w:p>
  </w:comment>
  <w:comment w:id="47" w:author="DCL_ZK" w:date="2017-07-31T13:06:00Z" w:initials="DCL_ZK">
    <w:p w14:paraId="749BD8FF" w14:textId="37B6C627" w:rsidR="00B71ECF" w:rsidRDefault="00B71EC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43</w:t>
      </w:r>
    </w:p>
  </w:comment>
  <w:comment w:id="48" w:author="DCL_ZK" w:date="2017-07-31T13:06:00Z" w:initials="DCL_ZK">
    <w:p w14:paraId="19E09B23" w14:textId="1DAE9886" w:rsidR="00B71ECF" w:rsidRDefault="00B71EC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内容</w:t>
      </w:r>
      <w:r w:rsidR="00A562AC">
        <w:rPr>
          <w:rFonts w:hint="eastAsia"/>
        </w:rPr>
        <w:t>_xslw3080*No44</w:t>
      </w:r>
    </w:p>
  </w:comment>
  <w:comment w:id="49" w:author="DCL_ZK" w:date="2017-07-31T13:06:00Z" w:initials="DCL_ZK">
    <w:p w14:paraId="58AC41CA" w14:textId="73ECA2AD" w:rsidR="00B71ECF" w:rsidRDefault="00B71EC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编号</w:t>
      </w:r>
      <w:r w:rsidR="00A562AC">
        <w:rPr>
          <w:rFonts w:hint="eastAsia"/>
        </w:rPr>
        <w:t>_xslw3081*No45</w:t>
      </w:r>
    </w:p>
  </w:comment>
  <w:comment w:id="50" w:author="DCL_ZK" w:date="2017-07-31T13:06:00Z" w:initials="DCL_ZK">
    <w:p w14:paraId="6364C570" w14:textId="56C8C3D4" w:rsidR="00B71ECF" w:rsidRDefault="00B71EC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46</w:t>
      </w:r>
    </w:p>
  </w:comment>
  <w:comment w:id="51" w:author="DCL_ZK" w:date="2017-07-31T13:06:00Z" w:initials="DCL_ZK">
    <w:p w14:paraId="2BF73879" w14:textId="7551E2FE" w:rsidR="00B71ECF" w:rsidRDefault="00B71ECF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47</w:t>
      </w:r>
    </w:p>
  </w:comment>
  <w:comment w:id="52" w:author="DCL_ZK" w:date="2017-07-31T13:06:00Z" w:initials="DCL_ZK">
    <w:p w14:paraId="463E4B2E" w14:textId="3CA404EF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内容</w:t>
      </w:r>
      <w:r w:rsidR="00A562AC">
        <w:rPr>
          <w:rFonts w:hint="eastAsia"/>
          <w:lang w:eastAsia="zh-CN"/>
        </w:rPr>
        <w:t>_xslw3080*No48</w:t>
      </w:r>
    </w:p>
  </w:comment>
  <w:comment w:id="53" w:author="DCL_ZK" w:date="2017-07-31T13:06:00Z" w:initials="DCL_ZK">
    <w:p w14:paraId="5ED6F9A7" w14:textId="6574C9CC" w:rsidR="00B71ECF" w:rsidRDefault="00B71ECF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编号</w:t>
      </w:r>
      <w:r w:rsidR="00A562AC">
        <w:rPr>
          <w:rFonts w:hint="eastAsia"/>
          <w:lang w:eastAsia="zh-CN"/>
        </w:rPr>
        <w:t>_xslw3081*No49</w:t>
      </w:r>
    </w:p>
  </w:comment>
  <w:comment w:id="54" w:author="DCL_ZK" w:date="2017-07-31T13:06:00Z" w:initials="DCL_ZK">
    <w:p w14:paraId="4EC0C0EB" w14:textId="47B000C1" w:rsidR="00F04E36" w:rsidRDefault="00F04E3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50</w:t>
      </w:r>
    </w:p>
  </w:comment>
  <w:comment w:id="55" w:author="DCL_ZK" w:date="2017-07-31T13:06:00Z" w:initials="DCL_ZK">
    <w:p w14:paraId="7C94549B" w14:textId="666CEC11" w:rsidR="00F04E36" w:rsidRDefault="00F04E3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内容</w:t>
      </w:r>
      <w:r w:rsidR="00A562AC">
        <w:rPr>
          <w:rFonts w:hint="eastAsia"/>
        </w:rPr>
        <w:t>_xslw3080*No51</w:t>
      </w:r>
    </w:p>
  </w:comment>
  <w:comment w:id="56" w:author="DCL_ZK" w:date="2017-07-31T13:06:00Z" w:initials="DCL_ZK">
    <w:p w14:paraId="66196CE7" w14:textId="282244B9" w:rsidR="00F04E36" w:rsidRDefault="00F04E3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编号</w:t>
      </w:r>
      <w:r w:rsidR="00A562AC">
        <w:rPr>
          <w:rFonts w:hint="eastAsia"/>
        </w:rPr>
        <w:t>_xslw3081*No52</w:t>
      </w:r>
    </w:p>
  </w:comment>
  <w:comment w:id="57" w:author="DCL_ZK" w:date="2017-07-31T13:06:00Z" w:initials="DCL_ZK">
    <w:p w14:paraId="47E2308F" w14:textId="06CE0AA9" w:rsidR="00F04E36" w:rsidRDefault="00F04E3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53</w:t>
      </w:r>
    </w:p>
  </w:comment>
  <w:comment w:id="58" w:author="DCL_ZK" w:date="2017-07-31T13:06:00Z" w:initials="DCL_ZK">
    <w:p w14:paraId="4AB19495" w14:textId="07918A1E" w:rsidR="00F04E36" w:rsidRDefault="00F04E3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内容</w:t>
      </w:r>
      <w:r w:rsidR="00A562AC">
        <w:rPr>
          <w:rFonts w:hint="eastAsia"/>
        </w:rPr>
        <w:t>_xslw3080*No54</w:t>
      </w:r>
    </w:p>
  </w:comment>
  <w:comment w:id="59" w:author="DCL_ZK" w:date="2017-07-31T13:06:00Z" w:initials="DCL_ZK">
    <w:p w14:paraId="7C61ECE8" w14:textId="5ACD9770" w:rsidR="00F04E36" w:rsidRDefault="00F04E3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编号</w:t>
      </w:r>
      <w:r w:rsidR="00A562AC">
        <w:rPr>
          <w:rFonts w:hint="eastAsia"/>
        </w:rPr>
        <w:t>_xslw3081*No55</w:t>
      </w:r>
    </w:p>
  </w:comment>
  <w:comment w:id="60" w:author="DCL_ZK" w:date="2017-07-31T13:06:00Z" w:initials="DCL_ZK">
    <w:p w14:paraId="4708C11C" w14:textId="1AA61563" w:rsidR="00F04E36" w:rsidRDefault="00F04E3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56</w:t>
      </w:r>
    </w:p>
  </w:comment>
  <w:comment w:id="61" w:author="DCL_ZK" w:date="2017-07-31T13:06:00Z" w:initials="DCL_ZK">
    <w:p w14:paraId="0111B9B5" w14:textId="401F79EE" w:rsidR="00F04E36" w:rsidRDefault="00F04E3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内容</w:t>
      </w:r>
      <w:r w:rsidR="00A562AC">
        <w:rPr>
          <w:rFonts w:hint="eastAsia"/>
        </w:rPr>
        <w:t>_xslw3080*No57</w:t>
      </w:r>
    </w:p>
  </w:comment>
  <w:comment w:id="62" w:author="DCL_ZK" w:date="2017-07-31T13:06:00Z" w:initials="DCL_ZK">
    <w:p w14:paraId="1D406562" w14:textId="0989A599" w:rsidR="00F04E36" w:rsidRDefault="00F04E3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58</w:t>
      </w:r>
    </w:p>
  </w:comment>
  <w:comment w:id="63" w:author="DCL_ZK" w:date="2017-07-31T13:06:00Z" w:initials="DCL_ZK">
    <w:p w14:paraId="59635A55" w14:textId="7A090141" w:rsidR="00F04E36" w:rsidRDefault="00F04E3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内容</w:t>
      </w:r>
      <w:r w:rsidR="00A562AC">
        <w:rPr>
          <w:rFonts w:hint="eastAsia"/>
        </w:rPr>
        <w:t>_xslw3080*No59</w:t>
      </w:r>
    </w:p>
  </w:comment>
  <w:comment w:id="64" w:author="DCL_ZK" w:date="2017-07-31T13:06:00Z" w:initials="DCL_ZK">
    <w:p w14:paraId="2A115EF4" w14:textId="057181EA" w:rsidR="00F04E36" w:rsidRDefault="00F04E3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公式编号</w:t>
      </w:r>
      <w:r w:rsidR="00A562AC">
        <w:rPr>
          <w:rFonts w:hint="eastAsia"/>
        </w:rPr>
        <w:t>_xslw3081*No60</w:t>
      </w:r>
    </w:p>
  </w:comment>
  <w:comment w:id="65" w:author="DCL_ZK" w:date="2017-07-31T13:06:00Z" w:initials="DCL_ZK">
    <w:p w14:paraId="61456C2B" w14:textId="644BBF73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内容</w:t>
      </w:r>
      <w:r w:rsidR="00A562AC">
        <w:rPr>
          <w:rFonts w:hint="eastAsia"/>
          <w:lang w:eastAsia="zh-CN"/>
        </w:rPr>
        <w:t>_xslw3080*No61</w:t>
      </w:r>
    </w:p>
  </w:comment>
  <w:comment w:id="66" w:author="DCL_ZK" w:date="2017-07-31T13:06:00Z" w:initials="DCL_ZK">
    <w:p w14:paraId="155CC36E" w14:textId="1B3B7996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编号</w:t>
      </w:r>
      <w:r w:rsidR="00A562AC">
        <w:rPr>
          <w:rFonts w:hint="eastAsia"/>
          <w:lang w:eastAsia="zh-CN"/>
        </w:rPr>
        <w:t>_xslw3081*No62</w:t>
      </w:r>
    </w:p>
  </w:comment>
  <w:comment w:id="67" w:author="DCL_ZK" w:date="2017-07-31T13:06:00Z" w:initials="DCL_ZK">
    <w:p w14:paraId="68C7FC99" w14:textId="438874EB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63</w:t>
      </w:r>
    </w:p>
  </w:comment>
  <w:comment w:id="68" w:author="DCL_ZK" w:date="2017-07-31T13:06:00Z" w:initials="DCL_ZK">
    <w:p w14:paraId="4CABAB5F" w14:textId="6C233DF2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图片</w:t>
      </w:r>
      <w:r w:rsidR="00A562AC">
        <w:rPr>
          <w:rFonts w:hint="eastAsia"/>
          <w:lang w:eastAsia="zh-CN"/>
        </w:rPr>
        <w:t>_xslw3060*No64</w:t>
      </w:r>
    </w:p>
  </w:comment>
  <w:comment w:id="69" w:author="DCL_ZK" w:date="2017-07-31T13:06:00Z" w:initials="DCL_ZK">
    <w:p w14:paraId="1F18F0FA" w14:textId="36D4D6E9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图题编号</w:t>
      </w:r>
      <w:r w:rsidR="00A562AC">
        <w:rPr>
          <w:rFonts w:hint="eastAsia"/>
          <w:lang w:eastAsia="zh-CN"/>
        </w:rPr>
        <w:t>_xslw3061*No65</w:t>
      </w:r>
    </w:p>
  </w:comment>
  <w:comment w:id="70" w:author="DCL_ZK" w:date="2017-07-31T13:06:00Z" w:initials="DCL_ZK">
    <w:p w14:paraId="4E767D61" w14:textId="6A55901B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表题内容</w:t>
      </w:r>
      <w:r w:rsidR="00A562AC">
        <w:rPr>
          <w:rFonts w:hint="eastAsia"/>
          <w:lang w:eastAsia="zh-CN"/>
        </w:rPr>
        <w:t>_xslw3072*No66</w:t>
      </w:r>
    </w:p>
  </w:comment>
  <w:comment w:id="71" w:author="DCL_ZK" w:date="2017-07-31T13:06:00Z" w:initials="DCL_ZK">
    <w:p w14:paraId="0C888DB1" w14:textId="0F345FE5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图题编号</w:t>
      </w:r>
      <w:r w:rsidR="00A562AC">
        <w:rPr>
          <w:rFonts w:hint="eastAsia"/>
          <w:lang w:eastAsia="zh-CN"/>
        </w:rPr>
        <w:t>_xslw3063*No67</w:t>
      </w:r>
    </w:p>
  </w:comment>
  <w:comment w:id="72" w:author="DCL_ZK" w:date="2017-07-31T13:06:00Z" w:initials="DCL_ZK">
    <w:p w14:paraId="0D311A50" w14:textId="744A97CE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图题内容</w:t>
      </w:r>
      <w:r w:rsidR="00A562AC">
        <w:rPr>
          <w:rFonts w:hint="eastAsia"/>
          <w:lang w:eastAsia="zh-CN"/>
        </w:rPr>
        <w:t>_xslw3064*No68</w:t>
      </w:r>
    </w:p>
  </w:comment>
  <w:comment w:id="73" w:author="DCL_ZK" w:date="2017-07-31T13:06:00Z" w:initials="DCL_ZK">
    <w:p w14:paraId="7CFEE769" w14:textId="01EB1403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一级标题编号</w:t>
      </w:r>
      <w:r w:rsidR="00A562AC">
        <w:rPr>
          <w:rFonts w:hint="eastAsia"/>
          <w:lang w:eastAsia="zh-CN"/>
        </w:rPr>
        <w:t>_xslw3000*No69</w:t>
      </w:r>
    </w:p>
  </w:comment>
  <w:comment w:id="74" w:author="DCL_ZK" w:date="2017-07-31T13:06:00Z" w:initials="DCL_ZK">
    <w:p w14:paraId="4B0F5159" w14:textId="5B602B51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一级标题内容</w:t>
      </w:r>
      <w:r w:rsidR="00A562AC">
        <w:rPr>
          <w:rFonts w:hint="eastAsia"/>
          <w:lang w:eastAsia="zh-CN"/>
        </w:rPr>
        <w:t>_xslw3001*No70</w:t>
      </w:r>
    </w:p>
  </w:comment>
  <w:comment w:id="75" w:author="DCL_ZK" w:date="2017-07-31T13:06:00Z" w:initials="DCL_ZK">
    <w:p w14:paraId="31FD5E1C" w14:textId="7FB6E34E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71</w:t>
      </w:r>
    </w:p>
  </w:comment>
  <w:comment w:id="76" w:author="DCL_ZK" w:date="2017-07-31T13:06:00Z" w:initials="DCL_ZK">
    <w:p w14:paraId="0A427CA6" w14:textId="47A7BC73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编号</w:t>
      </w:r>
      <w:r w:rsidR="00A562AC">
        <w:rPr>
          <w:rFonts w:hint="eastAsia"/>
          <w:lang w:eastAsia="zh-CN"/>
        </w:rPr>
        <w:t>_xslw3010*No72</w:t>
      </w:r>
    </w:p>
  </w:comment>
  <w:comment w:id="77" w:author="DCL_ZK" w:date="2017-07-31T13:06:00Z" w:initials="DCL_ZK">
    <w:p w14:paraId="2A00EB48" w14:textId="490D97CD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内容</w:t>
      </w:r>
      <w:r w:rsidR="00A562AC">
        <w:rPr>
          <w:rFonts w:hint="eastAsia"/>
          <w:lang w:eastAsia="zh-CN"/>
        </w:rPr>
        <w:t>_xslw3011*No73</w:t>
      </w:r>
    </w:p>
  </w:comment>
  <w:comment w:id="78" w:author="DCL_ZK" w:date="2017-07-31T13:06:00Z" w:initials="DCL_ZK">
    <w:p w14:paraId="3E5CA00A" w14:textId="014BEA62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三级标题编号</w:t>
      </w:r>
      <w:r w:rsidR="00A562AC">
        <w:rPr>
          <w:rFonts w:hint="eastAsia"/>
          <w:lang w:eastAsia="zh-CN"/>
        </w:rPr>
        <w:t>_xslw3020*No74</w:t>
      </w:r>
    </w:p>
  </w:comment>
  <w:comment w:id="79" w:author="DCL_ZK" w:date="2017-07-31T13:06:00Z" w:initials="DCL_ZK">
    <w:p w14:paraId="11D9AAD7" w14:textId="28C9FC32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三级标题内容</w:t>
      </w:r>
      <w:r w:rsidR="00A562AC">
        <w:rPr>
          <w:rFonts w:hint="eastAsia"/>
          <w:lang w:eastAsia="zh-CN"/>
        </w:rPr>
        <w:t>_xslw3021*No75</w:t>
      </w:r>
    </w:p>
  </w:comment>
  <w:comment w:id="80" w:author="DCL_ZK" w:date="2017-07-31T13:06:00Z" w:initials="DCL_ZK">
    <w:p w14:paraId="08F7DD06" w14:textId="1AEE080B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76</w:t>
      </w:r>
    </w:p>
  </w:comment>
  <w:comment w:id="83" w:author="DCL_ZK" w:date="2017-07-31T13:06:00Z" w:initials="DCL_ZK">
    <w:p w14:paraId="6F93E991" w14:textId="6E201989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图片</w:t>
      </w:r>
      <w:r w:rsidR="00A562AC">
        <w:rPr>
          <w:rFonts w:hint="eastAsia"/>
          <w:lang w:eastAsia="zh-CN"/>
        </w:rPr>
        <w:t>_xslw3060*No77</w:t>
      </w:r>
    </w:p>
  </w:comment>
  <w:comment w:id="84" w:author="DCL_ZK" w:date="2017-07-31T13:06:00Z" w:initials="DCL_ZK">
    <w:p w14:paraId="670D9E5E" w14:textId="3CA0816B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图题编号</w:t>
      </w:r>
      <w:r w:rsidR="00A562AC">
        <w:rPr>
          <w:rFonts w:hint="eastAsia"/>
          <w:lang w:eastAsia="zh-CN"/>
        </w:rPr>
        <w:t>_xslw3061*No78</w:t>
      </w:r>
    </w:p>
  </w:comment>
  <w:comment w:id="85" w:author="DCL_ZK" w:date="2017-07-31T13:06:00Z" w:initials="DCL_ZK">
    <w:p w14:paraId="32C09560" w14:textId="14C82E10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图题内容</w:t>
      </w:r>
      <w:r w:rsidR="00A562AC">
        <w:rPr>
          <w:rFonts w:hint="eastAsia"/>
          <w:lang w:eastAsia="zh-CN"/>
        </w:rPr>
        <w:t>_xslw3062*No79</w:t>
      </w:r>
    </w:p>
  </w:comment>
  <w:comment w:id="86" w:author="DCL_ZK" w:date="2017-07-31T13:06:00Z" w:initials="DCL_ZK">
    <w:p w14:paraId="6C529F73" w14:textId="1A665BD1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图题编号</w:t>
      </w:r>
      <w:r w:rsidR="00A562AC">
        <w:rPr>
          <w:rFonts w:hint="eastAsia"/>
          <w:lang w:eastAsia="zh-CN"/>
        </w:rPr>
        <w:t>_xslw3063*No80</w:t>
      </w:r>
    </w:p>
  </w:comment>
  <w:comment w:id="87" w:author="DCL_ZK" w:date="2017-07-31T13:06:00Z" w:initials="DCL_ZK">
    <w:p w14:paraId="707B719C" w14:textId="348F77A4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图题内容</w:t>
      </w:r>
      <w:r w:rsidR="00A562AC">
        <w:rPr>
          <w:rFonts w:hint="eastAsia"/>
          <w:lang w:eastAsia="zh-CN"/>
        </w:rPr>
        <w:t>_xslw3064*No81</w:t>
      </w:r>
    </w:p>
  </w:comment>
  <w:comment w:id="88" w:author="DCL_ZK" w:date="2017-07-31T13:06:00Z" w:initials="DCL_ZK">
    <w:p w14:paraId="04169642" w14:textId="7D54AEB2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82</w:t>
      </w:r>
    </w:p>
  </w:comment>
  <w:comment w:id="89" w:author="DCL_ZK" w:date="2017-07-31T13:06:00Z" w:initials="DCL_ZK">
    <w:p w14:paraId="49761BF3" w14:textId="1A90AAB5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内容</w:t>
      </w:r>
      <w:r w:rsidR="00A562AC">
        <w:rPr>
          <w:rFonts w:hint="eastAsia"/>
          <w:lang w:eastAsia="zh-CN"/>
        </w:rPr>
        <w:t>_xslw3080*No83</w:t>
      </w:r>
    </w:p>
  </w:comment>
  <w:comment w:id="90" w:author="DCL_ZK" w:date="2017-07-31T13:06:00Z" w:initials="DCL_ZK">
    <w:p w14:paraId="4DB63DCA" w14:textId="63834CBF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编号</w:t>
      </w:r>
      <w:r w:rsidR="00A562AC">
        <w:rPr>
          <w:rFonts w:hint="eastAsia"/>
          <w:lang w:eastAsia="zh-CN"/>
        </w:rPr>
        <w:t>_xslw3081*No84</w:t>
      </w:r>
    </w:p>
  </w:comment>
  <w:comment w:id="91" w:author="DCL_ZK" w:date="2017-07-31T13:06:00Z" w:initials="DCL_ZK">
    <w:p w14:paraId="25A16917" w14:textId="69C75BC7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85</w:t>
      </w:r>
    </w:p>
  </w:comment>
  <w:comment w:id="92" w:author="DCL_ZK" w:date="2017-07-31T13:06:00Z" w:initials="DCL_ZK">
    <w:p w14:paraId="511852A6" w14:textId="7461C463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三级标题编号</w:t>
      </w:r>
      <w:r w:rsidR="00A562AC">
        <w:rPr>
          <w:rFonts w:hint="eastAsia"/>
          <w:lang w:eastAsia="zh-CN"/>
        </w:rPr>
        <w:t>_xslw3020*No86</w:t>
      </w:r>
    </w:p>
  </w:comment>
  <w:comment w:id="93" w:author="DCL_ZK" w:date="2017-07-31T13:06:00Z" w:initials="DCL_ZK">
    <w:p w14:paraId="614C314B" w14:textId="5C34F5CA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三级标题内容</w:t>
      </w:r>
      <w:r w:rsidR="00A562AC">
        <w:rPr>
          <w:rFonts w:hint="eastAsia"/>
          <w:lang w:eastAsia="zh-CN"/>
        </w:rPr>
        <w:t>_xslw3021*No87</w:t>
      </w:r>
    </w:p>
  </w:comment>
  <w:comment w:id="94" w:author="DCL_ZK" w:date="2017-07-31T13:06:00Z" w:initials="DCL_ZK">
    <w:p w14:paraId="6ABFFDD4" w14:textId="2B5E8A67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88</w:t>
      </w:r>
    </w:p>
  </w:comment>
  <w:comment w:id="107" w:author="DCL_ZK" w:date="2017-07-31T13:06:00Z" w:initials="DCL_ZK">
    <w:p w14:paraId="095E0347" w14:textId="76A5D0C4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编号</w:t>
      </w:r>
      <w:r w:rsidR="00A562AC">
        <w:rPr>
          <w:rFonts w:hint="eastAsia"/>
          <w:lang w:eastAsia="zh-CN"/>
        </w:rPr>
        <w:t>_xslw3010*No89</w:t>
      </w:r>
    </w:p>
  </w:comment>
  <w:comment w:id="108" w:author="DCL_ZK" w:date="2017-07-31T13:06:00Z" w:initials="DCL_ZK">
    <w:p w14:paraId="2D66300F" w14:textId="05024A0D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内容</w:t>
      </w:r>
      <w:r w:rsidR="00A562AC">
        <w:rPr>
          <w:rFonts w:hint="eastAsia"/>
          <w:lang w:eastAsia="zh-CN"/>
        </w:rPr>
        <w:t>_xslw3011*No90</w:t>
      </w:r>
    </w:p>
  </w:comment>
  <w:comment w:id="109" w:author="DCL_ZK" w:date="2017-07-31T13:06:00Z" w:initials="DCL_ZK">
    <w:p w14:paraId="581D0852" w14:textId="71D1FA30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三级标题编号</w:t>
      </w:r>
      <w:r w:rsidR="00A562AC">
        <w:rPr>
          <w:rFonts w:hint="eastAsia"/>
          <w:lang w:eastAsia="zh-CN"/>
        </w:rPr>
        <w:t>_xslw3020*No91</w:t>
      </w:r>
    </w:p>
  </w:comment>
  <w:comment w:id="110" w:author="DCL_ZK" w:date="2017-07-31T13:06:00Z" w:initials="DCL_ZK">
    <w:p w14:paraId="7ED6F0EA" w14:textId="583972E1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三级标题内容</w:t>
      </w:r>
      <w:r w:rsidR="00A562AC">
        <w:rPr>
          <w:rFonts w:hint="eastAsia"/>
          <w:lang w:eastAsia="zh-CN"/>
        </w:rPr>
        <w:t>_xslw3021*No92</w:t>
      </w:r>
    </w:p>
  </w:comment>
  <w:comment w:id="111" w:author="DCL_ZK" w:date="2017-07-31T13:06:00Z" w:initials="DCL_ZK">
    <w:p w14:paraId="364A3E89" w14:textId="255E9A52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93</w:t>
      </w:r>
    </w:p>
  </w:comment>
  <w:comment w:id="112" w:author="DCL_ZK" w:date="2017-07-31T13:06:00Z" w:initials="DCL_ZK">
    <w:p w14:paraId="47A9A411" w14:textId="41B40735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内容</w:t>
      </w:r>
      <w:r w:rsidR="00A562AC">
        <w:rPr>
          <w:rFonts w:hint="eastAsia"/>
          <w:lang w:eastAsia="zh-CN"/>
        </w:rPr>
        <w:t>_xslw3080*No94</w:t>
      </w:r>
    </w:p>
  </w:comment>
  <w:comment w:id="113" w:author="DCL_ZK" w:date="2017-07-31T13:06:00Z" w:initials="DCL_ZK">
    <w:p w14:paraId="4B53E107" w14:textId="3E30E051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编号</w:t>
      </w:r>
      <w:r w:rsidR="00A562AC">
        <w:rPr>
          <w:rFonts w:hint="eastAsia"/>
          <w:lang w:eastAsia="zh-CN"/>
        </w:rPr>
        <w:t>_xslw3081*No95</w:t>
      </w:r>
    </w:p>
  </w:comment>
  <w:comment w:id="114" w:author="DCL_ZK" w:date="2017-07-31T13:06:00Z" w:initials="DCL_ZK">
    <w:p w14:paraId="487132DC" w14:textId="31ACB48F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内容</w:t>
      </w:r>
      <w:r w:rsidR="00A562AC">
        <w:rPr>
          <w:rFonts w:hint="eastAsia"/>
          <w:lang w:eastAsia="zh-CN"/>
        </w:rPr>
        <w:t>_xslw3080*No96</w:t>
      </w:r>
    </w:p>
  </w:comment>
  <w:comment w:id="115" w:author="DCL_ZK" w:date="2017-07-31T13:06:00Z" w:initials="DCL_ZK">
    <w:p w14:paraId="4C05A518" w14:textId="5872CF67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编号</w:t>
      </w:r>
      <w:r w:rsidR="00A562AC">
        <w:rPr>
          <w:rFonts w:hint="eastAsia"/>
          <w:lang w:eastAsia="zh-CN"/>
        </w:rPr>
        <w:t>_xslw3081*No97</w:t>
      </w:r>
    </w:p>
  </w:comment>
  <w:comment w:id="116" w:author="DCL_ZK" w:date="2017-07-31T13:06:00Z" w:initials="DCL_ZK">
    <w:p w14:paraId="6E856CE7" w14:textId="4D69FECE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98</w:t>
      </w:r>
    </w:p>
  </w:comment>
  <w:comment w:id="117" w:author="DCL_ZK" w:date="2017-07-31T13:06:00Z" w:initials="DCL_ZK">
    <w:p w14:paraId="6A371ECA" w14:textId="7FEF1D59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内容</w:t>
      </w:r>
      <w:r w:rsidR="00A562AC">
        <w:rPr>
          <w:rFonts w:hint="eastAsia"/>
          <w:lang w:eastAsia="zh-CN"/>
        </w:rPr>
        <w:t>_xslw3080*No99</w:t>
      </w:r>
    </w:p>
  </w:comment>
  <w:comment w:id="118" w:author="DCL_ZK" w:date="2017-07-31T13:06:00Z" w:initials="DCL_ZK">
    <w:p w14:paraId="60629179" w14:textId="7864361F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公式编号</w:t>
      </w:r>
      <w:r w:rsidR="00A562AC">
        <w:rPr>
          <w:rFonts w:hint="eastAsia"/>
          <w:lang w:eastAsia="zh-CN"/>
        </w:rPr>
        <w:t>_xslw3081*No100</w:t>
      </w:r>
    </w:p>
  </w:comment>
  <w:comment w:id="119" w:author="DCL_ZK" w:date="2017-07-31T13:06:00Z" w:initials="DCL_ZK">
    <w:p w14:paraId="7979BC3A" w14:textId="58590305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文本段落</w:t>
      </w:r>
      <w:r w:rsidR="00A562AC">
        <w:rPr>
          <w:rFonts w:hint="eastAsia"/>
          <w:lang w:eastAsia="zh-CN"/>
        </w:rPr>
        <w:t>_xslw3050*No101</w:t>
      </w:r>
    </w:p>
  </w:comment>
  <w:comment w:id="120" w:author="DCL_ZK" w:date="2017-07-31T13:06:00Z" w:initials="DCL_ZK">
    <w:p w14:paraId="2D18F0EB" w14:textId="44DB9ABB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三级标题编号</w:t>
      </w:r>
      <w:r w:rsidR="00A562AC">
        <w:rPr>
          <w:rFonts w:hint="eastAsia"/>
          <w:lang w:eastAsia="zh-CN"/>
        </w:rPr>
        <w:t>_xslw3020*No102</w:t>
      </w:r>
    </w:p>
  </w:comment>
  <w:comment w:id="121" w:author="DCL_ZK" w:date="2017-07-31T13:06:00Z" w:initials="DCL_ZK">
    <w:p w14:paraId="45ADFA0F" w14:textId="211BCC07" w:rsidR="00F04E36" w:rsidRDefault="00F04E3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三级标题内容</w:t>
      </w:r>
      <w:r w:rsidR="00A562AC">
        <w:rPr>
          <w:rFonts w:hint="eastAsia"/>
          <w:lang w:eastAsia="zh-CN"/>
        </w:rPr>
        <w:t>_xslw3021*No103</w:t>
      </w:r>
    </w:p>
  </w:comment>
  <w:comment w:id="122" w:author="DCL_ZK" w:date="2017-07-31T13:06:00Z" w:initials="DCL_ZK">
    <w:p w14:paraId="47DE740D" w14:textId="32F5923D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104</w:t>
      </w:r>
    </w:p>
  </w:comment>
  <w:comment w:id="123" w:author="DCL_ZK" w:date="2017-07-31T13:06:00Z" w:initials="DCL_ZK">
    <w:p w14:paraId="71C4DE22" w14:textId="7149B156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一级标题编号</w:t>
      </w:r>
      <w:r w:rsidR="00A562AC">
        <w:rPr>
          <w:rFonts w:hint="eastAsia"/>
          <w:lang w:eastAsia="zh-CN"/>
        </w:rPr>
        <w:t>_xslw3000*No105</w:t>
      </w:r>
    </w:p>
  </w:comment>
  <w:comment w:id="124" w:author="DCL_ZK" w:date="2017-07-31T13:06:00Z" w:initials="DCL_ZK">
    <w:p w14:paraId="6D6BAD7C" w14:textId="32B80E7F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一级标题内容</w:t>
      </w:r>
      <w:r w:rsidR="00A562AC">
        <w:rPr>
          <w:rFonts w:hint="eastAsia"/>
          <w:lang w:eastAsia="zh-CN"/>
        </w:rPr>
        <w:t>_xslw3001*No106</w:t>
      </w:r>
    </w:p>
  </w:comment>
  <w:comment w:id="125" w:author="DCL_ZK" w:date="2017-07-31T13:06:00Z" w:initials="DCL_ZK">
    <w:p w14:paraId="668C2B14" w14:textId="54C18920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编号</w:t>
      </w:r>
      <w:r w:rsidR="00A562AC">
        <w:rPr>
          <w:rFonts w:hint="eastAsia"/>
          <w:lang w:eastAsia="zh-CN"/>
        </w:rPr>
        <w:t>_xslw3010*No107</w:t>
      </w:r>
    </w:p>
  </w:comment>
  <w:comment w:id="126" w:author="DCL_ZK" w:date="2017-07-31T13:06:00Z" w:initials="DCL_ZK">
    <w:p w14:paraId="693BBA2B" w14:textId="358C387B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内容</w:t>
      </w:r>
      <w:r w:rsidR="00A562AC">
        <w:rPr>
          <w:rFonts w:hint="eastAsia"/>
          <w:lang w:eastAsia="zh-CN"/>
        </w:rPr>
        <w:t>_xslw3011*No108</w:t>
      </w:r>
    </w:p>
  </w:comment>
  <w:comment w:id="127" w:author="DCL_ZK" w:date="2017-07-31T13:06:00Z" w:initials="DCL_ZK">
    <w:p w14:paraId="46BAAF24" w14:textId="6EDB11AC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109</w:t>
      </w:r>
    </w:p>
  </w:comment>
  <w:comment w:id="128" w:author="DCL_ZK" w:date="2017-07-31T13:06:00Z" w:initials="DCL_ZK">
    <w:p w14:paraId="2B9D8B66" w14:textId="2E091A4B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编号</w:t>
      </w:r>
      <w:r w:rsidR="00A562AC">
        <w:rPr>
          <w:rFonts w:hint="eastAsia"/>
          <w:lang w:eastAsia="zh-CN"/>
        </w:rPr>
        <w:t>_xslw3010*No110</w:t>
      </w:r>
    </w:p>
  </w:comment>
  <w:comment w:id="129" w:author="DCL_ZK" w:date="2017-07-31T13:06:00Z" w:initials="DCL_ZK">
    <w:p w14:paraId="7C291D1C" w14:textId="46086B67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内容</w:t>
      </w:r>
      <w:r w:rsidR="00A562AC">
        <w:rPr>
          <w:rFonts w:hint="eastAsia"/>
          <w:lang w:eastAsia="zh-CN"/>
        </w:rPr>
        <w:t>_xslw3011*No111</w:t>
      </w:r>
    </w:p>
  </w:comment>
  <w:comment w:id="130" w:author="DCL_ZK" w:date="2017-07-31T13:06:00Z" w:initials="DCL_ZK">
    <w:p w14:paraId="3E83D3C9" w14:textId="2ECE6929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112</w:t>
      </w:r>
    </w:p>
  </w:comment>
  <w:comment w:id="131" w:author="DCL_ZK" w:date="2017-07-31T13:06:00Z" w:initials="DCL_ZK">
    <w:p w14:paraId="71858DD5" w14:textId="3AC0B2D8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编号</w:t>
      </w:r>
      <w:r w:rsidR="00A562AC">
        <w:rPr>
          <w:rFonts w:hint="eastAsia"/>
          <w:lang w:eastAsia="zh-CN"/>
        </w:rPr>
        <w:t>_xslw3010*No113</w:t>
      </w:r>
    </w:p>
  </w:comment>
  <w:comment w:id="132" w:author="DCL_ZK" w:date="2017-07-31T13:06:00Z" w:initials="DCL_ZK">
    <w:p w14:paraId="34E0FC68" w14:textId="62696F6E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二级标题内容</w:t>
      </w:r>
      <w:r w:rsidR="00A562AC">
        <w:rPr>
          <w:rFonts w:hint="eastAsia"/>
          <w:lang w:eastAsia="zh-CN"/>
        </w:rPr>
        <w:t>_xslw3011*No114</w:t>
      </w:r>
    </w:p>
  </w:comment>
  <w:comment w:id="133" w:author="DCL_ZK" w:date="2017-07-31T13:06:00Z" w:initials="DCL_ZK">
    <w:p w14:paraId="5674512E" w14:textId="40FDBAAA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115</w:t>
      </w:r>
    </w:p>
  </w:comment>
  <w:comment w:id="135" w:author="DCL_ZK" w:date="2017-07-31T13:06:00Z" w:initials="DCL_ZK">
    <w:p w14:paraId="3C4B1B0F" w14:textId="475E2D98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图片</w:t>
      </w:r>
      <w:r w:rsidR="00A562AC">
        <w:rPr>
          <w:rFonts w:hint="eastAsia"/>
        </w:rPr>
        <w:t>_xslw3060*No116</w:t>
      </w:r>
    </w:p>
  </w:comment>
  <w:comment w:id="136" w:author="DCL_ZK" w:date="2017-07-31T13:06:00Z" w:initials="DCL_ZK">
    <w:p w14:paraId="7D09D8DD" w14:textId="6427E216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中文图片说明</w:t>
      </w:r>
      <w:r w:rsidR="00A562AC">
        <w:rPr>
          <w:rFonts w:hint="eastAsia"/>
          <w:lang w:eastAsia="zh-CN"/>
        </w:rPr>
        <w:t>_xslw3065*No117</w:t>
      </w:r>
    </w:p>
  </w:comment>
  <w:comment w:id="137" w:author="DCL_ZK" w:date="2017-07-31T13:06:00Z" w:initials="DCL_ZK">
    <w:p w14:paraId="73A6ACF1" w14:textId="09706E86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图题编号</w:t>
      </w:r>
      <w:r w:rsidR="00A562AC">
        <w:rPr>
          <w:rFonts w:hint="eastAsia"/>
        </w:rPr>
        <w:t>_xslw3061*No118</w:t>
      </w:r>
    </w:p>
  </w:comment>
  <w:comment w:id="138" w:author="DCL_ZK" w:date="2017-07-31T13:06:00Z" w:initials="DCL_ZK">
    <w:p w14:paraId="57005F8A" w14:textId="4E368C93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图题内容</w:t>
      </w:r>
      <w:r w:rsidR="00A562AC">
        <w:rPr>
          <w:rFonts w:hint="eastAsia"/>
        </w:rPr>
        <w:t>_xslw3062*No119</w:t>
      </w:r>
    </w:p>
  </w:comment>
  <w:comment w:id="139" w:author="DCL_ZK" w:date="2017-07-31T13:06:00Z" w:initials="DCL_ZK">
    <w:p w14:paraId="2849F096" w14:textId="49A1FF4D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图题编号</w:t>
      </w:r>
      <w:r w:rsidR="00A562AC">
        <w:rPr>
          <w:rFonts w:hint="eastAsia"/>
          <w:lang w:eastAsia="zh-CN"/>
        </w:rPr>
        <w:t>_xslw3063*No120</w:t>
      </w:r>
    </w:p>
  </w:comment>
  <w:comment w:id="140" w:author="DCL_ZK" w:date="2017-07-31T13:06:00Z" w:initials="DCL_ZK">
    <w:p w14:paraId="01FC50E5" w14:textId="3F222939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图题内容</w:t>
      </w:r>
      <w:r w:rsidR="00A562AC">
        <w:rPr>
          <w:rFonts w:hint="eastAsia"/>
          <w:lang w:eastAsia="zh-CN"/>
        </w:rPr>
        <w:t>_xslw3064*No121</w:t>
      </w:r>
    </w:p>
  </w:comment>
  <w:comment w:id="141" w:author="DCL_ZK" w:date="2017-07-31T13:06:00Z" w:initials="DCL_ZK">
    <w:p w14:paraId="4DEF1D9E" w14:textId="7E5242FD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图片</w:t>
      </w:r>
      <w:r w:rsidR="00A562AC">
        <w:rPr>
          <w:rFonts w:hint="eastAsia"/>
        </w:rPr>
        <w:t>_xslw3060*No122</w:t>
      </w:r>
    </w:p>
  </w:comment>
  <w:comment w:id="142" w:author="DCL_ZK" w:date="2017-07-31T13:06:00Z" w:initials="DCL_ZK">
    <w:p w14:paraId="3614F50D" w14:textId="2FADBFF6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图题编号</w:t>
      </w:r>
      <w:r w:rsidR="00A562AC">
        <w:rPr>
          <w:rFonts w:hint="eastAsia"/>
        </w:rPr>
        <w:t>_xslw3061*No123</w:t>
      </w:r>
    </w:p>
  </w:comment>
  <w:comment w:id="143" w:author="DCL_ZK" w:date="2017-07-31T13:06:00Z" w:initials="DCL_ZK">
    <w:p w14:paraId="0F46F237" w14:textId="13E1933F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图题内容</w:t>
      </w:r>
      <w:r w:rsidR="00A562AC">
        <w:rPr>
          <w:rFonts w:hint="eastAsia"/>
        </w:rPr>
        <w:t>_xslw3062*No124</w:t>
      </w:r>
    </w:p>
  </w:comment>
  <w:comment w:id="144" w:author="DCL_ZK" w:date="2017-07-31T13:06:00Z" w:initials="DCL_ZK">
    <w:p w14:paraId="325F82DD" w14:textId="11883946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图题编号</w:t>
      </w:r>
      <w:r w:rsidR="00A562AC">
        <w:rPr>
          <w:rFonts w:hint="eastAsia"/>
          <w:lang w:eastAsia="zh-CN"/>
        </w:rPr>
        <w:t>_xslw3063*No125</w:t>
      </w:r>
    </w:p>
  </w:comment>
  <w:comment w:id="145" w:author="DCL_ZK" w:date="2017-07-31T13:06:00Z" w:initials="DCL_ZK">
    <w:p w14:paraId="79EC5198" w14:textId="434C89DB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图题内容</w:t>
      </w:r>
      <w:r w:rsidR="00A562AC">
        <w:rPr>
          <w:rFonts w:hint="eastAsia"/>
          <w:lang w:eastAsia="zh-CN"/>
        </w:rPr>
        <w:t>_xslw3064*No126</w:t>
      </w:r>
    </w:p>
  </w:comment>
  <w:comment w:id="146" w:author="DCL_ZK" w:date="2017-07-31T13:06:00Z" w:initials="DCL_ZK">
    <w:p w14:paraId="2E5B8B37" w14:textId="504676C1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表题编号</w:t>
      </w:r>
      <w:r w:rsidR="00A562AC">
        <w:rPr>
          <w:rFonts w:hint="eastAsia"/>
        </w:rPr>
        <w:t>_xslw3071*No127</w:t>
      </w:r>
    </w:p>
  </w:comment>
  <w:comment w:id="147" w:author="DCL_ZK" w:date="2017-07-31T13:06:00Z" w:initials="DCL_ZK">
    <w:p w14:paraId="45B864F7" w14:textId="42ECFABC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表题内容</w:t>
      </w:r>
      <w:r w:rsidR="00A562AC">
        <w:rPr>
          <w:rFonts w:hint="eastAsia"/>
        </w:rPr>
        <w:t>_xslw3072*No128</w:t>
      </w:r>
    </w:p>
  </w:comment>
  <w:comment w:id="148" w:author="DCL_ZK" w:date="2017-07-31T13:06:00Z" w:initials="DCL_ZK">
    <w:p w14:paraId="18BE19EC" w14:textId="17799D23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表题编号</w:t>
      </w:r>
      <w:r w:rsidR="00A562AC">
        <w:rPr>
          <w:rFonts w:hint="eastAsia"/>
          <w:lang w:eastAsia="zh-CN"/>
        </w:rPr>
        <w:t>_xslw3073*No129</w:t>
      </w:r>
    </w:p>
  </w:comment>
  <w:comment w:id="149" w:author="DCL_ZK" w:date="2017-07-31T13:06:00Z" w:initials="DCL_ZK">
    <w:p w14:paraId="6373EEAC" w14:textId="789C0DEC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表题内容</w:t>
      </w:r>
      <w:r w:rsidR="00A562AC">
        <w:rPr>
          <w:rFonts w:hint="eastAsia"/>
          <w:lang w:eastAsia="zh-CN"/>
        </w:rPr>
        <w:t>_xslw3074*No130</w:t>
      </w:r>
    </w:p>
  </w:comment>
  <w:comment w:id="150" w:author="DCL_ZK" w:date="2017-07-31T13:06:00Z" w:initials="DCL_ZK">
    <w:p w14:paraId="11828B0D" w14:textId="42A77E44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表格</w:t>
      </w:r>
      <w:r w:rsidR="00A562AC">
        <w:rPr>
          <w:rFonts w:hint="eastAsia"/>
        </w:rPr>
        <w:t>_xslw3070*No131</w:t>
      </w:r>
    </w:p>
  </w:comment>
  <w:comment w:id="153" w:author="DCL_ZK" w:date="2017-07-31T13:06:00Z" w:initials="DCL_ZK">
    <w:p w14:paraId="3CCB116B" w14:textId="5FFF7996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132</w:t>
      </w:r>
    </w:p>
  </w:comment>
  <w:comment w:id="154" w:author="DCL_ZK" w:date="2017-07-31T13:06:00Z" w:initials="DCL_ZK">
    <w:p w14:paraId="626CB0DE" w14:textId="79BF2320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表题编号</w:t>
      </w:r>
      <w:r w:rsidR="00A562AC">
        <w:rPr>
          <w:rFonts w:hint="eastAsia"/>
        </w:rPr>
        <w:t>_xslw3071*No133</w:t>
      </w:r>
    </w:p>
  </w:comment>
  <w:comment w:id="155" w:author="DCL_ZK" w:date="2017-07-31T13:06:00Z" w:initials="DCL_ZK">
    <w:p w14:paraId="17BE26BA" w14:textId="61EBDC03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表题内容</w:t>
      </w:r>
      <w:r w:rsidR="00A562AC">
        <w:rPr>
          <w:rFonts w:hint="eastAsia"/>
        </w:rPr>
        <w:t>_xslw3072*No134</w:t>
      </w:r>
    </w:p>
  </w:comment>
  <w:comment w:id="156" w:author="DCL_ZK" w:date="2017-07-31T13:06:00Z" w:initials="DCL_ZK">
    <w:p w14:paraId="25635113" w14:textId="0FC375D1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表题编号</w:t>
      </w:r>
      <w:r w:rsidR="00A562AC">
        <w:rPr>
          <w:rFonts w:hint="eastAsia"/>
          <w:lang w:eastAsia="zh-CN"/>
        </w:rPr>
        <w:t>_xslw3073*No135</w:t>
      </w:r>
    </w:p>
  </w:comment>
  <w:comment w:id="157" w:author="DCL_ZK" w:date="2017-07-31T13:06:00Z" w:initials="DCL_ZK">
    <w:p w14:paraId="206EEB39" w14:textId="7DE6359C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英文表题内容</w:t>
      </w:r>
      <w:r w:rsidR="00A562AC">
        <w:rPr>
          <w:rFonts w:hint="eastAsia"/>
          <w:lang w:eastAsia="zh-CN"/>
        </w:rPr>
        <w:t>_xslw3074*No136</w:t>
      </w:r>
    </w:p>
  </w:comment>
  <w:comment w:id="158" w:author="DCL_ZK" w:date="2017-07-31T13:06:00Z" w:initials="DCL_ZK">
    <w:p w14:paraId="46D16830" w14:textId="36860B8F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表格</w:t>
      </w:r>
      <w:r w:rsidR="00A562AC">
        <w:rPr>
          <w:rFonts w:hint="eastAsia"/>
        </w:rPr>
        <w:t>_xslw3070*No137</w:t>
      </w:r>
    </w:p>
  </w:comment>
  <w:comment w:id="159" w:author="DCL_ZK" w:date="2017-07-31T13:06:00Z" w:initials="DCL_ZK">
    <w:p w14:paraId="6D080163" w14:textId="04EE82EF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138</w:t>
      </w:r>
    </w:p>
  </w:comment>
  <w:comment w:id="160" w:author="DCL_ZK" w:date="2017-07-31T13:06:00Z" w:initials="DCL_ZK">
    <w:p w14:paraId="2CA77459" w14:textId="216C0EB5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一级标题编号</w:t>
      </w:r>
      <w:r w:rsidR="00A562AC">
        <w:rPr>
          <w:rFonts w:hint="eastAsia"/>
          <w:lang w:eastAsia="zh-CN"/>
        </w:rPr>
        <w:t>_xslw3000*No139</w:t>
      </w:r>
    </w:p>
  </w:comment>
  <w:comment w:id="161" w:author="DCL_ZK" w:date="2017-07-31T13:06:00Z" w:initials="DCL_ZK">
    <w:p w14:paraId="15D47E8C" w14:textId="5CDD76A0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一级标题内容</w:t>
      </w:r>
      <w:r w:rsidR="00A562AC">
        <w:rPr>
          <w:rFonts w:hint="eastAsia"/>
          <w:lang w:eastAsia="zh-CN"/>
        </w:rPr>
        <w:t>_xslw3001*No140</w:t>
      </w:r>
    </w:p>
  </w:comment>
  <w:comment w:id="162" w:author="DCL_ZK" w:date="2017-07-31T13:06:00Z" w:initials="DCL_ZK">
    <w:p w14:paraId="2382CDCD" w14:textId="625748BD" w:rsidR="00220192" w:rsidRDefault="00220192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</w:rPr>
        <w:t>文本段落</w:t>
      </w:r>
      <w:r w:rsidR="00A562AC">
        <w:rPr>
          <w:rFonts w:hint="eastAsia"/>
        </w:rPr>
        <w:t>_xslw3050*No141</w:t>
      </w:r>
    </w:p>
  </w:comment>
  <w:comment w:id="163" w:author="DCL_ZK" w:date="2017-07-31T13:06:00Z" w:initials="DCL_ZK">
    <w:p w14:paraId="2F5025E0" w14:textId="75BF537C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标题</w:t>
      </w:r>
      <w:r w:rsidR="00A562AC">
        <w:rPr>
          <w:rFonts w:hint="eastAsia"/>
          <w:lang w:eastAsia="zh-CN"/>
        </w:rPr>
        <w:t>_xslw4000*No142</w:t>
      </w:r>
    </w:p>
  </w:comment>
  <w:comment w:id="164" w:author="DCL_ZK" w:date="2017-07-31T13:06:00Z" w:initials="DCL_ZK">
    <w:p w14:paraId="00474A9B" w14:textId="46ED4C42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43</w:t>
      </w:r>
    </w:p>
  </w:comment>
  <w:comment w:id="165" w:author="DCL_ZK" w:date="2017-07-31T13:06:00Z" w:initials="DCL_ZK">
    <w:p w14:paraId="3E00465E" w14:textId="66B5E66F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44</w:t>
      </w:r>
    </w:p>
  </w:comment>
  <w:comment w:id="166" w:author="DCL_ZK" w:date="2017-07-31T13:06:00Z" w:initials="DCL_ZK">
    <w:p w14:paraId="6ECC8450" w14:textId="6196BEFC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45</w:t>
      </w:r>
    </w:p>
  </w:comment>
  <w:comment w:id="167" w:author="DCL_ZK" w:date="2017-07-31T13:06:00Z" w:initials="DCL_ZK">
    <w:p w14:paraId="5AEA07D3" w14:textId="2E0E8060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46</w:t>
      </w:r>
    </w:p>
  </w:comment>
  <w:comment w:id="168" w:author="DCL_ZK" w:date="2017-07-31T13:06:00Z" w:initials="DCL_ZK">
    <w:p w14:paraId="25038F7E" w14:textId="5BFD13FB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47</w:t>
      </w:r>
    </w:p>
  </w:comment>
  <w:comment w:id="169" w:author="DCL_ZK" w:date="2017-07-31T13:06:00Z" w:initials="DCL_ZK">
    <w:p w14:paraId="31668846" w14:textId="38A813C4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48</w:t>
      </w:r>
    </w:p>
  </w:comment>
  <w:comment w:id="170" w:author="DCL_ZK" w:date="2017-07-31T13:06:00Z" w:initials="DCL_ZK">
    <w:p w14:paraId="51849D9F" w14:textId="7A9A3188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49</w:t>
      </w:r>
    </w:p>
  </w:comment>
  <w:comment w:id="171" w:author="DCL_ZK" w:date="2017-07-31T13:06:00Z" w:initials="DCL_ZK">
    <w:p w14:paraId="4BAB23B7" w14:textId="0FDFCB57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50</w:t>
      </w:r>
    </w:p>
  </w:comment>
  <w:comment w:id="172" w:author="DCL_ZK" w:date="2017-07-31T13:06:00Z" w:initials="DCL_ZK">
    <w:p w14:paraId="41EEA56E" w14:textId="6B0CD7CA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51</w:t>
      </w:r>
    </w:p>
  </w:comment>
  <w:comment w:id="173" w:author="DCL_ZK" w:date="2017-07-31T13:06:00Z" w:initials="DCL_ZK">
    <w:p w14:paraId="195269F5" w14:textId="539EF20E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52</w:t>
      </w:r>
    </w:p>
  </w:comment>
  <w:comment w:id="174" w:author="DCL_ZK" w:date="2017-07-31T13:06:00Z" w:initials="DCL_ZK">
    <w:p w14:paraId="23F5FAF0" w14:textId="38A9831F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53</w:t>
      </w:r>
    </w:p>
  </w:comment>
  <w:comment w:id="175" w:author="DCL_ZK" w:date="2017-07-31T13:06:00Z" w:initials="DCL_ZK">
    <w:p w14:paraId="06E7FC22" w14:textId="665FF448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54</w:t>
      </w:r>
    </w:p>
  </w:comment>
  <w:comment w:id="176" w:author="DCL_ZK" w:date="2017-07-31T13:06:00Z" w:initials="DCL_ZK">
    <w:p w14:paraId="334F67B9" w14:textId="3E80793E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55</w:t>
      </w:r>
    </w:p>
  </w:comment>
  <w:comment w:id="177" w:author="DCL_ZK" w:date="2017-07-31T13:06:00Z" w:initials="DCL_ZK">
    <w:p w14:paraId="30CFB2D8" w14:textId="6D4A869F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56</w:t>
      </w:r>
    </w:p>
  </w:comment>
  <w:comment w:id="178" w:author="DCL_ZK" w:date="2017-07-31T13:06:00Z" w:initials="DCL_ZK">
    <w:p w14:paraId="06C80A95" w14:textId="39FA3912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57</w:t>
      </w:r>
    </w:p>
  </w:comment>
  <w:comment w:id="179" w:author="DCL_ZK" w:date="2017-07-31T13:06:00Z" w:initials="DCL_ZK">
    <w:p w14:paraId="7D5C9063" w14:textId="07B310CD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58</w:t>
      </w:r>
    </w:p>
  </w:comment>
  <w:comment w:id="180" w:author="DCL_ZK" w:date="2017-07-31T13:06:00Z" w:initials="DCL_ZK">
    <w:p w14:paraId="44A5519F" w14:textId="1AB685A6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59</w:t>
      </w:r>
    </w:p>
  </w:comment>
  <w:comment w:id="181" w:author="DCL_ZK" w:date="2017-07-31T13:06:00Z" w:initials="DCL_ZK">
    <w:p w14:paraId="63A05E57" w14:textId="0380F789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60</w:t>
      </w:r>
    </w:p>
  </w:comment>
  <w:comment w:id="182" w:author="DCL_ZK" w:date="2017-07-31T13:06:00Z" w:initials="DCL_ZK">
    <w:p w14:paraId="5859B348" w14:textId="2328F057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61</w:t>
      </w:r>
    </w:p>
  </w:comment>
  <w:comment w:id="183" w:author="DCL_ZK" w:date="2017-07-31T13:06:00Z" w:initials="DCL_ZK">
    <w:p w14:paraId="094F5556" w14:textId="2A560A18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62</w:t>
      </w:r>
    </w:p>
  </w:comment>
  <w:comment w:id="184" w:author="DCL_ZK" w:date="2017-07-31T13:06:00Z" w:initials="DCL_ZK">
    <w:p w14:paraId="4EB128BD" w14:textId="19004EBF" w:rsidR="00220192" w:rsidRDefault="00220192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A562AC">
        <w:rPr>
          <w:rFonts w:hint="eastAsia"/>
          <w:lang w:eastAsia="zh-CN"/>
        </w:rPr>
        <w:t>参考文献条目</w:t>
      </w:r>
      <w:r w:rsidR="00A562AC">
        <w:rPr>
          <w:rFonts w:hint="eastAsia"/>
          <w:lang w:eastAsia="zh-CN"/>
        </w:rPr>
        <w:t>_xslw4001*No163</w:t>
      </w:r>
    </w:p>
  </w:comment>
</w:comments>
</file>

<file path=word/commentsExtended.xml><?xml version="1.0" encoding="utf-8"?>
<w15:commentsEx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15:commentEx w15:paraId="65F2299B" w15:done="0"/>
  <w15:commentEx w15:paraId="1632FE65" w15:done="0"/>
  <w15:commentEx w15:paraId="3D562F6D" w15:done="0"/>
  <w15:commentEx w15:paraId="2E662E0F" w15:done="0"/>
  <w15:commentEx w15:paraId="2101B78A" w15:done="0"/>
  <w15:commentEx w15:paraId="59EAE48D" w15:done="0"/>
  <w15:commentEx w15:paraId="234ED0A3" w15:done="0"/>
  <w15:commentEx w15:paraId="21A6C7C5" w15:done="0"/>
  <w15:commentEx w15:paraId="164AA025" w15:done="0"/>
  <w15:commentEx w15:paraId="47EE5B2C" w15:done="0"/>
  <w15:commentEx w15:paraId="1E2C7583" w15:done="0"/>
  <w15:commentEx w15:paraId="2AA4E3DB" w15:done="0"/>
  <w15:commentEx w15:paraId="12C6040E" w15:done="0"/>
  <w15:commentEx w15:paraId="5196491A" w15:done="0"/>
  <w15:commentEx w15:paraId="0D7F573F" w15:done="0"/>
  <w15:commentEx w15:paraId="6942B578" w15:done="0"/>
  <w15:commentEx w15:paraId="3F38B587" w15:done="0"/>
  <w15:commentEx w15:paraId="7D98DC53" w15:done="0"/>
  <w15:commentEx w15:paraId="6C4945A6" w15:done="0"/>
  <w15:commentEx w15:paraId="5201E7EA" w15:done="0"/>
  <w15:commentEx w15:paraId="2E2AEA87" w15:done="0"/>
  <w15:commentEx w15:paraId="3F7413CF" w15:done="0"/>
  <w15:commentEx w15:paraId="6328D313" w15:done="0"/>
  <w15:commentEx w15:paraId="303668CE" w15:done="0"/>
  <w15:commentEx w15:paraId="325F65B4" w15:done="0"/>
  <w15:commentEx w15:paraId="10CD6D14" w15:done="0"/>
  <w15:commentEx w15:paraId="33DE6511" w15:done="0"/>
  <w15:commentEx w15:paraId="75D81DFB" w15:done="0"/>
  <w15:commentEx w15:paraId="7F031A18" w15:done="0"/>
  <w15:commentEx w15:paraId="350D0AEC" w15:done="0"/>
  <w15:commentEx w15:paraId="5068D17B" w15:done="0"/>
  <w15:commentEx w15:paraId="60393C0A" w15:done="0"/>
  <w15:commentEx w15:paraId="0EC13C1A" w15:done="0"/>
  <w15:commentEx w15:paraId="262B7D93" w15:done="0"/>
  <w15:commentEx w15:paraId="6D7D38DB" w15:done="0"/>
  <w15:commentEx w15:paraId="77FB1C32" w15:done="0"/>
  <w15:commentEx w15:paraId="7775A711" w15:done="0"/>
  <w15:commentEx w15:paraId="77972F95" w15:done="0"/>
  <w15:commentEx w15:paraId="7E09636E" w15:done="0"/>
  <w15:commentEx w15:paraId="4938805A" w15:done="0"/>
  <w15:commentEx w15:paraId="17A0CD3F" w15:done="0"/>
  <w15:commentEx w15:paraId="0EEEA77B" w15:done="0"/>
  <w15:commentEx w15:paraId="749BD8FF" w15:done="0"/>
  <w15:commentEx w15:paraId="19E09B23" w15:done="0"/>
  <w15:commentEx w15:paraId="58AC41CA" w15:done="0"/>
  <w15:commentEx w15:paraId="6364C570" w15:done="0"/>
  <w15:commentEx w15:paraId="2BF73879" w15:done="0"/>
  <w15:commentEx w15:paraId="463E4B2E" w15:done="0"/>
  <w15:commentEx w15:paraId="5ED6F9A7" w15:done="0"/>
  <w15:commentEx w15:paraId="4EC0C0EB" w15:done="0"/>
  <w15:commentEx w15:paraId="7C94549B" w15:done="0"/>
  <w15:commentEx w15:paraId="66196CE7" w15:done="0"/>
  <w15:commentEx w15:paraId="47E2308F" w15:done="0"/>
  <w15:commentEx w15:paraId="4AB19495" w15:done="0"/>
  <w15:commentEx w15:paraId="7C61ECE8" w15:done="0"/>
  <w15:commentEx w15:paraId="4708C11C" w15:done="0"/>
  <w15:commentEx w15:paraId="0111B9B5" w15:done="0"/>
  <w15:commentEx w15:paraId="1D406562" w15:done="0"/>
  <w15:commentEx w15:paraId="59635A55" w15:done="0"/>
  <w15:commentEx w15:paraId="2A115EF4" w15:done="0"/>
  <w15:commentEx w15:paraId="61456C2B" w15:done="0"/>
  <w15:commentEx w15:paraId="155CC36E" w15:done="0"/>
  <w15:commentEx w15:paraId="68C7FC99" w15:done="0"/>
  <w15:commentEx w15:paraId="4CABAB5F" w15:done="0"/>
  <w15:commentEx w15:paraId="1F18F0FA" w15:done="0"/>
  <w15:commentEx w15:paraId="4E767D61" w15:done="0"/>
  <w15:commentEx w15:paraId="0C888DB1" w15:done="0"/>
  <w15:commentEx w15:paraId="0D311A50" w15:done="0"/>
  <w15:commentEx w15:paraId="7CFEE769" w15:done="0"/>
  <w15:commentEx w15:paraId="4B0F5159" w15:done="0"/>
  <w15:commentEx w15:paraId="31FD5E1C" w15:done="0"/>
  <w15:commentEx w15:paraId="0A427CA6" w15:done="0"/>
  <w15:commentEx w15:paraId="2A00EB48" w15:done="0"/>
  <w15:commentEx w15:paraId="3E5CA00A" w15:done="0"/>
  <w15:commentEx w15:paraId="11D9AAD7" w15:done="0"/>
  <w15:commentEx w15:paraId="08F7DD06" w15:done="0"/>
  <w15:commentEx w15:paraId="6F93E991" w15:done="0"/>
  <w15:commentEx w15:paraId="670D9E5E" w15:done="0"/>
  <w15:commentEx w15:paraId="32C09560" w15:done="0"/>
  <w15:commentEx w15:paraId="6C529F73" w15:done="0"/>
  <w15:commentEx w15:paraId="707B719C" w15:done="0"/>
  <w15:commentEx w15:paraId="04169642" w15:done="0"/>
  <w15:commentEx w15:paraId="49761BF3" w15:done="0"/>
  <w15:commentEx w15:paraId="4DB63DCA" w15:done="0"/>
  <w15:commentEx w15:paraId="25A16917" w15:done="0"/>
  <w15:commentEx w15:paraId="511852A6" w15:done="0"/>
  <w15:commentEx w15:paraId="614C314B" w15:done="0"/>
  <w15:commentEx w15:paraId="6ABFFDD4" w15:done="0"/>
  <w15:commentEx w15:paraId="095E0347" w15:done="0"/>
  <w15:commentEx w15:paraId="2D66300F" w15:done="0"/>
  <w15:commentEx w15:paraId="581D0852" w15:done="0"/>
  <w15:commentEx w15:paraId="7ED6F0EA" w15:done="0"/>
  <w15:commentEx w15:paraId="364A3E89" w15:done="0"/>
  <w15:commentEx w15:paraId="47A9A411" w15:done="0"/>
  <w15:commentEx w15:paraId="4B53E107" w15:done="0"/>
  <w15:commentEx w15:paraId="487132DC" w15:done="0"/>
  <w15:commentEx w15:paraId="4C05A518" w15:done="0"/>
  <w15:commentEx w15:paraId="6E856CE7" w15:done="0"/>
  <w15:commentEx w15:paraId="6A371ECA" w15:done="0"/>
  <w15:commentEx w15:paraId="60629179" w15:done="0"/>
  <w15:commentEx w15:paraId="7979BC3A" w15:done="0"/>
  <w15:commentEx w15:paraId="2D18F0EB" w15:done="0"/>
  <w15:commentEx w15:paraId="45ADFA0F" w15:done="0"/>
  <w15:commentEx w15:paraId="47DE740D" w15:done="0"/>
  <w15:commentEx w15:paraId="71C4DE22" w15:done="0"/>
  <w15:commentEx w15:paraId="6D6BAD7C" w15:done="0"/>
  <w15:commentEx w15:paraId="668C2B14" w15:done="0"/>
  <w15:commentEx w15:paraId="693BBA2B" w15:done="0"/>
  <w15:commentEx w15:paraId="46BAAF24" w15:done="0"/>
  <w15:commentEx w15:paraId="2B9D8B66" w15:done="0"/>
  <w15:commentEx w15:paraId="7C291D1C" w15:done="0"/>
  <w15:commentEx w15:paraId="3E83D3C9" w15:done="0"/>
  <w15:commentEx w15:paraId="71858DD5" w15:done="0"/>
  <w15:commentEx w15:paraId="34E0FC68" w15:done="0"/>
  <w15:commentEx w15:paraId="5674512E" w15:done="0"/>
  <w15:commentEx w15:paraId="3C4B1B0F" w15:done="0"/>
  <w15:commentEx w15:paraId="7D09D8DD" w15:done="0"/>
  <w15:commentEx w15:paraId="73A6ACF1" w15:done="0"/>
  <w15:commentEx w15:paraId="57005F8A" w15:done="0"/>
  <w15:commentEx w15:paraId="2849F096" w15:done="0"/>
  <w15:commentEx w15:paraId="01FC50E5" w15:done="0"/>
  <w15:commentEx w15:paraId="4DEF1D9E" w15:done="0"/>
  <w15:commentEx w15:paraId="3614F50D" w15:done="0"/>
  <w15:commentEx w15:paraId="0F46F237" w15:done="0"/>
  <w15:commentEx w15:paraId="325F82DD" w15:done="0"/>
  <w15:commentEx w15:paraId="79EC5198" w15:done="0"/>
  <w15:commentEx w15:paraId="2E5B8B37" w15:done="0"/>
  <w15:commentEx w15:paraId="45B864F7" w15:done="0"/>
  <w15:commentEx w15:paraId="18BE19EC" w15:done="0"/>
  <w15:commentEx w15:paraId="6373EEAC" w15:done="0"/>
  <w15:commentEx w15:paraId="11828B0D" w15:done="0"/>
  <w15:commentEx w15:paraId="3CCB116B" w15:done="0"/>
  <w15:commentEx w15:paraId="626CB0DE" w15:done="0"/>
  <w15:commentEx w15:paraId="17BE26BA" w15:done="0"/>
  <w15:commentEx w15:paraId="25635113" w15:done="0"/>
  <w15:commentEx w15:paraId="206EEB39" w15:done="0"/>
  <w15:commentEx w15:paraId="46D16830" w15:done="0"/>
  <w15:commentEx w15:paraId="6D080163" w15:done="0"/>
  <w15:commentEx w15:paraId="2CA77459" w15:done="0"/>
  <w15:commentEx w15:paraId="15D47E8C" w15:done="0"/>
  <w15:commentEx w15:paraId="2382CDCD" w15:done="0"/>
  <w15:commentEx w15:paraId="2F5025E0" w15:done="0"/>
  <w15:commentEx w15:paraId="00474A9B" w15:done="0"/>
  <w15:commentEx w15:paraId="3E00465E" w15:done="0"/>
  <w15:commentEx w15:paraId="6ECC8450" w15:done="0"/>
  <w15:commentEx w15:paraId="5AEA07D3" w15:done="0"/>
  <w15:commentEx w15:paraId="25038F7E" w15:done="0"/>
  <w15:commentEx w15:paraId="31668846" w15:done="0"/>
  <w15:commentEx w15:paraId="51849D9F" w15:done="0"/>
  <w15:commentEx w15:paraId="4BAB23B7" w15:done="0"/>
  <w15:commentEx w15:paraId="41EEA56E" w15:done="0"/>
  <w15:commentEx w15:paraId="195269F5" w15:done="0"/>
  <w15:commentEx w15:paraId="23F5FAF0" w15:done="0"/>
  <w15:commentEx w15:paraId="06E7FC22" w15:done="0"/>
  <w15:commentEx w15:paraId="334F67B9" w15:done="0"/>
  <w15:commentEx w15:paraId="30CFB2D8" w15:done="0"/>
  <w15:commentEx w15:paraId="06C80A95" w15:done="0"/>
  <w15:commentEx w15:paraId="7D5C9063" w15:done="0"/>
  <w15:commentEx w15:paraId="44A5519F" w15:done="0"/>
  <w15:commentEx w15:paraId="63A05E57" w15:done="0"/>
  <w15:commentEx w15:paraId="5859B348" w15:done="0"/>
  <w15:commentEx w15:paraId="094F5556" w15:done="0"/>
  <w15:commentEx w15:paraId="4EB128BD" w15:done="0"/>
</w15:commentsEx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35"/>
    </wne:keymap>
    <wne:keymap wne:kcmPrimary="0432">
      <wne:acd wne:acdName="acd36"/>
    </wne:keymap>
    <wne:keymap wne:kcmPrimary="0433">
      <wne:acd wne:acdName="acd37"/>
    </wne:keymap>
    <wne:keymap wne:kcmPrimary="0434">
      <wne:acd wne:acdName="acd25"/>
    </wne:keymap>
    <wne:keymap wne:kcmPrimary="0435">
      <wne:acd wne:acdName="acd26"/>
    </wne:keymap>
    <wne:keymap wne:kcmPrimary="0436">
      <wne:acd wne:acdName="acd27"/>
    </wne:keymap>
    <wne:keymap wne:kcmPrimary="0437">
      <wne:acd wne:acdName="acd28"/>
    </wne:keymap>
    <wne:keymap wne:kcmPrimary="0438">
      <wne:acd wne:acdName="acd29"/>
    </wne:keymap>
    <wne:keymap wne:kcmPrimary="0442">
      <wne:acd wne:acdName="acd44"/>
    </wne:keymap>
    <wne:keymap wne:kcmPrimary="0445">
      <wne:acd wne:acdName="acd55"/>
    </wne:keymap>
    <wne:keymap wne:kcmPrimary="0447">
      <wne:acd wne:acdName="acd38"/>
    </wne:keymap>
    <wne:keymap wne:kcmPrimary="0450">
      <wne:acd wne:acdName="acd51"/>
    </wne:keymap>
    <wne:keymap wne:kcmPrimary="0452">
      <wne:acd wne:acdName="acd56"/>
    </wne:keymap>
    <wne:keymap wne:kcmPrimary="045A">
      <wne:acd wne:acdName="acd10"/>
    </wne:keymap>
    <wne:keymap wne:kcmPrimary="0542">
      <wne:acd wne:acdName="acd47"/>
    </wne:keymap>
    <wne:keymap wne:kcmPrimary="0550">
      <wne:acd wne:acdName="acd52"/>
    </wne:keymap>
    <wne:keymap wne:kcmPrimary="0634">
      <wne:acd wne:acdName="acd39"/>
    </wne:keymap>
    <wne:keymap wne:kcmPrimary="0635">
      <wne:acd wne:acdName="acd40"/>
    </wne:keymap>
    <wne:keymap wne:kcmPrimary="0636">
      <wne:acd wne:acdName="acd41"/>
    </wne:keymap>
    <wne:keymap wne:kcmPrimary="0637">
      <wne:acd wne:acdName="acd42"/>
    </wne:keymap>
    <wne:keymap wne:kcmPrimary="0638">
      <wne:acd wne:acdName="acd43"/>
    </wne:keymap>
    <wne:keymap wne:kcmPrimary="0642">
      <wne:acd wne:acdName="acd48"/>
    </wne:keymap>
    <wne:keymap wne:kcmPrimary="0650">
      <wne:acd wne:acdName="acd53"/>
    </wne:keymap>
    <wne:keymap wne:kcmPrimary="0661">
      <wne:acd wne:acdName="acd57"/>
    </wne:keymap>
    <wne:keymap wne:kcmPrimary="0662">
      <wne:acd wne:acdName="acd62"/>
    </wne:keymap>
    <wne:keymap wne:kcmPrimary="0663">
      <wne:acd wne:acdName="acd61"/>
    </wne:keymap>
    <wne:keymap wne:kcmPrimary="0742">
      <wne:acd wne:acdName="acd50"/>
    </wne:keymap>
    <wne:keymap wne:kcmPrimary="0750">
      <wne:acd wne:acdName="acd5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</wne:acdManifest>
  </wne:toolbars>
  <wne:acds>
    <wne:acd wne:acdName="acd0" wne:fciIndexBasedOn="0065"/>
    <wne:acd wne:acdName="acd1" wne:fciIndexBasedOn="0065"/>
    <wne:acd wne:acdName="acd2" wne:fciIndexBasedOn="0065"/>
    <wne:acd wne:acdName="acd3" wne:fciIndexBasedOn="0065"/>
    <wne:acd wne:acdName="acd4" wne:fciIndexBasedOn="0065"/>
    <wne:acd wne:acdName="acd5" wne:fciIndexBasedOn="0065"/>
    <wne:acd wne:acdName="acd6" wne:fciIndexBasedOn="0065"/>
    <wne:acd wne:acdName="acd7" wne:fciIndexBasedOn="0065"/>
    <wne:acd wne:acdName="acd8" wne:fciIndexBasedOn="0065"/>
    <wne:acd wne:acdName="acd9" wne:fciIndexBasedOn="0065"/>
    <wne:acd wne:argValue="AQAAAAAA" wne:acdName="acd10" wne:fciIndexBasedOn="0065"/>
    <wne:acd wne:acdName="acd11" wne:fciIndexBasedOn="0065"/>
    <wne:acd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rgValue="AgAwADEAB2iYmA==" wne:acdName="acd25" wne:fciIndexBasedOn="0065"/>
    <wne:acd wne:argValue="AgAwADIAXE8FgA==" wne:acdName="acd26" wne:fciIndexBasedOn="0065"/>
    <wne:acd wne:argValue="AgAwADMAVVNNTw==" wne:acdName="acd27" wne:fciIndexBasedOn="0065"/>
    <wne:acd wne:argValue="AgAwADQAWGSBiQ==" wne:acdName="acd28" wne:fciIndexBasedOn="0065"/>
    <wne:acd wne:argValue="AgAwADUAc1Eulc2L"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rgValue="AgAxADEAp34HaJiY" wne:acdName="acd35" wne:fciIndexBasedOn="0065"/>
    <wne:acd wne:argValue="AgAxADIAjE6nfgdomJg=" wne:acdName="acd36" wne:fciIndexBasedOn="0065"/>
    <wne:acd wne:argValue="AgAxADMACU6nfgdomJg=" wne:acdName="acd37" wne:fciIndexBasedOn="0065"/>
    <wne:acd wne:argValue="AgAxADQAbFEPXw==" wne:acdName="acd38" wne:fciIndexBasedOn="0065"/>
    <wne:acd wne:argValue="AgAwADYAB2iYmEUA" wne:acdName="acd39" wne:fciIndexBasedOn="0065"/>
    <wne:acd wne:argValue="AgAwADcAXE8FgEUA" wne:acdName="acd40" wne:fciIndexBasedOn="0065"/>
    <wne:acd wne:argValue="AgAwADgAVVNNT0UA" wne:acdName="acd41" wne:fciIndexBasedOn="0065"/>
    <wne:acd wne:argValue="AgAwADkAWGSBiWUA" wne:acdName="acd42" wne:fciIndexBasedOn="0065"/>
    <wne:acd wne:argValue="AgAxADAAc1Eulc2LZQA=" wne:acdName="acd43" wne:fciIndexBasedOn="0065"/>
    <wne:acd wne:argValue="AgAxADUAaIg8aA==" wne:acdName="acd44" wne:fciIndexBasedOn="0065"/>
    <wne:acd wne:acdName="acd45" wne:fciIndexBasedOn="0065"/>
    <wne:acd wne:acdName="acd46" wne:fciIndexBasedOn="0065"/>
    <wne:acd wne:argValue="AgAxADYAaIiYmA==" wne:acdName="acd47" wne:fciIndexBasedOn="0065"/>
    <wne:acd wne:argValue="AgAxADcAaIiYmGUA" wne:acdName="acd48" wne:fciIndexBasedOn="0065"/>
    <wne:acd wne:acdName="acd49" wne:fciIndexBasedOn="0065"/>
    <wne:acd wne:argValue="AgAxADgAaIjobA==" wne:acdName="acd50" wne:fciIndexBasedOn="0065"/>
    <wne:acd wne:argValue="AgAxADkA/lZHcg==" wne:acdName="acd51" wne:fciIndexBasedOn="0065"/>
    <wne:acd wne:argValue="AgAyADAA/laYmA==" wne:acdName="acd52" wne:fciIndexBasedOn="0065"/>
    <wne:acd wne:argValue="AgAyADEA/laYmGUA" wne:acdName="acd53" wne:fciIndexBasedOn="0065"/>
    <wne:acd wne:argValue="AgAyADIA/lbobA==" wne:acdName="acd54" wne:fciIndexBasedOn="0065"/>
    <wne:acd wne:argValue="AgAyADMAwlMDgA==" wne:acdName="acd55" wne:fciIndexBasedOn="0065"/>
    <wne:acd wne:argValue="AgAyADQAh2Uucw==" wne:acdName="acd56" wne:fciIndexBasedOn="0065"/>
    <wne:acd wne:argValue="AgAzADAAdZgBeEVcLU4=" wne:acdName="acd57" wne:fciIndexBasedOn="0065"/>
    <wne:acd wne:acdName="acd58" wne:fciIndexBasedOn="0065"/>
    <wne:acd wne:acdName="acd59" wne:fciIndexBasedOn="0065"/>
    <wne:acd wne:acdName="acd60" wne:fciIndexBasedOn="0065"/>
    <wne:acd wne:argValue="AgAzADIAdZgBeEVc81M=" wne:acdName="acd61" wne:fciIndexBasedOn="0065"/>
    <wne:acd wne:argValue="AgAzADEAdZgBeEVc5l0=" wne:acdName="acd62" wne:fciIndexBasedOn="0065"/>
  </wne:acds>
</wne:tcg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580BB5A8" w14:textId="77777777" w:rsidR="005847A0" w:rsidRDefault="005847A0" w:rsidP="005F5EC4">
      <w:pPr>
        <w:ind w:firstLine="400"/>
      </w:pPr>
      <w:r>
        <w:separator/>
      </w:r>
    </w:p>
    <w:p w14:paraId="5444E2EB" w14:textId="77777777" w:rsidR="005847A0" w:rsidRDefault="005847A0" w:rsidP="00194023">
      <w:pPr>
        <w:ind w:firstLine="408"/>
      </w:pPr>
    </w:p>
  </w:endnote>
  <w:endnote w:type="continuationSeparator" w:id="0">
    <w:p w14:paraId="4311707E" w14:textId="77777777" w:rsidR="005847A0" w:rsidRDefault="005847A0" w:rsidP="005F5EC4">
      <w:pPr>
        <w:ind w:firstLine="400"/>
      </w:pPr>
      <w:r>
        <w:continuationSeparator/>
      </w:r>
    </w:p>
    <w:p w14:paraId="0F15744F" w14:textId="77777777" w:rsidR="005847A0" w:rsidRDefault="005847A0" w:rsidP="00194023">
      <w:pPr>
        <w:ind w:firstLine="408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方正书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方正小标宋_GBK">
    <w:altName w:val="Arial Unicode MS"/>
    <w:charset w:val="86"/>
    <w:family w:val="script"/>
    <w:pitch w:val="variable"/>
    <w:sig w:usb0="00000001" w:usb1="080E0000" w:usb2="00000010" w:usb3="00000000" w:csb0="00040000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Times bold">
    <w:altName w:val="Times"/>
    <w:panose1 w:val="00000000000000000000"/>
    <w:charset w:val="00"/>
    <w:family w:val="roman"/>
    <w:notTrueType/>
    <w:pitch w:val="default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方正仿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华文楷体">
    <w:charset w:val="86"/>
    <w:family w:val="auto"/>
    <w:pitch w:val="variable"/>
    <w:sig w:usb0="80000287" w:usb1="280F3C52" w:usb2="00000016" w:usb3="00000000" w:csb0="000400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方正报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黑体">
    <w:charset w:val="88"/>
    <w:family w:val="auto"/>
    <w:pitch w:val="variable"/>
    <w:sig w:usb0="800002BF" w:usb1="38CF7CFA" w:usb2="00000016" w:usb3="00000000" w:csb0="0014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E435E0" w14:textId="77777777" w:rsidR="003B4A75" w:rsidRPr="002E144F" w:rsidRDefault="008960BE" w:rsidP="00712BEC">
    <w:pPr>
      <w:pStyle w:val="300"/>
      <w:ind w:leftChars="0" w:left="0" w:right="102"/>
      <w:jc w:val="left"/>
    </w:pPr>
    <w:r>
      <w:fldChar w:fldCharType="begin"/>
    </w:r>
    <w:r>
      <w:instrText xml:space="preserve"> PAGE   \* MERGEFORMAT </w:instrText>
    </w:r>
    <w:r>
      <w:fldChar w:fldCharType="separate"/>
    </w:r>
    <w:r w:rsidR="00974D28" w:rsidRPr="00974D28">
      <w:rPr>
        <w:noProof/>
        <w:lang w:val="zh-CN"/>
      </w:rPr>
      <w:t>992</w:t>
    </w:r>
    <w:r>
      <w:rPr>
        <w:noProof/>
        <w:lang w:val="zh-CN"/>
      </w:rPr>
      <w:fldChar w:fldCharType="end"/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C284B66" w14:textId="77777777" w:rsidR="003B4A75" w:rsidRPr="002E144F" w:rsidRDefault="00F040DC" w:rsidP="00712BEC">
    <w:pPr>
      <w:pStyle w:val="300"/>
      <w:ind w:left="102" w:rightChars="0" w:right="-1"/>
      <w:jc w:val="right"/>
      <w:rPr>
        <w:rStyle w:val="a5"/>
      </w:rPr>
    </w:pPr>
    <w:r w:rsidRPr="002E144F">
      <w:rPr>
        <w:rStyle w:val="a5"/>
      </w:rPr>
      <w:fldChar w:fldCharType="begin"/>
    </w:r>
    <w:r w:rsidR="003B4A75" w:rsidRPr="002E144F">
      <w:rPr>
        <w:rStyle w:val="a5"/>
      </w:rPr>
      <w:instrText xml:space="preserve"> PAGE   \* MERGEFORMAT </w:instrText>
    </w:r>
    <w:r w:rsidRPr="002E144F">
      <w:rPr>
        <w:rStyle w:val="a5"/>
      </w:rPr>
      <w:fldChar w:fldCharType="separate"/>
    </w:r>
    <w:r w:rsidR="00974D28" w:rsidRPr="00974D28">
      <w:rPr>
        <w:rStyle w:val="a5"/>
        <w:noProof/>
        <w:lang w:val="zh-CN"/>
      </w:rPr>
      <w:t>991</w:t>
    </w:r>
    <w:r w:rsidRPr="002E144F">
      <w:rPr>
        <w:rStyle w:val="a5"/>
      </w:rPr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995933" w14:textId="77777777" w:rsidR="003B4A75" w:rsidRDefault="008960BE" w:rsidP="00712BEC">
    <w:pPr>
      <w:pStyle w:val="300"/>
      <w:ind w:leftChars="0" w:left="0" w:right="102"/>
      <w:jc w:val="left"/>
    </w:pPr>
    <w:r>
      <w:fldChar w:fldCharType="begin"/>
    </w:r>
    <w:r>
      <w:instrText xml:space="preserve"> PAGE   \* MERGEFORMAT </w:instrText>
    </w:r>
    <w:r>
      <w:fldChar w:fldCharType="separate"/>
    </w:r>
    <w:r w:rsidR="00974D28" w:rsidRPr="00974D28">
      <w:rPr>
        <w:noProof/>
        <w:lang w:val="zh-CN"/>
      </w:rPr>
      <w:t>990</w:t>
    </w:r>
    <w:r>
      <w:rPr>
        <w:noProof/>
        <w:lang w:val="zh-CN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0C6A0814" w14:textId="77777777" w:rsidR="005847A0" w:rsidRDefault="005847A0" w:rsidP="005F5EC4">
      <w:pPr>
        <w:ind w:firstLine="400"/>
      </w:pPr>
      <w:r>
        <w:separator/>
      </w:r>
    </w:p>
    <w:p w14:paraId="5AC4A95A" w14:textId="77777777" w:rsidR="005847A0" w:rsidRDefault="005847A0" w:rsidP="00194023">
      <w:pPr>
        <w:ind w:firstLine="408"/>
      </w:pPr>
    </w:p>
  </w:footnote>
  <w:footnote w:type="continuationSeparator" w:id="0">
    <w:p w14:paraId="69D4FABB" w14:textId="77777777" w:rsidR="005847A0" w:rsidRDefault="005847A0" w:rsidP="005F5EC4">
      <w:pPr>
        <w:ind w:firstLine="400"/>
      </w:pPr>
      <w:r>
        <w:continuationSeparator/>
      </w:r>
    </w:p>
    <w:p w14:paraId="2AA3C8DA" w14:textId="77777777" w:rsidR="005847A0" w:rsidRDefault="005847A0" w:rsidP="00194023">
      <w:pPr>
        <w:ind w:firstLine="408"/>
      </w:pP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3F8E9D" w14:textId="77777777" w:rsidR="003B4A75" w:rsidRPr="00F27F6C" w:rsidRDefault="003B4A75" w:rsidP="004115A7">
    <w:pPr>
      <w:pStyle w:val="a6"/>
      <w:tabs>
        <w:tab w:val="clear" w:pos="4153"/>
        <w:tab w:val="clear" w:pos="8306"/>
        <w:tab w:val="right" w:pos="9469"/>
      </w:tabs>
      <w:ind w:firstLineChars="100" w:firstLine="168"/>
      <w:jc w:val="left"/>
      <w:rPr>
        <w:spacing w:val="8"/>
        <w:sz w:val="16"/>
        <w:szCs w:val="16"/>
        <w:lang w:eastAsia="zh-CN"/>
      </w:rPr>
    </w:pPr>
    <w:r w:rsidRPr="00F27F6C">
      <w:rPr>
        <w:rFonts w:hint="eastAsia"/>
        <w:spacing w:val="8"/>
        <w:sz w:val="16"/>
        <w:szCs w:val="16"/>
        <w:lang w:eastAsia="zh-CN"/>
      </w:rPr>
      <w:t>北京大学学报</w:t>
    </w:r>
    <w:r w:rsidRPr="00F27F6C">
      <w:rPr>
        <w:rFonts w:hint="eastAsia"/>
        <w:spacing w:val="8"/>
        <w:sz w:val="16"/>
        <w:szCs w:val="16"/>
        <w:lang w:eastAsia="zh-CN"/>
      </w:rPr>
      <w:t>(</w:t>
    </w:r>
    <w:r w:rsidRPr="00F27F6C">
      <w:rPr>
        <w:rFonts w:hint="eastAsia"/>
        <w:spacing w:val="8"/>
        <w:sz w:val="16"/>
        <w:szCs w:val="16"/>
        <w:lang w:eastAsia="zh-CN"/>
      </w:rPr>
      <w:t>自然科学版</w:t>
    </w:r>
    <w:r w:rsidRPr="00F27F6C">
      <w:rPr>
        <w:rFonts w:hint="eastAsia"/>
        <w:spacing w:val="8"/>
        <w:sz w:val="16"/>
        <w:szCs w:val="16"/>
        <w:lang w:eastAsia="zh-CN"/>
      </w:rPr>
      <w:t>)</w:t>
    </w:r>
    <w:r w:rsidR="00712BEC"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="00712BEC" w:rsidRPr="00984CFC">
      <w:rPr>
        <w:rFonts w:hint="eastAsia"/>
        <w:spacing w:val="8"/>
        <w:sz w:val="16"/>
        <w:szCs w:val="16"/>
        <w:lang w:eastAsia="zh-CN"/>
      </w:rPr>
      <w:t>第</w:t>
    </w:r>
    <w:r w:rsidR="00712BEC" w:rsidRPr="00984CFC">
      <w:rPr>
        <w:rFonts w:hint="eastAsia"/>
        <w:spacing w:val="8"/>
        <w:sz w:val="16"/>
        <w:szCs w:val="16"/>
        <w:lang w:eastAsia="zh-CN"/>
      </w:rPr>
      <w:t>5</w:t>
    </w:r>
    <w:r w:rsidR="00712BEC">
      <w:rPr>
        <w:rFonts w:hint="eastAsia"/>
        <w:spacing w:val="8"/>
        <w:sz w:val="16"/>
        <w:szCs w:val="16"/>
        <w:lang w:eastAsia="zh-CN"/>
      </w:rPr>
      <w:t>2</w:t>
    </w:r>
    <w:r w:rsidR="00712BEC" w:rsidRPr="00984CFC">
      <w:rPr>
        <w:rFonts w:hint="eastAsia"/>
        <w:spacing w:val="8"/>
        <w:sz w:val="16"/>
        <w:szCs w:val="16"/>
        <w:lang w:eastAsia="zh-CN"/>
      </w:rPr>
      <w:t>卷</w:t>
    </w:r>
    <w:r w:rsidR="00712BEC"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="00712BEC" w:rsidRPr="00984CFC">
      <w:rPr>
        <w:rFonts w:hint="eastAsia"/>
        <w:spacing w:val="8"/>
        <w:sz w:val="16"/>
        <w:szCs w:val="16"/>
        <w:lang w:eastAsia="zh-CN"/>
      </w:rPr>
      <w:t>第</w:t>
    </w:r>
    <w:r w:rsidR="00712BEC">
      <w:rPr>
        <w:rFonts w:hint="eastAsia"/>
        <w:spacing w:val="8"/>
        <w:sz w:val="16"/>
        <w:szCs w:val="16"/>
        <w:lang w:eastAsia="zh-CN"/>
      </w:rPr>
      <w:t>6</w:t>
    </w:r>
    <w:r w:rsidR="00712BEC" w:rsidRPr="00984CFC">
      <w:rPr>
        <w:rFonts w:hint="eastAsia"/>
        <w:spacing w:val="8"/>
        <w:sz w:val="16"/>
        <w:szCs w:val="16"/>
        <w:lang w:eastAsia="zh-CN"/>
      </w:rPr>
      <w:t>期</w:t>
    </w:r>
    <w:r w:rsidR="00712BEC" w:rsidRPr="00984CFC">
      <w:rPr>
        <w:rFonts w:hint="eastAsia"/>
        <w:spacing w:val="8"/>
        <w:sz w:val="16"/>
        <w:szCs w:val="16"/>
        <w:lang w:eastAsia="zh-CN"/>
      </w:rPr>
      <w:t xml:space="preserve">  201</w:t>
    </w:r>
    <w:r w:rsidR="00712BEC">
      <w:rPr>
        <w:rFonts w:hint="eastAsia"/>
        <w:spacing w:val="8"/>
        <w:sz w:val="16"/>
        <w:szCs w:val="16"/>
        <w:lang w:eastAsia="zh-CN"/>
      </w:rPr>
      <w:t>6</w:t>
    </w:r>
    <w:r w:rsidR="00712BEC" w:rsidRPr="00984CFC">
      <w:rPr>
        <w:rFonts w:hint="eastAsia"/>
        <w:spacing w:val="8"/>
        <w:sz w:val="16"/>
        <w:szCs w:val="16"/>
        <w:lang w:eastAsia="zh-CN"/>
      </w:rPr>
      <w:t>年</w:t>
    </w:r>
    <w:r w:rsidR="00712BEC">
      <w:rPr>
        <w:rFonts w:hint="eastAsia"/>
        <w:spacing w:val="8"/>
        <w:sz w:val="16"/>
        <w:szCs w:val="16"/>
        <w:lang w:eastAsia="zh-CN"/>
      </w:rPr>
      <w:t>11</w:t>
    </w:r>
    <w:r w:rsidR="00712BEC" w:rsidRPr="00984CFC">
      <w:rPr>
        <w:rFonts w:hint="eastAsia"/>
        <w:spacing w:val="8"/>
        <w:sz w:val="16"/>
        <w:szCs w:val="16"/>
        <w:lang w:eastAsia="zh-CN"/>
      </w:rPr>
      <w:t>月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4528837" w14:textId="77777777" w:rsidR="003B4A75" w:rsidRPr="00F27F6C" w:rsidRDefault="003B4A75" w:rsidP="00D26BEA">
    <w:pPr>
      <w:pStyle w:val="a6"/>
      <w:tabs>
        <w:tab w:val="right" w:pos="9645"/>
      </w:tabs>
      <w:wordWrap w:val="0"/>
      <w:ind w:firstLine="336"/>
      <w:jc w:val="right"/>
      <w:rPr>
        <w:spacing w:val="8"/>
        <w:sz w:val="16"/>
        <w:szCs w:val="16"/>
        <w:lang w:eastAsia="zh-CN"/>
      </w:rPr>
    </w:pPr>
    <w:r w:rsidRPr="00D26BEA">
      <w:rPr>
        <w:rFonts w:hint="eastAsia"/>
        <w:spacing w:val="8"/>
        <w:sz w:val="16"/>
        <w:szCs w:val="16"/>
        <w:lang w:eastAsia="zh-CN"/>
      </w:rPr>
      <w:t>魏云鹏</w:t>
    </w:r>
    <w:r w:rsidRPr="00F27F6C">
      <w:rPr>
        <w:rFonts w:hint="eastAsia"/>
        <w:spacing w:val="8"/>
        <w:sz w:val="16"/>
        <w:szCs w:val="16"/>
        <w:lang w:eastAsia="zh-CN"/>
      </w:rPr>
      <w:t>等</w:t>
    </w:r>
    <w:r>
      <w:rPr>
        <w:rFonts w:hint="eastAsia"/>
        <w:spacing w:val="8"/>
        <w:sz w:val="16"/>
        <w:szCs w:val="16"/>
        <w:lang w:eastAsia="zh-CN"/>
      </w:rPr>
      <w:t xml:space="preserve">  </w:t>
    </w:r>
    <w:r w:rsidRPr="00D26BEA">
      <w:rPr>
        <w:rFonts w:hint="eastAsia"/>
        <w:spacing w:val="8"/>
        <w:sz w:val="16"/>
        <w:szCs w:val="16"/>
        <w:lang w:eastAsia="zh-CN"/>
      </w:rPr>
      <w:t>应用于无人机视频影像密集匹配的特征描述方法</w:t>
    </w:r>
    <w:r>
      <w:rPr>
        <w:rFonts w:hint="eastAsia"/>
        <w:spacing w:val="8"/>
        <w:sz w:val="16"/>
        <w:szCs w:val="16"/>
        <w:lang w:eastAsia="zh-CN"/>
      </w:rPr>
      <w:t xml:space="preserve">  </w:t>
    </w:r>
  </w:p>
  <w:p w14:paraId="1D40A284" w14:textId="77777777" w:rsidR="003B4A75" w:rsidRPr="001F1AB8" w:rsidRDefault="003B4A75" w:rsidP="00194023">
    <w:pPr>
      <w:ind w:firstLine="408"/>
      <w:rPr>
        <w:lang w:eastAsia="zh-CN"/>
      </w:rPr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A683114" w14:textId="77777777" w:rsidR="003B4A75" w:rsidRDefault="003B4A75" w:rsidP="002E144F">
    <w:pPr>
      <w:pStyle w:val="a6"/>
      <w:pBdr>
        <w:bottom w:val="none" w:sz="0" w:space="0" w:color="auto"/>
      </w:pBdr>
      <w:ind w:firstLine="368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FFFFFF7C"/>
    <w:multiLevelType w:val="singleLevel"/>
    <w:tmpl w:val="47A6318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4712EAB6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B28E8AE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B6AA3EC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5122F658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9189828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C0B8F2D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429A9D5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7FE27EA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0CF45CC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1124381A"/>
    <w:multiLevelType w:val="hybridMultilevel"/>
    <w:tmpl w:val="437C3A58"/>
    <w:lvl w:ilvl="0" w:tplc="B9A6C752">
      <w:start w:val="1"/>
      <w:numFmt w:val="decimal"/>
      <w:lvlText w:val="[%1]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11">
    <w:nsid w:val="11F2276A"/>
    <w:multiLevelType w:val="hybridMultilevel"/>
    <w:tmpl w:val="34761CEE"/>
    <w:lvl w:ilvl="0" w:tplc="BDDC1E28">
      <w:start w:val="1"/>
      <w:numFmt w:val="decimal"/>
      <w:lvlText w:val="%1)"/>
      <w:lvlJc w:val="left"/>
      <w:pPr>
        <w:ind w:left="11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6" w:hanging="420"/>
      </w:pPr>
    </w:lvl>
    <w:lvl w:ilvl="2" w:tplc="0409001B" w:tentative="1">
      <w:start w:val="1"/>
      <w:numFmt w:val="lowerRoman"/>
      <w:lvlText w:val="%3."/>
      <w:lvlJc w:val="right"/>
      <w:pPr>
        <w:ind w:left="2036" w:hanging="420"/>
      </w:pPr>
    </w:lvl>
    <w:lvl w:ilvl="3" w:tplc="0409000F" w:tentative="1">
      <w:start w:val="1"/>
      <w:numFmt w:val="decimal"/>
      <w:lvlText w:val="%4."/>
      <w:lvlJc w:val="left"/>
      <w:pPr>
        <w:ind w:left="2456" w:hanging="420"/>
      </w:pPr>
    </w:lvl>
    <w:lvl w:ilvl="4" w:tplc="04090019" w:tentative="1">
      <w:start w:val="1"/>
      <w:numFmt w:val="lowerLetter"/>
      <w:lvlText w:val="%5)"/>
      <w:lvlJc w:val="left"/>
      <w:pPr>
        <w:ind w:left="2876" w:hanging="420"/>
      </w:pPr>
    </w:lvl>
    <w:lvl w:ilvl="5" w:tplc="0409001B" w:tentative="1">
      <w:start w:val="1"/>
      <w:numFmt w:val="lowerRoman"/>
      <w:lvlText w:val="%6."/>
      <w:lvlJc w:val="right"/>
      <w:pPr>
        <w:ind w:left="3296" w:hanging="420"/>
      </w:pPr>
    </w:lvl>
    <w:lvl w:ilvl="6" w:tplc="0409000F" w:tentative="1">
      <w:start w:val="1"/>
      <w:numFmt w:val="decimal"/>
      <w:lvlText w:val="%7."/>
      <w:lvlJc w:val="left"/>
      <w:pPr>
        <w:ind w:left="3716" w:hanging="420"/>
      </w:pPr>
    </w:lvl>
    <w:lvl w:ilvl="7" w:tplc="04090019" w:tentative="1">
      <w:start w:val="1"/>
      <w:numFmt w:val="lowerLetter"/>
      <w:lvlText w:val="%8)"/>
      <w:lvlJc w:val="left"/>
      <w:pPr>
        <w:ind w:left="4136" w:hanging="420"/>
      </w:pPr>
    </w:lvl>
    <w:lvl w:ilvl="8" w:tplc="0409001B" w:tentative="1">
      <w:start w:val="1"/>
      <w:numFmt w:val="lowerRoman"/>
      <w:lvlText w:val="%9."/>
      <w:lvlJc w:val="right"/>
      <w:pPr>
        <w:ind w:left="4556" w:hanging="420"/>
      </w:pPr>
    </w:lvl>
  </w:abstractNum>
  <w:abstractNum w:abstractNumId="12">
    <w:nsid w:val="23B17B41"/>
    <w:multiLevelType w:val="hybridMultilevel"/>
    <w:tmpl w:val="3370D6EC"/>
    <w:lvl w:ilvl="0" w:tplc="7076FC3C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13">
    <w:nsid w:val="26861EC2"/>
    <w:multiLevelType w:val="hybridMultilevel"/>
    <w:tmpl w:val="EC4E2DE8"/>
    <w:lvl w:ilvl="0" w:tplc="71AE79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CEE49EA0">
      <w:numFmt w:val="none"/>
      <w:lvlText w:val=""/>
      <w:lvlJc w:val="left"/>
      <w:pPr>
        <w:tabs>
          <w:tab w:val="num" w:pos="360"/>
        </w:tabs>
      </w:pPr>
    </w:lvl>
    <w:lvl w:ilvl="2" w:tplc="D1949EDE">
      <w:numFmt w:val="none"/>
      <w:lvlText w:val=""/>
      <w:lvlJc w:val="left"/>
      <w:pPr>
        <w:tabs>
          <w:tab w:val="num" w:pos="360"/>
        </w:tabs>
      </w:pPr>
    </w:lvl>
    <w:lvl w:ilvl="3" w:tplc="51A8EBCC">
      <w:numFmt w:val="none"/>
      <w:lvlText w:val=""/>
      <w:lvlJc w:val="left"/>
      <w:pPr>
        <w:tabs>
          <w:tab w:val="num" w:pos="360"/>
        </w:tabs>
      </w:pPr>
    </w:lvl>
    <w:lvl w:ilvl="4" w:tplc="A642D1F8">
      <w:numFmt w:val="none"/>
      <w:lvlText w:val=""/>
      <w:lvlJc w:val="left"/>
      <w:pPr>
        <w:tabs>
          <w:tab w:val="num" w:pos="360"/>
        </w:tabs>
      </w:pPr>
    </w:lvl>
    <w:lvl w:ilvl="5" w:tplc="C7909954">
      <w:numFmt w:val="none"/>
      <w:lvlText w:val=""/>
      <w:lvlJc w:val="left"/>
      <w:pPr>
        <w:tabs>
          <w:tab w:val="num" w:pos="360"/>
        </w:tabs>
      </w:pPr>
    </w:lvl>
    <w:lvl w:ilvl="6" w:tplc="AEC42716">
      <w:numFmt w:val="none"/>
      <w:lvlText w:val=""/>
      <w:lvlJc w:val="left"/>
      <w:pPr>
        <w:tabs>
          <w:tab w:val="num" w:pos="360"/>
        </w:tabs>
      </w:pPr>
    </w:lvl>
    <w:lvl w:ilvl="7" w:tplc="E44617A4">
      <w:numFmt w:val="none"/>
      <w:lvlText w:val=""/>
      <w:lvlJc w:val="left"/>
      <w:pPr>
        <w:tabs>
          <w:tab w:val="num" w:pos="360"/>
        </w:tabs>
      </w:pPr>
    </w:lvl>
    <w:lvl w:ilvl="8" w:tplc="615EC5B8">
      <w:numFmt w:val="none"/>
      <w:lvlText w:val=""/>
      <w:lvlJc w:val="left"/>
      <w:pPr>
        <w:tabs>
          <w:tab w:val="num" w:pos="360"/>
        </w:tabs>
      </w:pPr>
    </w:lvl>
  </w:abstractNum>
  <w:abstractNum w:abstractNumId="14">
    <w:nsid w:val="29E57C1B"/>
    <w:multiLevelType w:val="multilevel"/>
    <w:tmpl w:val="BFC8F31C"/>
    <w:lvl w:ilvl="0">
      <w:start w:val="1"/>
      <w:numFmt w:val="decimal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2A3201E3"/>
    <w:multiLevelType w:val="multilevel"/>
    <w:tmpl w:val="A75626E0"/>
    <w:lvl w:ilvl="0">
      <w:start w:val="1"/>
      <w:numFmt w:val="decimal"/>
      <w:lvlText w:val="[%1]"/>
      <w:lvlJc w:val="right"/>
      <w:pPr>
        <w:tabs>
          <w:tab w:val="num" w:pos="414"/>
        </w:tabs>
        <w:ind w:left="414" w:firstLine="6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>
    <w:nsid w:val="2B256C9A"/>
    <w:multiLevelType w:val="multilevel"/>
    <w:tmpl w:val="1E20161E"/>
    <w:lvl w:ilvl="0">
      <w:start w:val="1"/>
      <w:numFmt w:val="decimal"/>
      <w:lvlText w:val="[%1]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>
    <w:nsid w:val="2DA84767"/>
    <w:multiLevelType w:val="hybridMultilevel"/>
    <w:tmpl w:val="D3A2AD8C"/>
    <w:lvl w:ilvl="0" w:tplc="09569E56">
      <w:start w:val="1"/>
      <w:numFmt w:val="decimal"/>
      <w:pStyle w:val="24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>
    <w:nsid w:val="3BE87728"/>
    <w:multiLevelType w:val="multilevel"/>
    <w:tmpl w:val="FC505066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>
    <w:nsid w:val="3CA1274D"/>
    <w:multiLevelType w:val="hybridMultilevel"/>
    <w:tmpl w:val="4162BE4C"/>
    <w:lvl w:ilvl="0" w:tplc="A6B29936">
      <w:start w:val="1"/>
      <w:numFmt w:val="decimal"/>
      <w:lvlText w:val="%1）"/>
      <w:lvlJc w:val="left"/>
      <w:pPr>
        <w:ind w:left="720" w:hanging="360"/>
      </w:pPr>
      <w:rPr>
        <w:rFonts w:ascii="宋体" w:eastAsia="宋体" w:hAnsi="宋体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D974F3"/>
    <w:multiLevelType w:val="hybridMultilevel"/>
    <w:tmpl w:val="75E8C44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>
    <w:nsid w:val="44E66C4B"/>
    <w:multiLevelType w:val="multilevel"/>
    <w:tmpl w:val="A302EAD8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2"/>
      <w:numFmt w:val="decimal"/>
      <w:isLgl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2">
    <w:nsid w:val="48E00EEC"/>
    <w:multiLevelType w:val="hybridMultilevel"/>
    <w:tmpl w:val="434ADFBC"/>
    <w:lvl w:ilvl="0" w:tplc="E6E6C4C6">
      <w:start w:val="1"/>
      <w:numFmt w:val="decimal"/>
      <w:lvlText w:val="%1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3">
    <w:nsid w:val="54C837CD"/>
    <w:multiLevelType w:val="hybridMultilevel"/>
    <w:tmpl w:val="CB02C26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4">
    <w:nsid w:val="58766BF3"/>
    <w:multiLevelType w:val="hybridMultilevel"/>
    <w:tmpl w:val="30E42BB6"/>
    <w:lvl w:ilvl="0" w:tplc="04090009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5">
    <w:nsid w:val="5ECC0729"/>
    <w:multiLevelType w:val="hybridMultilevel"/>
    <w:tmpl w:val="5B3EEE3E"/>
    <w:lvl w:ilvl="0" w:tplc="A30A21F0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26">
    <w:nsid w:val="623B40B2"/>
    <w:multiLevelType w:val="multilevel"/>
    <w:tmpl w:val="30E42BB6"/>
    <w:lvl w:ilvl="0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7">
    <w:nsid w:val="67062DCA"/>
    <w:multiLevelType w:val="multilevel"/>
    <w:tmpl w:val="4CB883C6"/>
    <w:lvl w:ilvl="0">
      <w:start w:val="1"/>
      <w:numFmt w:val="decimal"/>
      <w:lvlText w:val="[%1]"/>
      <w:lvlJc w:val="righ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8">
    <w:nsid w:val="691E6C15"/>
    <w:multiLevelType w:val="hybridMultilevel"/>
    <w:tmpl w:val="C9C05ED8"/>
    <w:lvl w:ilvl="0" w:tplc="3AEE26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6AB15E95"/>
    <w:multiLevelType w:val="multilevel"/>
    <w:tmpl w:val="C5A280C2"/>
    <w:lvl w:ilvl="0">
      <w:start w:val="1"/>
      <w:numFmt w:val="decimal"/>
      <w:lvlText w:val="[%1]"/>
      <w:lvlJc w:val="right"/>
      <w:pPr>
        <w:tabs>
          <w:tab w:val="num" w:pos="414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0">
    <w:nsid w:val="740A70E8"/>
    <w:multiLevelType w:val="hybridMultilevel"/>
    <w:tmpl w:val="438EFBBE"/>
    <w:lvl w:ilvl="0" w:tplc="7556BDAE">
      <w:start w:val="1"/>
      <w:numFmt w:val="decimal"/>
      <w:lvlText w:val="%1）"/>
      <w:lvlJc w:val="left"/>
      <w:pPr>
        <w:ind w:left="1155" w:hanging="735"/>
      </w:pPr>
      <w:rPr>
        <w:rFonts w:asciiTheme="minorEastAsia" w:eastAsiaTheme="minorEastAsia" w:hAnsiTheme="minorEastAsia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7"/>
  </w:num>
  <w:num w:numId="2">
    <w:abstractNumId w:val="18"/>
  </w:num>
  <w:num w:numId="3">
    <w:abstractNumId w:val="16"/>
  </w:num>
  <w:num w:numId="4">
    <w:abstractNumId w:val="27"/>
  </w:num>
  <w:num w:numId="5">
    <w:abstractNumId w:val="29"/>
  </w:num>
  <w:num w:numId="6">
    <w:abstractNumId w:val="15"/>
  </w:num>
  <w:num w:numId="7">
    <w:abstractNumId w:val="22"/>
  </w:num>
  <w:num w:numId="8">
    <w:abstractNumId w:val="24"/>
  </w:num>
  <w:num w:numId="9">
    <w:abstractNumId w:val="26"/>
  </w:num>
  <w:num w:numId="10">
    <w:abstractNumId w:val="20"/>
  </w:num>
  <w:num w:numId="11">
    <w:abstractNumId w:val="23"/>
  </w:num>
  <w:num w:numId="12">
    <w:abstractNumId w:val="19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  <w:num w:numId="23">
    <w:abstractNumId w:val="14"/>
  </w:num>
  <w:num w:numId="24">
    <w:abstractNumId w:val="17"/>
    <w:lvlOverride w:ilvl="0">
      <w:startOverride w:val="1"/>
    </w:lvlOverride>
  </w:num>
  <w:num w:numId="25">
    <w:abstractNumId w:val="10"/>
  </w:num>
  <w:num w:numId="26">
    <w:abstractNumId w:val="21"/>
  </w:num>
  <w:num w:numId="27">
    <w:abstractNumId w:val="30"/>
  </w:num>
  <w:num w:numId="28">
    <w:abstractNumId w:val="28"/>
  </w:num>
  <w:num w:numId="29">
    <w:abstractNumId w:val="12"/>
  </w:num>
  <w:num w:numId="30">
    <w:abstractNumId w:val="25"/>
  </w:num>
  <w:num w:numId="31">
    <w:abstractNumId w:val="11"/>
  </w:num>
  <w:num w:numId="32">
    <w:abstractNumId w:val="13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15:person w15:author="DCL_ZK">
    <w15:presenceInfo w15:providerId="None" w15:userId="DCL_ZK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efaultTableStyle w:val="a9"/>
  <w:evenAndOddHeaders/>
  <w:drawingGridHorizontalSpacing w:val="104"/>
  <w:drawingGridVerticalSpacing w:val="310"/>
  <w:displayHorizontalDrawingGridEvery w:val="0"/>
  <w:displayVerticalDrawingGridEvery w:val="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D2E3A"/>
    <w:rsid w:val="0000001A"/>
    <w:rsid w:val="00001829"/>
    <w:rsid w:val="00002616"/>
    <w:rsid w:val="000028F0"/>
    <w:rsid w:val="00013240"/>
    <w:rsid w:val="000159FE"/>
    <w:rsid w:val="0002188A"/>
    <w:rsid w:val="00021F23"/>
    <w:rsid w:val="00022529"/>
    <w:rsid w:val="00022738"/>
    <w:rsid w:val="000227D6"/>
    <w:rsid w:val="00022929"/>
    <w:rsid w:val="00023509"/>
    <w:rsid w:val="000246A5"/>
    <w:rsid w:val="00026C48"/>
    <w:rsid w:val="00027DB9"/>
    <w:rsid w:val="000327E7"/>
    <w:rsid w:val="0003366F"/>
    <w:rsid w:val="000357FE"/>
    <w:rsid w:val="00041492"/>
    <w:rsid w:val="00042133"/>
    <w:rsid w:val="00045AE0"/>
    <w:rsid w:val="00050A52"/>
    <w:rsid w:val="00051CBB"/>
    <w:rsid w:val="00052800"/>
    <w:rsid w:val="00054E95"/>
    <w:rsid w:val="000556A6"/>
    <w:rsid w:val="0006134E"/>
    <w:rsid w:val="000614FF"/>
    <w:rsid w:val="00062948"/>
    <w:rsid w:val="000635E2"/>
    <w:rsid w:val="0006476C"/>
    <w:rsid w:val="00065AED"/>
    <w:rsid w:val="00067B3F"/>
    <w:rsid w:val="0007254C"/>
    <w:rsid w:val="0007554C"/>
    <w:rsid w:val="00076506"/>
    <w:rsid w:val="000767AF"/>
    <w:rsid w:val="000832A2"/>
    <w:rsid w:val="00085FBB"/>
    <w:rsid w:val="00086676"/>
    <w:rsid w:val="00086A6E"/>
    <w:rsid w:val="00087A44"/>
    <w:rsid w:val="00091937"/>
    <w:rsid w:val="000921FD"/>
    <w:rsid w:val="00092FE9"/>
    <w:rsid w:val="00094EF4"/>
    <w:rsid w:val="000A1075"/>
    <w:rsid w:val="000A39AE"/>
    <w:rsid w:val="000A539E"/>
    <w:rsid w:val="000A53DA"/>
    <w:rsid w:val="000B088D"/>
    <w:rsid w:val="000B131E"/>
    <w:rsid w:val="000B2D83"/>
    <w:rsid w:val="000B6CBF"/>
    <w:rsid w:val="000B7152"/>
    <w:rsid w:val="000B7C48"/>
    <w:rsid w:val="000C2009"/>
    <w:rsid w:val="000C274C"/>
    <w:rsid w:val="000C4BEE"/>
    <w:rsid w:val="000C7594"/>
    <w:rsid w:val="000D13DF"/>
    <w:rsid w:val="000D2E3A"/>
    <w:rsid w:val="000D35E7"/>
    <w:rsid w:val="000D7176"/>
    <w:rsid w:val="000F2918"/>
    <w:rsid w:val="000F39DC"/>
    <w:rsid w:val="000F3B2D"/>
    <w:rsid w:val="000F617A"/>
    <w:rsid w:val="000F77AA"/>
    <w:rsid w:val="000F7FAB"/>
    <w:rsid w:val="00101451"/>
    <w:rsid w:val="001033E1"/>
    <w:rsid w:val="0010492E"/>
    <w:rsid w:val="0010589D"/>
    <w:rsid w:val="0011110B"/>
    <w:rsid w:val="00113DBC"/>
    <w:rsid w:val="00114457"/>
    <w:rsid w:val="00120632"/>
    <w:rsid w:val="00121DE7"/>
    <w:rsid w:val="00124C5B"/>
    <w:rsid w:val="001340E4"/>
    <w:rsid w:val="00134A24"/>
    <w:rsid w:val="00135CE6"/>
    <w:rsid w:val="00137EC3"/>
    <w:rsid w:val="00141D65"/>
    <w:rsid w:val="00142C69"/>
    <w:rsid w:val="00143DF8"/>
    <w:rsid w:val="00144AC1"/>
    <w:rsid w:val="00146CBF"/>
    <w:rsid w:val="001471A6"/>
    <w:rsid w:val="001533FE"/>
    <w:rsid w:val="00154AA6"/>
    <w:rsid w:val="001575B9"/>
    <w:rsid w:val="00160069"/>
    <w:rsid w:val="00163A1A"/>
    <w:rsid w:val="00166EEC"/>
    <w:rsid w:val="00171A74"/>
    <w:rsid w:val="00172F6E"/>
    <w:rsid w:val="00173989"/>
    <w:rsid w:val="00175025"/>
    <w:rsid w:val="00175B9B"/>
    <w:rsid w:val="001774C1"/>
    <w:rsid w:val="001774C5"/>
    <w:rsid w:val="00177843"/>
    <w:rsid w:val="001817DE"/>
    <w:rsid w:val="001860BB"/>
    <w:rsid w:val="00191279"/>
    <w:rsid w:val="00194023"/>
    <w:rsid w:val="001956D7"/>
    <w:rsid w:val="001A1810"/>
    <w:rsid w:val="001A2F81"/>
    <w:rsid w:val="001A661E"/>
    <w:rsid w:val="001B0241"/>
    <w:rsid w:val="001B284E"/>
    <w:rsid w:val="001B39CC"/>
    <w:rsid w:val="001B6156"/>
    <w:rsid w:val="001B76DA"/>
    <w:rsid w:val="001C02DA"/>
    <w:rsid w:val="001C036D"/>
    <w:rsid w:val="001C0EC4"/>
    <w:rsid w:val="001C2C16"/>
    <w:rsid w:val="001C31ED"/>
    <w:rsid w:val="001C641D"/>
    <w:rsid w:val="001C6D70"/>
    <w:rsid w:val="001D19F1"/>
    <w:rsid w:val="001D3194"/>
    <w:rsid w:val="001D4741"/>
    <w:rsid w:val="001E2317"/>
    <w:rsid w:val="001E34C9"/>
    <w:rsid w:val="001E4711"/>
    <w:rsid w:val="001E57D3"/>
    <w:rsid w:val="001E66D1"/>
    <w:rsid w:val="001E6E6E"/>
    <w:rsid w:val="001F1AB8"/>
    <w:rsid w:val="001F28A6"/>
    <w:rsid w:val="001F2AB9"/>
    <w:rsid w:val="001F6253"/>
    <w:rsid w:val="001F7ECC"/>
    <w:rsid w:val="00202DDC"/>
    <w:rsid w:val="0020344A"/>
    <w:rsid w:val="00203622"/>
    <w:rsid w:val="0020760C"/>
    <w:rsid w:val="00211457"/>
    <w:rsid w:val="002123DD"/>
    <w:rsid w:val="00215A21"/>
    <w:rsid w:val="00217173"/>
    <w:rsid w:val="00220192"/>
    <w:rsid w:val="002206DD"/>
    <w:rsid w:val="00220F08"/>
    <w:rsid w:val="002211BA"/>
    <w:rsid w:val="0022137B"/>
    <w:rsid w:val="00221BA4"/>
    <w:rsid w:val="00221D62"/>
    <w:rsid w:val="002278D0"/>
    <w:rsid w:val="00230E12"/>
    <w:rsid w:val="0023196E"/>
    <w:rsid w:val="00232880"/>
    <w:rsid w:val="00233F85"/>
    <w:rsid w:val="00234612"/>
    <w:rsid w:val="002355CD"/>
    <w:rsid w:val="0023709C"/>
    <w:rsid w:val="0024058B"/>
    <w:rsid w:val="002407FF"/>
    <w:rsid w:val="00242E79"/>
    <w:rsid w:val="00243328"/>
    <w:rsid w:val="00243E8B"/>
    <w:rsid w:val="00244C78"/>
    <w:rsid w:val="0024510B"/>
    <w:rsid w:val="00245540"/>
    <w:rsid w:val="00245D94"/>
    <w:rsid w:val="00247CB5"/>
    <w:rsid w:val="00252FCB"/>
    <w:rsid w:val="0025377E"/>
    <w:rsid w:val="00254BDE"/>
    <w:rsid w:val="002555D4"/>
    <w:rsid w:val="002561B8"/>
    <w:rsid w:val="002579E4"/>
    <w:rsid w:val="002642F0"/>
    <w:rsid w:val="00267740"/>
    <w:rsid w:val="00267EA4"/>
    <w:rsid w:val="00270579"/>
    <w:rsid w:val="00272BD2"/>
    <w:rsid w:val="00275E1B"/>
    <w:rsid w:val="002768C2"/>
    <w:rsid w:val="00281AB0"/>
    <w:rsid w:val="00282783"/>
    <w:rsid w:val="002870B0"/>
    <w:rsid w:val="002934C5"/>
    <w:rsid w:val="00293CA4"/>
    <w:rsid w:val="00294462"/>
    <w:rsid w:val="00294BE5"/>
    <w:rsid w:val="0029627F"/>
    <w:rsid w:val="002A1F15"/>
    <w:rsid w:val="002A2473"/>
    <w:rsid w:val="002A30E3"/>
    <w:rsid w:val="002A4B4D"/>
    <w:rsid w:val="002A4D0A"/>
    <w:rsid w:val="002B0887"/>
    <w:rsid w:val="002B1229"/>
    <w:rsid w:val="002B2B70"/>
    <w:rsid w:val="002B3809"/>
    <w:rsid w:val="002B493B"/>
    <w:rsid w:val="002B7014"/>
    <w:rsid w:val="002C04B8"/>
    <w:rsid w:val="002C5649"/>
    <w:rsid w:val="002C6DBD"/>
    <w:rsid w:val="002D2A72"/>
    <w:rsid w:val="002D3954"/>
    <w:rsid w:val="002D4328"/>
    <w:rsid w:val="002D4935"/>
    <w:rsid w:val="002D4D19"/>
    <w:rsid w:val="002D4F4B"/>
    <w:rsid w:val="002D7FCB"/>
    <w:rsid w:val="002E03A6"/>
    <w:rsid w:val="002E144F"/>
    <w:rsid w:val="002E5BC8"/>
    <w:rsid w:val="002E7F91"/>
    <w:rsid w:val="002F093E"/>
    <w:rsid w:val="002F2F2E"/>
    <w:rsid w:val="002F33D1"/>
    <w:rsid w:val="002F5F05"/>
    <w:rsid w:val="002F758A"/>
    <w:rsid w:val="00301962"/>
    <w:rsid w:val="00303355"/>
    <w:rsid w:val="00305437"/>
    <w:rsid w:val="00306E9F"/>
    <w:rsid w:val="003072BD"/>
    <w:rsid w:val="00310174"/>
    <w:rsid w:val="00311FA8"/>
    <w:rsid w:val="0031236F"/>
    <w:rsid w:val="0031549E"/>
    <w:rsid w:val="003165E9"/>
    <w:rsid w:val="003172FB"/>
    <w:rsid w:val="00321512"/>
    <w:rsid w:val="00322113"/>
    <w:rsid w:val="00324F2E"/>
    <w:rsid w:val="0032734F"/>
    <w:rsid w:val="00332439"/>
    <w:rsid w:val="00332DD8"/>
    <w:rsid w:val="003359EE"/>
    <w:rsid w:val="00337C92"/>
    <w:rsid w:val="003430DC"/>
    <w:rsid w:val="003455DA"/>
    <w:rsid w:val="00345793"/>
    <w:rsid w:val="00353781"/>
    <w:rsid w:val="00354939"/>
    <w:rsid w:val="00362824"/>
    <w:rsid w:val="00363944"/>
    <w:rsid w:val="00364D00"/>
    <w:rsid w:val="0036597A"/>
    <w:rsid w:val="00370FF6"/>
    <w:rsid w:val="003757A9"/>
    <w:rsid w:val="003761ED"/>
    <w:rsid w:val="00377FAC"/>
    <w:rsid w:val="0038173A"/>
    <w:rsid w:val="0038504E"/>
    <w:rsid w:val="0038534F"/>
    <w:rsid w:val="0038584F"/>
    <w:rsid w:val="003868F0"/>
    <w:rsid w:val="00387950"/>
    <w:rsid w:val="00390430"/>
    <w:rsid w:val="00390E63"/>
    <w:rsid w:val="00391B0D"/>
    <w:rsid w:val="00395032"/>
    <w:rsid w:val="00396388"/>
    <w:rsid w:val="00397464"/>
    <w:rsid w:val="003A0EAC"/>
    <w:rsid w:val="003A14FD"/>
    <w:rsid w:val="003A46A1"/>
    <w:rsid w:val="003A5BAE"/>
    <w:rsid w:val="003A62AB"/>
    <w:rsid w:val="003B4162"/>
    <w:rsid w:val="003B4A75"/>
    <w:rsid w:val="003B5B15"/>
    <w:rsid w:val="003B6FEF"/>
    <w:rsid w:val="003B79E1"/>
    <w:rsid w:val="003C00A5"/>
    <w:rsid w:val="003C2886"/>
    <w:rsid w:val="003C2CAB"/>
    <w:rsid w:val="003C2F1C"/>
    <w:rsid w:val="003C7D72"/>
    <w:rsid w:val="003D2F81"/>
    <w:rsid w:val="003D4269"/>
    <w:rsid w:val="003D70FB"/>
    <w:rsid w:val="003E119C"/>
    <w:rsid w:val="003E2A07"/>
    <w:rsid w:val="003E3FB6"/>
    <w:rsid w:val="003E43D4"/>
    <w:rsid w:val="003E675A"/>
    <w:rsid w:val="003E6B70"/>
    <w:rsid w:val="003E79C3"/>
    <w:rsid w:val="003F027C"/>
    <w:rsid w:val="003F3920"/>
    <w:rsid w:val="003F3996"/>
    <w:rsid w:val="003F3C00"/>
    <w:rsid w:val="00404EC7"/>
    <w:rsid w:val="00405C85"/>
    <w:rsid w:val="00407C06"/>
    <w:rsid w:val="004115A7"/>
    <w:rsid w:val="00413B0D"/>
    <w:rsid w:val="00417FE2"/>
    <w:rsid w:val="00420738"/>
    <w:rsid w:val="00422332"/>
    <w:rsid w:val="004226B2"/>
    <w:rsid w:val="0042335C"/>
    <w:rsid w:val="004257E7"/>
    <w:rsid w:val="004273EA"/>
    <w:rsid w:val="00432973"/>
    <w:rsid w:val="00432CE1"/>
    <w:rsid w:val="00433906"/>
    <w:rsid w:val="00436DDF"/>
    <w:rsid w:val="00436EFC"/>
    <w:rsid w:val="00442A7D"/>
    <w:rsid w:val="004461A3"/>
    <w:rsid w:val="0045049B"/>
    <w:rsid w:val="004509A9"/>
    <w:rsid w:val="00452B59"/>
    <w:rsid w:val="00454933"/>
    <w:rsid w:val="0045691C"/>
    <w:rsid w:val="004573D4"/>
    <w:rsid w:val="00465C86"/>
    <w:rsid w:val="004664F8"/>
    <w:rsid w:val="00466B73"/>
    <w:rsid w:val="0047027E"/>
    <w:rsid w:val="0047063F"/>
    <w:rsid w:val="00470E05"/>
    <w:rsid w:val="004723FA"/>
    <w:rsid w:val="00472660"/>
    <w:rsid w:val="0048049B"/>
    <w:rsid w:val="004832C2"/>
    <w:rsid w:val="004866EF"/>
    <w:rsid w:val="004913C2"/>
    <w:rsid w:val="00491470"/>
    <w:rsid w:val="004916EE"/>
    <w:rsid w:val="004938F1"/>
    <w:rsid w:val="00493B59"/>
    <w:rsid w:val="00494161"/>
    <w:rsid w:val="004969A6"/>
    <w:rsid w:val="00496CDF"/>
    <w:rsid w:val="004A3A37"/>
    <w:rsid w:val="004A3E77"/>
    <w:rsid w:val="004A580F"/>
    <w:rsid w:val="004A5839"/>
    <w:rsid w:val="004A6899"/>
    <w:rsid w:val="004A72D8"/>
    <w:rsid w:val="004B0D8D"/>
    <w:rsid w:val="004B2ACF"/>
    <w:rsid w:val="004B4368"/>
    <w:rsid w:val="004B4966"/>
    <w:rsid w:val="004B589A"/>
    <w:rsid w:val="004B5D71"/>
    <w:rsid w:val="004B7225"/>
    <w:rsid w:val="004B74DB"/>
    <w:rsid w:val="004B7DD5"/>
    <w:rsid w:val="004C1C23"/>
    <w:rsid w:val="004C242B"/>
    <w:rsid w:val="004C473F"/>
    <w:rsid w:val="004C6506"/>
    <w:rsid w:val="004C6BD4"/>
    <w:rsid w:val="004C72FF"/>
    <w:rsid w:val="004D36C7"/>
    <w:rsid w:val="004D38F3"/>
    <w:rsid w:val="004D65B7"/>
    <w:rsid w:val="004E0997"/>
    <w:rsid w:val="004E247E"/>
    <w:rsid w:val="004E54CA"/>
    <w:rsid w:val="004E5861"/>
    <w:rsid w:val="004F0D06"/>
    <w:rsid w:val="004F2D2E"/>
    <w:rsid w:val="004F3050"/>
    <w:rsid w:val="004F3916"/>
    <w:rsid w:val="004F3DB8"/>
    <w:rsid w:val="004F64AF"/>
    <w:rsid w:val="004F6B64"/>
    <w:rsid w:val="00501D29"/>
    <w:rsid w:val="005022D6"/>
    <w:rsid w:val="005030EC"/>
    <w:rsid w:val="00504C1E"/>
    <w:rsid w:val="00505495"/>
    <w:rsid w:val="00513EA2"/>
    <w:rsid w:val="00520686"/>
    <w:rsid w:val="00523385"/>
    <w:rsid w:val="005249EF"/>
    <w:rsid w:val="00524A44"/>
    <w:rsid w:val="00526BE9"/>
    <w:rsid w:val="00527168"/>
    <w:rsid w:val="005305D1"/>
    <w:rsid w:val="00532315"/>
    <w:rsid w:val="00535167"/>
    <w:rsid w:val="0053530B"/>
    <w:rsid w:val="00536CDB"/>
    <w:rsid w:val="005373D9"/>
    <w:rsid w:val="0054005B"/>
    <w:rsid w:val="00541146"/>
    <w:rsid w:val="0054165F"/>
    <w:rsid w:val="00542F08"/>
    <w:rsid w:val="00542F47"/>
    <w:rsid w:val="0054661F"/>
    <w:rsid w:val="00555AB1"/>
    <w:rsid w:val="00556364"/>
    <w:rsid w:val="005566F0"/>
    <w:rsid w:val="00561C5E"/>
    <w:rsid w:val="005665F9"/>
    <w:rsid w:val="00576CB7"/>
    <w:rsid w:val="00584706"/>
    <w:rsid w:val="005847A0"/>
    <w:rsid w:val="00585DF6"/>
    <w:rsid w:val="00587DFA"/>
    <w:rsid w:val="0059592E"/>
    <w:rsid w:val="005A5911"/>
    <w:rsid w:val="005B0A22"/>
    <w:rsid w:val="005B100C"/>
    <w:rsid w:val="005B26CA"/>
    <w:rsid w:val="005B312F"/>
    <w:rsid w:val="005B35D9"/>
    <w:rsid w:val="005B4617"/>
    <w:rsid w:val="005C1807"/>
    <w:rsid w:val="005D07F4"/>
    <w:rsid w:val="005D3DCD"/>
    <w:rsid w:val="005D414F"/>
    <w:rsid w:val="005E008F"/>
    <w:rsid w:val="005E07C0"/>
    <w:rsid w:val="005E16F2"/>
    <w:rsid w:val="005E3C61"/>
    <w:rsid w:val="005E4B15"/>
    <w:rsid w:val="005E7F01"/>
    <w:rsid w:val="005F1B77"/>
    <w:rsid w:val="005F298E"/>
    <w:rsid w:val="005F4694"/>
    <w:rsid w:val="005F5EC4"/>
    <w:rsid w:val="005F7CDC"/>
    <w:rsid w:val="0060334F"/>
    <w:rsid w:val="0060419E"/>
    <w:rsid w:val="00606AA5"/>
    <w:rsid w:val="00606EAE"/>
    <w:rsid w:val="00607177"/>
    <w:rsid w:val="00607586"/>
    <w:rsid w:val="0061444F"/>
    <w:rsid w:val="00614A98"/>
    <w:rsid w:val="00614B6B"/>
    <w:rsid w:val="006165B5"/>
    <w:rsid w:val="00617939"/>
    <w:rsid w:val="00621F97"/>
    <w:rsid w:val="00624753"/>
    <w:rsid w:val="006251FC"/>
    <w:rsid w:val="00625B91"/>
    <w:rsid w:val="00626479"/>
    <w:rsid w:val="006268C5"/>
    <w:rsid w:val="00630C4C"/>
    <w:rsid w:val="00632FC0"/>
    <w:rsid w:val="00634055"/>
    <w:rsid w:val="00635CDA"/>
    <w:rsid w:val="00643164"/>
    <w:rsid w:val="00643CD4"/>
    <w:rsid w:val="00647509"/>
    <w:rsid w:val="00647F2A"/>
    <w:rsid w:val="006525A5"/>
    <w:rsid w:val="006527A6"/>
    <w:rsid w:val="00654C53"/>
    <w:rsid w:val="00656390"/>
    <w:rsid w:val="00663F10"/>
    <w:rsid w:val="00664E24"/>
    <w:rsid w:val="00666612"/>
    <w:rsid w:val="0066680C"/>
    <w:rsid w:val="00670B10"/>
    <w:rsid w:val="00672493"/>
    <w:rsid w:val="006757DD"/>
    <w:rsid w:val="006834C1"/>
    <w:rsid w:val="0068793D"/>
    <w:rsid w:val="00690ED0"/>
    <w:rsid w:val="006946B4"/>
    <w:rsid w:val="006958B5"/>
    <w:rsid w:val="0069714A"/>
    <w:rsid w:val="006973FC"/>
    <w:rsid w:val="006A0300"/>
    <w:rsid w:val="006A091E"/>
    <w:rsid w:val="006A1637"/>
    <w:rsid w:val="006A1761"/>
    <w:rsid w:val="006A6BCC"/>
    <w:rsid w:val="006A7CCB"/>
    <w:rsid w:val="006B0120"/>
    <w:rsid w:val="006B0BAF"/>
    <w:rsid w:val="006B0F6A"/>
    <w:rsid w:val="006B2B0D"/>
    <w:rsid w:val="006B311B"/>
    <w:rsid w:val="006B3513"/>
    <w:rsid w:val="006B41FA"/>
    <w:rsid w:val="006B485E"/>
    <w:rsid w:val="006B5000"/>
    <w:rsid w:val="006B50A8"/>
    <w:rsid w:val="006B65BF"/>
    <w:rsid w:val="006B7A74"/>
    <w:rsid w:val="006C1A9E"/>
    <w:rsid w:val="006C3CA2"/>
    <w:rsid w:val="006C452C"/>
    <w:rsid w:val="006C550F"/>
    <w:rsid w:val="006C5B1D"/>
    <w:rsid w:val="006C7D54"/>
    <w:rsid w:val="006D27C1"/>
    <w:rsid w:val="006D2927"/>
    <w:rsid w:val="006D3202"/>
    <w:rsid w:val="006D3DDC"/>
    <w:rsid w:val="006D4DBF"/>
    <w:rsid w:val="006D683E"/>
    <w:rsid w:val="006E0BAE"/>
    <w:rsid w:val="006E0C21"/>
    <w:rsid w:val="006E1490"/>
    <w:rsid w:val="006E225B"/>
    <w:rsid w:val="006E5F31"/>
    <w:rsid w:val="006F1758"/>
    <w:rsid w:val="006F2999"/>
    <w:rsid w:val="006F779B"/>
    <w:rsid w:val="00700290"/>
    <w:rsid w:val="00700FAC"/>
    <w:rsid w:val="00703ACC"/>
    <w:rsid w:val="0070467A"/>
    <w:rsid w:val="00705D55"/>
    <w:rsid w:val="0070746F"/>
    <w:rsid w:val="007077FF"/>
    <w:rsid w:val="00710E70"/>
    <w:rsid w:val="00710F51"/>
    <w:rsid w:val="007119D8"/>
    <w:rsid w:val="00711B7D"/>
    <w:rsid w:val="00712820"/>
    <w:rsid w:val="00712BEC"/>
    <w:rsid w:val="007140CE"/>
    <w:rsid w:val="00714B0F"/>
    <w:rsid w:val="00714C03"/>
    <w:rsid w:val="00715E12"/>
    <w:rsid w:val="00716705"/>
    <w:rsid w:val="00717EC2"/>
    <w:rsid w:val="00724CCA"/>
    <w:rsid w:val="00727675"/>
    <w:rsid w:val="0073057F"/>
    <w:rsid w:val="00734002"/>
    <w:rsid w:val="007373CF"/>
    <w:rsid w:val="007401E9"/>
    <w:rsid w:val="00747F8E"/>
    <w:rsid w:val="00751CF3"/>
    <w:rsid w:val="0075314C"/>
    <w:rsid w:val="00757E7B"/>
    <w:rsid w:val="00762DF0"/>
    <w:rsid w:val="007668DC"/>
    <w:rsid w:val="00767AE7"/>
    <w:rsid w:val="00774129"/>
    <w:rsid w:val="00775128"/>
    <w:rsid w:val="007759E8"/>
    <w:rsid w:val="00781400"/>
    <w:rsid w:val="00781456"/>
    <w:rsid w:val="00783080"/>
    <w:rsid w:val="00783C90"/>
    <w:rsid w:val="007849C8"/>
    <w:rsid w:val="007873DB"/>
    <w:rsid w:val="0078749E"/>
    <w:rsid w:val="0079102F"/>
    <w:rsid w:val="007931F1"/>
    <w:rsid w:val="0079543A"/>
    <w:rsid w:val="007A09D9"/>
    <w:rsid w:val="007A29CA"/>
    <w:rsid w:val="007A5E34"/>
    <w:rsid w:val="007B0B86"/>
    <w:rsid w:val="007B244E"/>
    <w:rsid w:val="007B38B7"/>
    <w:rsid w:val="007B3E04"/>
    <w:rsid w:val="007B5978"/>
    <w:rsid w:val="007B5979"/>
    <w:rsid w:val="007B5FB1"/>
    <w:rsid w:val="007C069D"/>
    <w:rsid w:val="007C11A4"/>
    <w:rsid w:val="007C3978"/>
    <w:rsid w:val="007C3FB3"/>
    <w:rsid w:val="007D030B"/>
    <w:rsid w:val="007D6624"/>
    <w:rsid w:val="007E23A0"/>
    <w:rsid w:val="007E256F"/>
    <w:rsid w:val="007E299C"/>
    <w:rsid w:val="007E68C9"/>
    <w:rsid w:val="007E696E"/>
    <w:rsid w:val="007E71AC"/>
    <w:rsid w:val="007F0810"/>
    <w:rsid w:val="007F41CF"/>
    <w:rsid w:val="00803351"/>
    <w:rsid w:val="008054AA"/>
    <w:rsid w:val="00805D89"/>
    <w:rsid w:val="00806706"/>
    <w:rsid w:val="00810528"/>
    <w:rsid w:val="00812159"/>
    <w:rsid w:val="00812501"/>
    <w:rsid w:val="008141BF"/>
    <w:rsid w:val="0081475A"/>
    <w:rsid w:val="00817C0D"/>
    <w:rsid w:val="0082301D"/>
    <w:rsid w:val="00824617"/>
    <w:rsid w:val="00824BA7"/>
    <w:rsid w:val="0083196D"/>
    <w:rsid w:val="00831A8F"/>
    <w:rsid w:val="00836D35"/>
    <w:rsid w:val="00837116"/>
    <w:rsid w:val="00837A0B"/>
    <w:rsid w:val="00841202"/>
    <w:rsid w:val="00841D79"/>
    <w:rsid w:val="008426C3"/>
    <w:rsid w:val="00852AC5"/>
    <w:rsid w:val="0085458E"/>
    <w:rsid w:val="008545A4"/>
    <w:rsid w:val="00856A5C"/>
    <w:rsid w:val="00857E17"/>
    <w:rsid w:val="008602C7"/>
    <w:rsid w:val="00861A3C"/>
    <w:rsid w:val="008669DC"/>
    <w:rsid w:val="008676A4"/>
    <w:rsid w:val="0086796F"/>
    <w:rsid w:val="008727BC"/>
    <w:rsid w:val="00872B70"/>
    <w:rsid w:val="0087492E"/>
    <w:rsid w:val="00876866"/>
    <w:rsid w:val="008818A7"/>
    <w:rsid w:val="00881FFC"/>
    <w:rsid w:val="00887CF0"/>
    <w:rsid w:val="008901D9"/>
    <w:rsid w:val="00892A70"/>
    <w:rsid w:val="00893FD7"/>
    <w:rsid w:val="008960BE"/>
    <w:rsid w:val="008A2C6F"/>
    <w:rsid w:val="008A330B"/>
    <w:rsid w:val="008A584B"/>
    <w:rsid w:val="008A631E"/>
    <w:rsid w:val="008A72EA"/>
    <w:rsid w:val="008A78F9"/>
    <w:rsid w:val="008B03D1"/>
    <w:rsid w:val="008B0BA6"/>
    <w:rsid w:val="008B0C40"/>
    <w:rsid w:val="008B0C8C"/>
    <w:rsid w:val="008B1696"/>
    <w:rsid w:val="008B2D37"/>
    <w:rsid w:val="008B32A1"/>
    <w:rsid w:val="008B32FF"/>
    <w:rsid w:val="008B3F35"/>
    <w:rsid w:val="008B6B8F"/>
    <w:rsid w:val="008C28E4"/>
    <w:rsid w:val="008C6623"/>
    <w:rsid w:val="008C7140"/>
    <w:rsid w:val="008C75C3"/>
    <w:rsid w:val="008D19C6"/>
    <w:rsid w:val="008D1BCF"/>
    <w:rsid w:val="008D27C1"/>
    <w:rsid w:val="008D7DB4"/>
    <w:rsid w:val="008E12A8"/>
    <w:rsid w:val="008E1565"/>
    <w:rsid w:val="008E1EEB"/>
    <w:rsid w:val="008E34FA"/>
    <w:rsid w:val="008E3FFD"/>
    <w:rsid w:val="008E40EA"/>
    <w:rsid w:val="008F1A0F"/>
    <w:rsid w:val="008F3BA8"/>
    <w:rsid w:val="008F4F0A"/>
    <w:rsid w:val="008F66AE"/>
    <w:rsid w:val="008F67A3"/>
    <w:rsid w:val="0090193E"/>
    <w:rsid w:val="00903A02"/>
    <w:rsid w:val="0090422D"/>
    <w:rsid w:val="00905969"/>
    <w:rsid w:val="009075DF"/>
    <w:rsid w:val="0091092E"/>
    <w:rsid w:val="00912FBD"/>
    <w:rsid w:val="00915EB3"/>
    <w:rsid w:val="0091732D"/>
    <w:rsid w:val="00920E40"/>
    <w:rsid w:val="00920F33"/>
    <w:rsid w:val="00921504"/>
    <w:rsid w:val="00923EEC"/>
    <w:rsid w:val="00924415"/>
    <w:rsid w:val="0092478D"/>
    <w:rsid w:val="00927C53"/>
    <w:rsid w:val="009300E2"/>
    <w:rsid w:val="0093100E"/>
    <w:rsid w:val="00931E80"/>
    <w:rsid w:val="00932A50"/>
    <w:rsid w:val="00936481"/>
    <w:rsid w:val="0094073A"/>
    <w:rsid w:val="009442B1"/>
    <w:rsid w:val="009463ED"/>
    <w:rsid w:val="00951AF2"/>
    <w:rsid w:val="00952390"/>
    <w:rsid w:val="00957AB1"/>
    <w:rsid w:val="00962EB0"/>
    <w:rsid w:val="009646C6"/>
    <w:rsid w:val="00966478"/>
    <w:rsid w:val="0096702C"/>
    <w:rsid w:val="00971349"/>
    <w:rsid w:val="00972437"/>
    <w:rsid w:val="00973558"/>
    <w:rsid w:val="009744CE"/>
    <w:rsid w:val="00974D28"/>
    <w:rsid w:val="00976E2A"/>
    <w:rsid w:val="009807FA"/>
    <w:rsid w:val="00981256"/>
    <w:rsid w:val="00982606"/>
    <w:rsid w:val="0098519B"/>
    <w:rsid w:val="00985E44"/>
    <w:rsid w:val="00990233"/>
    <w:rsid w:val="00990A88"/>
    <w:rsid w:val="00993ABD"/>
    <w:rsid w:val="009967C9"/>
    <w:rsid w:val="0099786B"/>
    <w:rsid w:val="00997F38"/>
    <w:rsid w:val="009A0E62"/>
    <w:rsid w:val="009A396C"/>
    <w:rsid w:val="009B0D34"/>
    <w:rsid w:val="009B0DD1"/>
    <w:rsid w:val="009B13D1"/>
    <w:rsid w:val="009B1C1F"/>
    <w:rsid w:val="009B4BF6"/>
    <w:rsid w:val="009B7664"/>
    <w:rsid w:val="009C1847"/>
    <w:rsid w:val="009C4B70"/>
    <w:rsid w:val="009C5DA2"/>
    <w:rsid w:val="009C7163"/>
    <w:rsid w:val="009C7A6B"/>
    <w:rsid w:val="009D137E"/>
    <w:rsid w:val="009D798C"/>
    <w:rsid w:val="009D7B1C"/>
    <w:rsid w:val="009E2856"/>
    <w:rsid w:val="009E78C7"/>
    <w:rsid w:val="009F1E48"/>
    <w:rsid w:val="009F25D8"/>
    <w:rsid w:val="009F3D70"/>
    <w:rsid w:val="009F631B"/>
    <w:rsid w:val="009F75A4"/>
    <w:rsid w:val="00A032FB"/>
    <w:rsid w:val="00A047B2"/>
    <w:rsid w:val="00A077FF"/>
    <w:rsid w:val="00A1297D"/>
    <w:rsid w:val="00A1588F"/>
    <w:rsid w:val="00A20781"/>
    <w:rsid w:val="00A22100"/>
    <w:rsid w:val="00A27081"/>
    <w:rsid w:val="00A27C62"/>
    <w:rsid w:val="00A32846"/>
    <w:rsid w:val="00A32B08"/>
    <w:rsid w:val="00A34C3C"/>
    <w:rsid w:val="00A35E8C"/>
    <w:rsid w:val="00A422F3"/>
    <w:rsid w:val="00A4249F"/>
    <w:rsid w:val="00A43216"/>
    <w:rsid w:val="00A43489"/>
    <w:rsid w:val="00A46676"/>
    <w:rsid w:val="00A46C67"/>
    <w:rsid w:val="00A470DF"/>
    <w:rsid w:val="00A503A1"/>
    <w:rsid w:val="00A517AB"/>
    <w:rsid w:val="00A53E45"/>
    <w:rsid w:val="00A562AC"/>
    <w:rsid w:val="00A60512"/>
    <w:rsid w:val="00A60772"/>
    <w:rsid w:val="00A6684C"/>
    <w:rsid w:val="00A70AA7"/>
    <w:rsid w:val="00A724AD"/>
    <w:rsid w:val="00A72D91"/>
    <w:rsid w:val="00A779D3"/>
    <w:rsid w:val="00A840F7"/>
    <w:rsid w:val="00A84502"/>
    <w:rsid w:val="00A8768C"/>
    <w:rsid w:val="00A9027E"/>
    <w:rsid w:val="00A92E72"/>
    <w:rsid w:val="00A95530"/>
    <w:rsid w:val="00A95817"/>
    <w:rsid w:val="00AA3EE6"/>
    <w:rsid w:val="00AA4702"/>
    <w:rsid w:val="00AA5F05"/>
    <w:rsid w:val="00AA6923"/>
    <w:rsid w:val="00AA6DD5"/>
    <w:rsid w:val="00AB0565"/>
    <w:rsid w:val="00AB4CBC"/>
    <w:rsid w:val="00AC414D"/>
    <w:rsid w:val="00AC59DE"/>
    <w:rsid w:val="00AC7FA7"/>
    <w:rsid w:val="00AD0818"/>
    <w:rsid w:val="00AD2DEB"/>
    <w:rsid w:val="00AD4906"/>
    <w:rsid w:val="00AD612B"/>
    <w:rsid w:val="00AD6612"/>
    <w:rsid w:val="00AD7E0C"/>
    <w:rsid w:val="00AD7EE3"/>
    <w:rsid w:val="00AE0476"/>
    <w:rsid w:val="00AE0E8E"/>
    <w:rsid w:val="00AE11CF"/>
    <w:rsid w:val="00AE14C4"/>
    <w:rsid w:val="00AE19AB"/>
    <w:rsid w:val="00AE1C1A"/>
    <w:rsid w:val="00AE395D"/>
    <w:rsid w:val="00AE3B90"/>
    <w:rsid w:val="00AE4607"/>
    <w:rsid w:val="00AE742A"/>
    <w:rsid w:val="00AE74FF"/>
    <w:rsid w:val="00AF208B"/>
    <w:rsid w:val="00AF33B6"/>
    <w:rsid w:val="00AF6FE6"/>
    <w:rsid w:val="00B01762"/>
    <w:rsid w:val="00B04517"/>
    <w:rsid w:val="00B05C03"/>
    <w:rsid w:val="00B07655"/>
    <w:rsid w:val="00B11B5C"/>
    <w:rsid w:val="00B12CEF"/>
    <w:rsid w:val="00B139E9"/>
    <w:rsid w:val="00B15CA2"/>
    <w:rsid w:val="00B16671"/>
    <w:rsid w:val="00B1706D"/>
    <w:rsid w:val="00B20A13"/>
    <w:rsid w:val="00B20D3D"/>
    <w:rsid w:val="00B2623E"/>
    <w:rsid w:val="00B306EB"/>
    <w:rsid w:val="00B307AD"/>
    <w:rsid w:val="00B32235"/>
    <w:rsid w:val="00B32EDF"/>
    <w:rsid w:val="00B343C9"/>
    <w:rsid w:val="00B35C83"/>
    <w:rsid w:val="00B37056"/>
    <w:rsid w:val="00B37929"/>
    <w:rsid w:val="00B43939"/>
    <w:rsid w:val="00B514D7"/>
    <w:rsid w:val="00B62666"/>
    <w:rsid w:val="00B634C7"/>
    <w:rsid w:val="00B71DB0"/>
    <w:rsid w:val="00B71ECF"/>
    <w:rsid w:val="00B72F87"/>
    <w:rsid w:val="00B737F3"/>
    <w:rsid w:val="00B74115"/>
    <w:rsid w:val="00B821FE"/>
    <w:rsid w:val="00B823FA"/>
    <w:rsid w:val="00B845C4"/>
    <w:rsid w:val="00B856C4"/>
    <w:rsid w:val="00B912ED"/>
    <w:rsid w:val="00BA22C4"/>
    <w:rsid w:val="00BA6492"/>
    <w:rsid w:val="00BA69C3"/>
    <w:rsid w:val="00BB3D7B"/>
    <w:rsid w:val="00BB46ED"/>
    <w:rsid w:val="00BC04CD"/>
    <w:rsid w:val="00BC6377"/>
    <w:rsid w:val="00BC72A6"/>
    <w:rsid w:val="00BD1B47"/>
    <w:rsid w:val="00BD39F5"/>
    <w:rsid w:val="00BD4164"/>
    <w:rsid w:val="00BD6533"/>
    <w:rsid w:val="00BD76C7"/>
    <w:rsid w:val="00BE00D2"/>
    <w:rsid w:val="00BE2A29"/>
    <w:rsid w:val="00BE3A3E"/>
    <w:rsid w:val="00BE560C"/>
    <w:rsid w:val="00BF243E"/>
    <w:rsid w:val="00C01828"/>
    <w:rsid w:val="00C01896"/>
    <w:rsid w:val="00C04E6A"/>
    <w:rsid w:val="00C054FC"/>
    <w:rsid w:val="00C103EB"/>
    <w:rsid w:val="00C136C2"/>
    <w:rsid w:val="00C13887"/>
    <w:rsid w:val="00C165E2"/>
    <w:rsid w:val="00C17E91"/>
    <w:rsid w:val="00C2340F"/>
    <w:rsid w:val="00C260FC"/>
    <w:rsid w:val="00C26301"/>
    <w:rsid w:val="00C26901"/>
    <w:rsid w:val="00C275D8"/>
    <w:rsid w:val="00C32112"/>
    <w:rsid w:val="00C328CC"/>
    <w:rsid w:val="00C34168"/>
    <w:rsid w:val="00C425AE"/>
    <w:rsid w:val="00C47B73"/>
    <w:rsid w:val="00C52719"/>
    <w:rsid w:val="00C528BA"/>
    <w:rsid w:val="00C54297"/>
    <w:rsid w:val="00C55A15"/>
    <w:rsid w:val="00C55DF9"/>
    <w:rsid w:val="00C604B6"/>
    <w:rsid w:val="00C7278F"/>
    <w:rsid w:val="00C728BC"/>
    <w:rsid w:val="00C76711"/>
    <w:rsid w:val="00C808BD"/>
    <w:rsid w:val="00C82CB2"/>
    <w:rsid w:val="00C8738C"/>
    <w:rsid w:val="00C87A03"/>
    <w:rsid w:val="00C97347"/>
    <w:rsid w:val="00C978EC"/>
    <w:rsid w:val="00CA0CA6"/>
    <w:rsid w:val="00CA11CF"/>
    <w:rsid w:val="00CA1E0F"/>
    <w:rsid w:val="00CA2BDE"/>
    <w:rsid w:val="00CA2F31"/>
    <w:rsid w:val="00CA6A82"/>
    <w:rsid w:val="00CA6C85"/>
    <w:rsid w:val="00CA773D"/>
    <w:rsid w:val="00CA7C1E"/>
    <w:rsid w:val="00CB0BF3"/>
    <w:rsid w:val="00CB5134"/>
    <w:rsid w:val="00CB72E9"/>
    <w:rsid w:val="00CB76BE"/>
    <w:rsid w:val="00CC0A37"/>
    <w:rsid w:val="00CC222B"/>
    <w:rsid w:val="00CC337B"/>
    <w:rsid w:val="00CC4869"/>
    <w:rsid w:val="00CC66D8"/>
    <w:rsid w:val="00CD1570"/>
    <w:rsid w:val="00CD265F"/>
    <w:rsid w:val="00CD2BF3"/>
    <w:rsid w:val="00CD378D"/>
    <w:rsid w:val="00CD43F6"/>
    <w:rsid w:val="00CD6C55"/>
    <w:rsid w:val="00CE0837"/>
    <w:rsid w:val="00CE1A96"/>
    <w:rsid w:val="00CE59FB"/>
    <w:rsid w:val="00CE5D89"/>
    <w:rsid w:val="00CF3968"/>
    <w:rsid w:val="00CF4171"/>
    <w:rsid w:val="00CF7066"/>
    <w:rsid w:val="00D028C3"/>
    <w:rsid w:val="00D03088"/>
    <w:rsid w:val="00D05131"/>
    <w:rsid w:val="00D051EA"/>
    <w:rsid w:val="00D05BC0"/>
    <w:rsid w:val="00D107AC"/>
    <w:rsid w:val="00D1583C"/>
    <w:rsid w:val="00D24095"/>
    <w:rsid w:val="00D2542E"/>
    <w:rsid w:val="00D2592B"/>
    <w:rsid w:val="00D25B96"/>
    <w:rsid w:val="00D26BEA"/>
    <w:rsid w:val="00D277E4"/>
    <w:rsid w:val="00D30FC5"/>
    <w:rsid w:val="00D33125"/>
    <w:rsid w:val="00D33726"/>
    <w:rsid w:val="00D33E02"/>
    <w:rsid w:val="00D402F7"/>
    <w:rsid w:val="00D406FF"/>
    <w:rsid w:val="00D46205"/>
    <w:rsid w:val="00D5472E"/>
    <w:rsid w:val="00D55E42"/>
    <w:rsid w:val="00D565D6"/>
    <w:rsid w:val="00D5752A"/>
    <w:rsid w:val="00D60842"/>
    <w:rsid w:val="00D6405B"/>
    <w:rsid w:val="00D66C30"/>
    <w:rsid w:val="00D7285D"/>
    <w:rsid w:val="00D732EE"/>
    <w:rsid w:val="00D74EF0"/>
    <w:rsid w:val="00D757DE"/>
    <w:rsid w:val="00D75F90"/>
    <w:rsid w:val="00D85E8F"/>
    <w:rsid w:val="00DB07AF"/>
    <w:rsid w:val="00DB2977"/>
    <w:rsid w:val="00DB3667"/>
    <w:rsid w:val="00DB3896"/>
    <w:rsid w:val="00DB5697"/>
    <w:rsid w:val="00DB62BC"/>
    <w:rsid w:val="00DB79BB"/>
    <w:rsid w:val="00DC0E3D"/>
    <w:rsid w:val="00DC7140"/>
    <w:rsid w:val="00DC7228"/>
    <w:rsid w:val="00DD207C"/>
    <w:rsid w:val="00DD2826"/>
    <w:rsid w:val="00DE0776"/>
    <w:rsid w:val="00DE32F7"/>
    <w:rsid w:val="00DE357B"/>
    <w:rsid w:val="00DE3F28"/>
    <w:rsid w:val="00DE44D2"/>
    <w:rsid w:val="00DE6926"/>
    <w:rsid w:val="00DF1397"/>
    <w:rsid w:val="00DF16BA"/>
    <w:rsid w:val="00DF4038"/>
    <w:rsid w:val="00DF5B3F"/>
    <w:rsid w:val="00DF6C01"/>
    <w:rsid w:val="00E02CC7"/>
    <w:rsid w:val="00E05814"/>
    <w:rsid w:val="00E05899"/>
    <w:rsid w:val="00E06F73"/>
    <w:rsid w:val="00E11923"/>
    <w:rsid w:val="00E11BCE"/>
    <w:rsid w:val="00E12418"/>
    <w:rsid w:val="00E12DE1"/>
    <w:rsid w:val="00E12DF2"/>
    <w:rsid w:val="00E16F07"/>
    <w:rsid w:val="00E17493"/>
    <w:rsid w:val="00E20D2F"/>
    <w:rsid w:val="00E23925"/>
    <w:rsid w:val="00E2556F"/>
    <w:rsid w:val="00E27D36"/>
    <w:rsid w:val="00E32B2A"/>
    <w:rsid w:val="00E33C9E"/>
    <w:rsid w:val="00E34020"/>
    <w:rsid w:val="00E3441A"/>
    <w:rsid w:val="00E36DB4"/>
    <w:rsid w:val="00E4183A"/>
    <w:rsid w:val="00E42C70"/>
    <w:rsid w:val="00E43E0C"/>
    <w:rsid w:val="00E459B1"/>
    <w:rsid w:val="00E466DA"/>
    <w:rsid w:val="00E50C1C"/>
    <w:rsid w:val="00E510AD"/>
    <w:rsid w:val="00E55CEB"/>
    <w:rsid w:val="00E57AF3"/>
    <w:rsid w:val="00E665A9"/>
    <w:rsid w:val="00E725DF"/>
    <w:rsid w:val="00E73466"/>
    <w:rsid w:val="00E7370E"/>
    <w:rsid w:val="00E74A2C"/>
    <w:rsid w:val="00E74F53"/>
    <w:rsid w:val="00E759DA"/>
    <w:rsid w:val="00E76AF4"/>
    <w:rsid w:val="00E8676F"/>
    <w:rsid w:val="00E86A96"/>
    <w:rsid w:val="00E87240"/>
    <w:rsid w:val="00E92FA2"/>
    <w:rsid w:val="00E942C9"/>
    <w:rsid w:val="00E97B16"/>
    <w:rsid w:val="00EA0AB8"/>
    <w:rsid w:val="00EA0F5C"/>
    <w:rsid w:val="00EA2245"/>
    <w:rsid w:val="00EB11A8"/>
    <w:rsid w:val="00EB39E0"/>
    <w:rsid w:val="00EB4DAB"/>
    <w:rsid w:val="00EB5963"/>
    <w:rsid w:val="00EC0EE7"/>
    <w:rsid w:val="00EC123D"/>
    <w:rsid w:val="00EC3283"/>
    <w:rsid w:val="00EC552C"/>
    <w:rsid w:val="00EC5C15"/>
    <w:rsid w:val="00EC6A45"/>
    <w:rsid w:val="00EC79AE"/>
    <w:rsid w:val="00ED036D"/>
    <w:rsid w:val="00ED1DFA"/>
    <w:rsid w:val="00ED2947"/>
    <w:rsid w:val="00ED5E44"/>
    <w:rsid w:val="00ED6B61"/>
    <w:rsid w:val="00EE2F4B"/>
    <w:rsid w:val="00EE4879"/>
    <w:rsid w:val="00EE7191"/>
    <w:rsid w:val="00EE7264"/>
    <w:rsid w:val="00EF005E"/>
    <w:rsid w:val="00EF05CC"/>
    <w:rsid w:val="00EF1C95"/>
    <w:rsid w:val="00EF1ED8"/>
    <w:rsid w:val="00EF36B8"/>
    <w:rsid w:val="00EF7397"/>
    <w:rsid w:val="00F03981"/>
    <w:rsid w:val="00F040DC"/>
    <w:rsid w:val="00F04E36"/>
    <w:rsid w:val="00F07EFA"/>
    <w:rsid w:val="00F146F5"/>
    <w:rsid w:val="00F1754F"/>
    <w:rsid w:val="00F20134"/>
    <w:rsid w:val="00F202E6"/>
    <w:rsid w:val="00F218EA"/>
    <w:rsid w:val="00F26053"/>
    <w:rsid w:val="00F27F6C"/>
    <w:rsid w:val="00F346CF"/>
    <w:rsid w:val="00F34AFD"/>
    <w:rsid w:val="00F375EA"/>
    <w:rsid w:val="00F37D1B"/>
    <w:rsid w:val="00F41D2F"/>
    <w:rsid w:val="00F468E5"/>
    <w:rsid w:val="00F47D9D"/>
    <w:rsid w:val="00F5307A"/>
    <w:rsid w:val="00F53AD8"/>
    <w:rsid w:val="00F556B3"/>
    <w:rsid w:val="00F600B3"/>
    <w:rsid w:val="00F60FAC"/>
    <w:rsid w:val="00F6110E"/>
    <w:rsid w:val="00F62519"/>
    <w:rsid w:val="00F63628"/>
    <w:rsid w:val="00F738F5"/>
    <w:rsid w:val="00F75FA3"/>
    <w:rsid w:val="00F7623F"/>
    <w:rsid w:val="00F81EF1"/>
    <w:rsid w:val="00F90922"/>
    <w:rsid w:val="00F93A63"/>
    <w:rsid w:val="00F95119"/>
    <w:rsid w:val="00FA3E59"/>
    <w:rsid w:val="00FA4124"/>
    <w:rsid w:val="00FA647F"/>
    <w:rsid w:val="00FA69CB"/>
    <w:rsid w:val="00FA73A5"/>
    <w:rsid w:val="00FB1741"/>
    <w:rsid w:val="00FB3E14"/>
    <w:rsid w:val="00FB63DD"/>
    <w:rsid w:val="00FC07FB"/>
    <w:rsid w:val="00FC2530"/>
    <w:rsid w:val="00FC2DAD"/>
    <w:rsid w:val="00FC4610"/>
    <w:rsid w:val="00FC4B70"/>
    <w:rsid w:val="00FC5909"/>
    <w:rsid w:val="00FC72E3"/>
    <w:rsid w:val="00FD2497"/>
    <w:rsid w:val="00FD46E4"/>
    <w:rsid w:val="00FD564F"/>
    <w:rsid w:val="00FD623B"/>
    <w:rsid w:val="00FD6A39"/>
    <w:rsid w:val="00FD7659"/>
    <w:rsid w:val="00FE1403"/>
    <w:rsid w:val="00FE1B33"/>
    <w:rsid w:val="00FE2D34"/>
    <w:rsid w:val="00FE2EE1"/>
    <w:rsid w:val="00FE350E"/>
    <w:rsid w:val="00FE3EE5"/>
    <w:rsid w:val="00FE4DDD"/>
    <w:rsid w:val="00FE53A7"/>
    <w:rsid w:val="00FF18C5"/>
    <w:rsid w:val="00FF2ABF"/>
    <w:rsid w:val="00FF34F1"/>
    <w:rsid w:val="00FF5534"/>
    <w:rsid w:val="00FF64F1"/>
    <w:rsid w:val="00FF693D"/>
    <w:rsid w:val="00FF76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D285F5C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80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16EE"/>
    <w:pPr>
      <w:widowControl w:val="0"/>
      <w:suppressAutoHyphens/>
      <w:overflowPunct w:val="0"/>
      <w:topLinePunct/>
      <w:adjustRightInd w:val="0"/>
      <w:snapToGrid w:val="0"/>
      <w:spacing w:after="0" w:line="250" w:lineRule="auto"/>
      <w:ind w:firstLineChars="200" w:firstLine="200"/>
      <w:jc w:val="both"/>
    </w:pPr>
    <w:rPr>
      <w:rFonts w:ascii="Times New Roman" w:eastAsia="方正书宋_GBK" w:hAnsi="Times New Roman"/>
      <w:spacing w:val="4"/>
      <w:sz w:val="20"/>
    </w:rPr>
  </w:style>
  <w:style w:type="paragraph" w:styleId="1">
    <w:name w:val="heading 1"/>
    <w:basedOn w:val="a"/>
    <w:next w:val="a"/>
    <w:link w:val="10"/>
    <w:uiPriority w:val="9"/>
    <w:qFormat/>
    <w:rsid w:val="00233F8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33F8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33F8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33F8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33F8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33F8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33F8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33F8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33F8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A46676"/>
    <w:pPr>
      <w:tabs>
        <w:tab w:val="center" w:pos="4153"/>
        <w:tab w:val="right" w:pos="8306"/>
      </w:tabs>
    </w:pPr>
    <w:rPr>
      <w:sz w:val="18"/>
      <w:szCs w:val="18"/>
    </w:rPr>
  </w:style>
  <w:style w:type="character" w:styleId="a5">
    <w:name w:val="page number"/>
    <w:basedOn w:val="a0"/>
    <w:semiHidden/>
    <w:rsid w:val="00A46676"/>
  </w:style>
  <w:style w:type="paragraph" w:styleId="a6">
    <w:name w:val="header"/>
    <w:basedOn w:val="a"/>
    <w:link w:val="a7"/>
    <w:uiPriority w:val="99"/>
    <w:rsid w:val="0062475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customStyle="1" w:styleId="01">
    <w:name w:val="01标题"/>
    <w:rsid w:val="001533FE"/>
    <w:pPr>
      <w:adjustRightInd w:val="0"/>
      <w:snapToGrid w:val="0"/>
      <w:spacing w:before="240" w:line="500" w:lineRule="exact"/>
      <w:jc w:val="center"/>
    </w:pPr>
    <w:rPr>
      <w:rFonts w:ascii="Times" w:eastAsia="方正小标宋_GBK" w:hAnsi="Times" w:cs="宋体"/>
      <w:spacing w:val="10"/>
      <w:sz w:val="40"/>
      <w:lang w:eastAsia="zh-CN" w:bidi="ar-SA"/>
    </w:rPr>
  </w:style>
  <w:style w:type="paragraph" w:customStyle="1" w:styleId="02">
    <w:name w:val="02作者"/>
    <w:rsid w:val="001533FE"/>
    <w:pPr>
      <w:adjustRightInd w:val="0"/>
      <w:snapToGrid w:val="0"/>
      <w:spacing w:after="120" w:line="0" w:lineRule="atLeast"/>
      <w:jc w:val="center"/>
    </w:pPr>
    <w:rPr>
      <w:rFonts w:ascii="Times" w:eastAsia="方正楷体_GBK" w:hAnsi="Times" w:cs="宋体"/>
      <w:sz w:val="24"/>
      <w:lang w:eastAsia="zh-CN" w:bidi="ar-SA"/>
    </w:rPr>
  </w:style>
  <w:style w:type="paragraph" w:customStyle="1" w:styleId="03">
    <w:name w:val="03单位"/>
    <w:rsid w:val="00B16671"/>
    <w:pPr>
      <w:snapToGrid w:val="0"/>
      <w:jc w:val="center"/>
    </w:pPr>
    <w:rPr>
      <w:rFonts w:ascii="Times New Roman" w:eastAsia="方正书宋_GBK" w:hAnsi="Times New Roman" w:cs="宋体"/>
      <w:spacing w:val="6"/>
      <w:sz w:val="16"/>
      <w:lang w:eastAsia="zh-CN" w:bidi="ar-SA"/>
    </w:rPr>
  </w:style>
  <w:style w:type="paragraph" w:customStyle="1" w:styleId="04">
    <w:name w:val="04摘要"/>
    <w:link w:val="04Char"/>
    <w:rsid w:val="00D1583C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character" w:customStyle="1" w:styleId="04Char">
    <w:name w:val="04摘要 Char"/>
    <w:basedOn w:val="a0"/>
    <w:link w:val="04"/>
    <w:rsid w:val="00D1583C"/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5">
    <w:name w:val="05关键词"/>
    <w:rsid w:val="00803351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6E">
    <w:name w:val="06标题E"/>
    <w:rsid w:val="00A22100"/>
    <w:pPr>
      <w:snapToGrid w:val="0"/>
      <w:spacing w:before="300"/>
      <w:jc w:val="center"/>
    </w:pPr>
    <w:rPr>
      <w:rFonts w:ascii="Times bold" w:eastAsia="方正黑体_GBK" w:hAnsi="Times bold"/>
      <w:spacing w:val="4"/>
      <w:kern w:val="2"/>
      <w:sz w:val="28"/>
      <w:szCs w:val="28"/>
      <w:lang w:eastAsia="zh-CN" w:bidi="ar-SA"/>
    </w:rPr>
  </w:style>
  <w:style w:type="paragraph" w:customStyle="1" w:styleId="07E">
    <w:name w:val="07作者E"/>
    <w:rsid w:val="00B737F3"/>
    <w:pPr>
      <w:spacing w:after="100" w:line="0" w:lineRule="atLeast"/>
      <w:jc w:val="center"/>
    </w:pPr>
    <w:rPr>
      <w:rFonts w:ascii="Times" w:eastAsia="方正楷体_GBK" w:hAnsi="Times"/>
      <w:kern w:val="2"/>
      <w:sz w:val="21"/>
      <w:szCs w:val="21"/>
      <w:lang w:eastAsia="zh-CN" w:bidi="ar-SA"/>
    </w:rPr>
  </w:style>
  <w:style w:type="paragraph" w:customStyle="1" w:styleId="08E">
    <w:name w:val="08单位E"/>
    <w:rsid w:val="000B7152"/>
    <w:pPr>
      <w:adjustRightInd w:val="0"/>
      <w:snapToGrid w:val="0"/>
      <w:spacing w:before="100"/>
      <w:jc w:val="center"/>
    </w:pPr>
    <w:rPr>
      <w:rFonts w:ascii="Times New Roman" w:eastAsia="方正书宋_GBK" w:hAnsi="Times New Roman"/>
      <w:spacing w:val="4"/>
      <w:kern w:val="2"/>
      <w:sz w:val="16"/>
      <w:szCs w:val="24"/>
      <w:lang w:eastAsia="zh-CN" w:bidi="ar-SA"/>
    </w:rPr>
  </w:style>
  <w:style w:type="paragraph" w:customStyle="1" w:styleId="09e">
    <w:name w:val="09摘要e"/>
    <w:basedOn w:val="a"/>
    <w:rsid w:val="000B7152"/>
    <w:pPr>
      <w:spacing w:line="300" w:lineRule="auto"/>
      <w:ind w:leftChars="200" w:left="200" w:rightChars="200" w:right="200" w:firstLineChars="0" w:firstLine="0"/>
    </w:pPr>
    <w:rPr>
      <w:sz w:val="18"/>
    </w:rPr>
  </w:style>
  <w:style w:type="paragraph" w:customStyle="1" w:styleId="10e">
    <w:name w:val="10关键词e"/>
    <w:rsid w:val="00803351"/>
    <w:pPr>
      <w:snapToGrid w:val="0"/>
      <w:spacing w:after="400" w:line="0" w:lineRule="atLeast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styleId="a8">
    <w:name w:val="caption"/>
    <w:basedOn w:val="a"/>
    <w:next w:val="a"/>
    <w:uiPriority w:val="35"/>
    <w:unhideWhenUsed/>
    <w:qFormat/>
    <w:rsid w:val="00233F85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a9">
    <w:name w:val="Table Grid"/>
    <w:basedOn w:val="a1"/>
    <w:uiPriority w:val="59"/>
    <w:rsid w:val="00AD6612"/>
    <w:pPr>
      <w:widowControl w:val="0"/>
      <w:overflowPunct w:val="0"/>
      <w:adjustRightInd w:val="0"/>
      <w:snapToGrid w:val="0"/>
      <w:spacing w:line="245" w:lineRule="auto"/>
      <w:jc w:val="both"/>
    </w:pPr>
    <w:rPr>
      <w:rFonts w:ascii="Times" w:eastAsia="方正书宋_GBK" w:hAnsi="Times"/>
      <w:sz w:val="15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Mar>
        <w:left w:w="0" w:type="dxa"/>
        <w:right w:w="0" w:type="dxa"/>
      </w:tcMar>
      <w:vAlign w:val="center"/>
    </w:tcPr>
  </w:style>
  <w:style w:type="paragraph" w:customStyle="1" w:styleId="14">
    <w:name w:val="14公式"/>
    <w:rsid w:val="00FE4DDD"/>
    <w:pPr>
      <w:tabs>
        <w:tab w:val="center" w:pos="2296"/>
        <w:tab w:val="right" w:pos="4593"/>
      </w:tabs>
      <w:overflowPunct w:val="0"/>
      <w:adjustRightInd w:val="0"/>
      <w:snapToGrid w:val="0"/>
      <w:spacing w:beforeLines="50" w:afterLines="50" w:line="250" w:lineRule="auto"/>
    </w:pPr>
    <w:rPr>
      <w:rFonts w:ascii="Times New Roman" w:eastAsia="方正书宋_GBK" w:hAnsi="Times New Roman" w:cs="方正书宋_GBK"/>
      <w:kern w:val="2"/>
      <w:sz w:val="20"/>
      <w:szCs w:val="24"/>
      <w:lang w:eastAsia="zh-CN" w:bidi="ar-SA"/>
    </w:rPr>
  </w:style>
  <w:style w:type="paragraph" w:customStyle="1" w:styleId="19">
    <w:name w:val="19图片"/>
    <w:next w:val="200"/>
    <w:rsid w:val="005E3C61"/>
    <w:pPr>
      <w:keepNext/>
      <w:overflowPunct w:val="0"/>
      <w:spacing w:beforeLines="80" w:afterLines="50"/>
      <w:jc w:val="center"/>
    </w:pPr>
    <w:rPr>
      <w:rFonts w:ascii="方正书宋_GBK" w:eastAsia="方正书宋_GBK" w:hAnsi="方正书宋_GBK" w:cs="方正书宋_GBK"/>
      <w:kern w:val="2"/>
      <w:sz w:val="21"/>
      <w:szCs w:val="24"/>
      <w:lang w:eastAsia="zh-CN" w:bidi="ar-SA"/>
    </w:rPr>
  </w:style>
  <w:style w:type="paragraph" w:customStyle="1" w:styleId="200">
    <w:name w:val="20图题"/>
    <w:next w:val="21e"/>
    <w:rsid w:val="006834C1"/>
    <w:pPr>
      <w:spacing w:after="0" w:line="240" w:lineRule="auto"/>
      <w:ind w:left="300" w:hangingChars="300" w:hanging="300"/>
      <w:jc w:val="both"/>
    </w:pPr>
    <w:rPr>
      <w:rFonts w:ascii="Times bold" w:eastAsia="方正黑体_GBK" w:hAnsi="Times bold" w:cs="Arial"/>
      <w:spacing w:val="4"/>
      <w:kern w:val="2"/>
      <w:sz w:val="17"/>
      <w:szCs w:val="18"/>
      <w:lang w:eastAsia="zh-CN" w:bidi="ar-SA"/>
    </w:rPr>
  </w:style>
  <w:style w:type="paragraph" w:customStyle="1" w:styleId="21e">
    <w:name w:val="21图题e"/>
    <w:rsid w:val="00FC2DAD"/>
    <w:pPr>
      <w:spacing w:after="300" w:line="200" w:lineRule="exact"/>
      <w:ind w:left="350" w:hangingChars="350" w:hanging="350"/>
      <w:jc w:val="both"/>
    </w:pPr>
    <w:rPr>
      <w:rFonts w:ascii="Times New Roman" w:eastAsia="方正书宋_GBK" w:hAnsi="Times New Roman" w:cs="Arial"/>
      <w:spacing w:val="4"/>
      <w:kern w:val="2"/>
      <w:sz w:val="17"/>
      <w:szCs w:val="18"/>
      <w:lang w:eastAsia="zh-CN" w:bidi="ar-SA"/>
    </w:rPr>
  </w:style>
  <w:style w:type="paragraph" w:customStyle="1" w:styleId="16">
    <w:name w:val="16表题"/>
    <w:next w:val="17e"/>
    <w:rsid w:val="00FC2DAD"/>
    <w:pPr>
      <w:adjustRightInd w:val="0"/>
      <w:snapToGrid w:val="0"/>
      <w:spacing w:before="300" w:after="0" w:line="240" w:lineRule="auto"/>
      <w:ind w:left="500" w:hangingChars="500" w:hanging="500"/>
      <w:jc w:val="center"/>
    </w:pPr>
    <w:rPr>
      <w:rFonts w:ascii="Times bold" w:eastAsia="方正黑体_GBK" w:hAnsi="Times bold"/>
      <w:spacing w:val="4"/>
      <w:kern w:val="2"/>
      <w:sz w:val="17"/>
      <w:szCs w:val="18"/>
      <w:lang w:eastAsia="zh-CN" w:bidi="ar-SA"/>
    </w:rPr>
  </w:style>
  <w:style w:type="paragraph" w:customStyle="1" w:styleId="17e">
    <w:name w:val="17表题e"/>
    <w:rsid w:val="00BC72A6"/>
    <w:pPr>
      <w:overflowPunct w:val="0"/>
      <w:snapToGrid w:val="0"/>
      <w:spacing w:after="80" w:line="200" w:lineRule="exact"/>
      <w:ind w:left="400" w:hangingChars="400" w:hanging="400"/>
      <w:jc w:val="both"/>
    </w:pPr>
    <w:rPr>
      <w:rFonts w:ascii="Times New Roman" w:eastAsia="方正书宋_GBK" w:hAnsi="Times New Roman" w:cs="方正书宋_GBK"/>
      <w:spacing w:val="4"/>
      <w:kern w:val="2"/>
      <w:sz w:val="17"/>
      <w:szCs w:val="18"/>
      <w:lang w:eastAsia="zh-CN" w:bidi="ar-SA"/>
    </w:rPr>
  </w:style>
  <w:style w:type="paragraph" w:customStyle="1" w:styleId="15">
    <w:name w:val="15表格"/>
    <w:rsid w:val="00B01762"/>
    <w:pPr>
      <w:adjustRightInd w:val="0"/>
      <w:snapToGrid w:val="0"/>
      <w:spacing w:after="0" w:line="240" w:lineRule="auto"/>
      <w:jc w:val="center"/>
    </w:pPr>
    <w:rPr>
      <w:rFonts w:ascii="Times New Roman" w:eastAsia="方正书宋_GBK" w:hAnsi="Times New Roman" w:cs="方正书宋_GBK"/>
      <w:kern w:val="2"/>
      <w:sz w:val="15"/>
      <w:szCs w:val="15"/>
      <w:lang w:eastAsia="zh-CN" w:bidi="ar-SA"/>
    </w:rPr>
  </w:style>
  <w:style w:type="paragraph" w:customStyle="1" w:styleId="23">
    <w:name w:val="23参考"/>
    <w:next w:val="24"/>
    <w:autoRedefine/>
    <w:rsid w:val="00BC6377"/>
    <w:pPr>
      <w:overflowPunct w:val="0"/>
      <w:adjustRightInd w:val="0"/>
      <w:snapToGrid w:val="0"/>
      <w:spacing w:before="140" w:after="100"/>
      <w:jc w:val="center"/>
    </w:pPr>
    <w:rPr>
      <w:rFonts w:ascii="Times" w:eastAsia="方正黑体_GBK" w:hAnsi="Times" w:cs="方正书宋_GBK"/>
      <w:spacing w:val="4"/>
      <w:kern w:val="2"/>
      <w:szCs w:val="24"/>
      <w:lang w:eastAsia="zh-CN" w:bidi="ar-SA"/>
    </w:rPr>
  </w:style>
  <w:style w:type="paragraph" w:customStyle="1" w:styleId="24">
    <w:name w:val="24文献"/>
    <w:rsid w:val="00AA4702"/>
    <w:pPr>
      <w:widowControl w:val="0"/>
      <w:numPr>
        <w:numId w:val="1"/>
      </w:numPr>
      <w:overflowPunct w:val="0"/>
      <w:adjustRightInd w:val="0"/>
      <w:snapToGrid w:val="0"/>
      <w:spacing w:after="0" w:line="286" w:lineRule="exact"/>
      <w:jc w:val="both"/>
    </w:pPr>
    <w:rPr>
      <w:rFonts w:ascii="Times New Roman" w:eastAsia="方正书宋_GBK" w:hAnsi="Times New Roman" w:cs="方正书宋_GBK"/>
      <w:spacing w:val="6"/>
      <w:kern w:val="2"/>
      <w:sz w:val="17"/>
      <w:szCs w:val="18"/>
      <w:lang w:eastAsia="zh-CN" w:bidi="ar-SA"/>
    </w:rPr>
  </w:style>
  <w:style w:type="paragraph" w:customStyle="1" w:styleId="MTDisplayEquation">
    <w:name w:val="MTDisplayEquation"/>
    <w:basedOn w:val="24"/>
    <w:next w:val="a"/>
    <w:rsid w:val="00D402F7"/>
    <w:pPr>
      <w:tabs>
        <w:tab w:val="clear" w:pos="414"/>
        <w:tab w:val="center" w:pos="2580"/>
        <w:tab w:val="right" w:pos="4600"/>
      </w:tabs>
    </w:pPr>
  </w:style>
  <w:style w:type="paragraph" w:customStyle="1" w:styleId="BDXB-">
    <w:name w:val="BDXB-致谢"/>
    <w:autoRedefine/>
    <w:rsid w:val="00B71DB0"/>
    <w:pPr>
      <w:overflowPunct w:val="0"/>
      <w:spacing w:before="100"/>
      <w:ind w:firstLine="420"/>
      <w:jc w:val="both"/>
    </w:pPr>
    <w:rPr>
      <w:rFonts w:ascii="Times" w:eastAsia="方正仿宋_GBK" w:hAnsi="Times"/>
      <w:kern w:val="2"/>
      <w:sz w:val="21"/>
      <w:szCs w:val="24"/>
      <w:lang w:eastAsia="zh-CN" w:bidi="ar-SA"/>
    </w:rPr>
  </w:style>
  <w:style w:type="paragraph" w:customStyle="1" w:styleId="11">
    <w:name w:val="11级标题"/>
    <w:next w:val="a"/>
    <w:rsid w:val="00C604B6"/>
    <w:pPr>
      <w:overflowPunct w:val="0"/>
      <w:adjustRightInd w:val="0"/>
      <w:snapToGrid w:val="0"/>
      <w:spacing w:before="120" w:after="120" w:line="240" w:lineRule="auto"/>
      <w:ind w:left="454" w:hanging="454"/>
      <w:jc w:val="both"/>
    </w:pPr>
    <w:rPr>
      <w:rFonts w:ascii="Times bold" w:eastAsia="方正黑体_GBK" w:hAnsi="Times bold"/>
      <w:spacing w:val="4"/>
      <w:kern w:val="2"/>
      <w:sz w:val="27"/>
      <w:szCs w:val="24"/>
      <w:lang w:eastAsia="zh-CN" w:bidi="ar-SA"/>
    </w:rPr>
  </w:style>
  <w:style w:type="paragraph" w:customStyle="1" w:styleId="12">
    <w:name w:val="12二级标题"/>
    <w:next w:val="a"/>
    <w:rsid w:val="00C604B6"/>
    <w:pPr>
      <w:adjustRightInd w:val="0"/>
      <w:snapToGrid w:val="0"/>
      <w:spacing w:after="0" w:line="240" w:lineRule="auto"/>
      <w:ind w:left="567" w:hanging="567"/>
      <w:jc w:val="both"/>
    </w:pPr>
    <w:rPr>
      <w:rFonts w:ascii="Times bold" w:eastAsia="方正黑体_GBK" w:hAnsi="Times bold"/>
      <w:spacing w:val="4"/>
      <w:kern w:val="2"/>
      <w:sz w:val="23"/>
      <w:szCs w:val="24"/>
      <w:lang w:eastAsia="zh-CN" w:bidi="ar-SA"/>
    </w:rPr>
  </w:style>
  <w:style w:type="paragraph" w:customStyle="1" w:styleId="13">
    <w:name w:val="13三级标题"/>
    <w:next w:val="a"/>
    <w:rsid w:val="00163A1A"/>
    <w:pPr>
      <w:adjustRightInd w:val="0"/>
      <w:snapToGrid w:val="0"/>
      <w:spacing w:after="0" w:line="240" w:lineRule="auto"/>
      <w:ind w:left="300" w:hangingChars="300" w:hanging="300"/>
      <w:jc w:val="both"/>
    </w:pPr>
    <w:rPr>
      <w:rFonts w:ascii="Times bold" w:eastAsia="方正黑体_GBK" w:hAnsi="Times bold"/>
      <w:spacing w:val="4"/>
      <w:kern w:val="2"/>
      <w:sz w:val="20"/>
      <w:szCs w:val="24"/>
      <w:lang w:eastAsia="zh-CN" w:bidi="ar-SA"/>
    </w:rPr>
  </w:style>
  <w:style w:type="paragraph" w:customStyle="1" w:styleId="BDXB-0">
    <w:name w:val="BDXB-中图分类号"/>
    <w:autoRedefine/>
    <w:rsid w:val="00B821FE"/>
    <w:pPr>
      <w:ind w:left="420" w:right="420"/>
    </w:pPr>
    <w:rPr>
      <w:rFonts w:ascii="Times" w:eastAsia="方正书宋_GBK" w:hAnsi="Times"/>
      <w:kern w:val="2"/>
      <w:sz w:val="18"/>
      <w:szCs w:val="24"/>
      <w:lang w:eastAsia="zh-CN" w:bidi="ar-SA"/>
    </w:rPr>
  </w:style>
  <w:style w:type="paragraph" w:customStyle="1" w:styleId="18">
    <w:name w:val="18表注"/>
    <w:basedOn w:val="a"/>
    <w:autoRedefine/>
    <w:rsid w:val="00293CA4"/>
    <w:pPr>
      <w:spacing w:afterLines="150"/>
    </w:pPr>
    <w:rPr>
      <w:rFonts w:cs="方正书宋_GBK"/>
      <w:sz w:val="15"/>
      <w:szCs w:val="15"/>
    </w:rPr>
  </w:style>
  <w:style w:type="paragraph" w:styleId="aa">
    <w:name w:val="footnote text"/>
    <w:basedOn w:val="a"/>
    <w:link w:val="ab"/>
    <w:semiHidden/>
    <w:unhideWhenUsed/>
    <w:rsid w:val="00A8768C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b">
    <w:name w:val="脚注文本字符"/>
    <w:basedOn w:val="a0"/>
    <w:link w:val="aa"/>
    <w:semiHidden/>
    <w:rsid w:val="00A8768C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styleId="ac">
    <w:name w:val="footnote reference"/>
    <w:basedOn w:val="a0"/>
    <w:semiHidden/>
    <w:unhideWhenUsed/>
    <w:rsid w:val="00A8768C"/>
    <w:rPr>
      <w:vertAlign w:val="superscript"/>
    </w:rPr>
  </w:style>
  <w:style w:type="character" w:styleId="ad">
    <w:name w:val="Hyperlink"/>
    <w:uiPriority w:val="99"/>
    <w:unhideWhenUsed/>
    <w:rsid w:val="000327E7"/>
    <w:rPr>
      <w:color w:val="0000FF"/>
      <w:u w:val="single"/>
    </w:rPr>
  </w:style>
  <w:style w:type="paragraph" w:styleId="ae">
    <w:name w:val="Balloon Text"/>
    <w:basedOn w:val="a"/>
    <w:link w:val="af"/>
    <w:semiHidden/>
    <w:unhideWhenUsed/>
    <w:rsid w:val="005F4694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f">
    <w:name w:val="批注框文本字符"/>
    <w:link w:val="ae"/>
    <w:uiPriority w:val="99"/>
    <w:semiHidden/>
    <w:rsid w:val="005F4694"/>
    <w:rPr>
      <w:rFonts w:ascii="Calibri" w:eastAsia="宋体" w:hAnsi="Calibri"/>
      <w:sz w:val="18"/>
      <w:szCs w:val="18"/>
      <w:lang w:bidi="ar-SA"/>
    </w:rPr>
  </w:style>
  <w:style w:type="paragraph" w:styleId="af0">
    <w:name w:val="Revision"/>
    <w:hidden/>
    <w:uiPriority w:val="99"/>
    <w:semiHidden/>
    <w:rsid w:val="005F4694"/>
    <w:rPr>
      <w:rFonts w:ascii="Calibri" w:hAnsi="Calibri"/>
      <w:kern w:val="2"/>
      <w:sz w:val="21"/>
      <w:lang w:eastAsia="zh-CN" w:bidi="ar-SA"/>
    </w:rPr>
  </w:style>
  <w:style w:type="character" w:customStyle="1" w:styleId="a7">
    <w:name w:val="页眉字符"/>
    <w:link w:val="a6"/>
    <w:uiPriority w:val="99"/>
    <w:rsid w:val="005F4694"/>
    <w:rPr>
      <w:rFonts w:ascii="Times" w:eastAsia="方正书宋_GBK" w:hAnsi="Times"/>
      <w:kern w:val="2"/>
      <w:sz w:val="18"/>
      <w:szCs w:val="18"/>
      <w:lang w:val="en-US" w:eastAsia="zh-CN" w:bidi="ar-SA"/>
    </w:rPr>
  </w:style>
  <w:style w:type="character" w:styleId="af1">
    <w:name w:val="annotation reference"/>
    <w:semiHidden/>
    <w:rsid w:val="005F4694"/>
    <w:rPr>
      <w:sz w:val="21"/>
      <w:szCs w:val="21"/>
    </w:rPr>
  </w:style>
  <w:style w:type="paragraph" w:styleId="af2">
    <w:name w:val="annotation text"/>
    <w:basedOn w:val="a"/>
    <w:semiHidden/>
    <w:rsid w:val="005F4694"/>
    <w:pPr>
      <w:spacing w:line="240" w:lineRule="auto"/>
    </w:pPr>
    <w:rPr>
      <w:rFonts w:ascii="Calibri" w:eastAsia="宋体" w:hAnsi="Calibri"/>
    </w:rPr>
  </w:style>
  <w:style w:type="paragraph" w:styleId="af3">
    <w:name w:val="annotation subject"/>
    <w:basedOn w:val="af2"/>
    <w:next w:val="af2"/>
    <w:semiHidden/>
    <w:rsid w:val="005F4694"/>
    <w:rPr>
      <w:b/>
      <w:bCs/>
    </w:rPr>
  </w:style>
  <w:style w:type="character" w:styleId="af4">
    <w:name w:val="Strong"/>
    <w:basedOn w:val="a0"/>
    <w:uiPriority w:val="22"/>
    <w:qFormat/>
    <w:rsid w:val="00233F85"/>
    <w:rPr>
      <w:b/>
      <w:bCs/>
    </w:rPr>
  </w:style>
  <w:style w:type="character" w:styleId="af5">
    <w:name w:val="FollowedHyperlink"/>
    <w:basedOn w:val="a0"/>
    <w:semiHidden/>
    <w:rsid w:val="005F4694"/>
    <w:rPr>
      <w:color w:val="800080"/>
      <w:u w:val="single"/>
    </w:rPr>
  </w:style>
  <w:style w:type="character" w:customStyle="1" w:styleId="BDXB-1">
    <w:name w:val="BDXB-摘要字"/>
    <w:basedOn w:val="a0"/>
    <w:rsid w:val="007C069D"/>
    <w:rPr>
      <w:rFonts w:ascii="Times bold" w:eastAsia="方正黑体_GBK" w:hAnsi="Times bold"/>
      <w:sz w:val="18"/>
    </w:rPr>
  </w:style>
  <w:style w:type="character" w:styleId="af6">
    <w:name w:val="line number"/>
    <w:basedOn w:val="a0"/>
    <w:rsid w:val="00D05131"/>
  </w:style>
  <w:style w:type="paragraph" w:customStyle="1" w:styleId="Default">
    <w:name w:val="Default"/>
    <w:rsid w:val="0053530B"/>
    <w:pPr>
      <w:widowControl w:val="0"/>
      <w:autoSpaceDE w:val="0"/>
      <w:autoSpaceDN w:val="0"/>
      <w:adjustRightInd w:val="0"/>
    </w:pPr>
    <w:rPr>
      <w:rFonts w:ascii="华文楷体" w:eastAsia="华文楷体" w:cs="华文楷体"/>
      <w:color w:val="000000"/>
      <w:sz w:val="24"/>
      <w:szCs w:val="24"/>
      <w:lang w:eastAsia="zh-CN" w:bidi="ar-SA"/>
    </w:rPr>
  </w:style>
  <w:style w:type="character" w:customStyle="1" w:styleId="10">
    <w:name w:val="标题 1字符"/>
    <w:basedOn w:val="a0"/>
    <w:link w:val="1"/>
    <w:uiPriority w:val="9"/>
    <w:rsid w:val="00233F8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标题 2字符"/>
    <w:basedOn w:val="a0"/>
    <w:link w:val="2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标题 3字符"/>
    <w:basedOn w:val="a0"/>
    <w:link w:val="3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标题 4字符"/>
    <w:basedOn w:val="a0"/>
    <w:link w:val="4"/>
    <w:uiPriority w:val="9"/>
    <w:rsid w:val="00233F8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标题 5字符"/>
    <w:basedOn w:val="a0"/>
    <w:link w:val="5"/>
    <w:uiPriority w:val="9"/>
    <w:rsid w:val="00233F8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标题 6字符"/>
    <w:basedOn w:val="a0"/>
    <w:link w:val="6"/>
    <w:uiPriority w:val="9"/>
    <w:rsid w:val="00233F8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标题 7字符"/>
    <w:basedOn w:val="a0"/>
    <w:link w:val="7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标题 8字符"/>
    <w:basedOn w:val="a0"/>
    <w:link w:val="8"/>
    <w:uiPriority w:val="9"/>
    <w:rsid w:val="00233F85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标题 9字符"/>
    <w:basedOn w:val="a0"/>
    <w:link w:val="9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7">
    <w:name w:val="Title"/>
    <w:basedOn w:val="a"/>
    <w:next w:val="a"/>
    <w:link w:val="af8"/>
    <w:uiPriority w:val="10"/>
    <w:qFormat/>
    <w:rsid w:val="00233F8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8">
    <w:name w:val="标题字符"/>
    <w:basedOn w:val="a0"/>
    <w:link w:val="af7"/>
    <w:uiPriority w:val="10"/>
    <w:rsid w:val="00233F8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9">
    <w:name w:val="Subtitle"/>
    <w:basedOn w:val="a"/>
    <w:next w:val="a"/>
    <w:link w:val="afa"/>
    <w:uiPriority w:val="11"/>
    <w:qFormat/>
    <w:rsid w:val="00233F85"/>
    <w:pPr>
      <w:numPr>
        <w:ilvl w:val="1"/>
      </w:numPr>
      <w:ind w:firstLineChars="200" w:firstLine="200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a">
    <w:name w:val="副标题字符"/>
    <w:basedOn w:val="a0"/>
    <w:link w:val="af9"/>
    <w:uiPriority w:val="11"/>
    <w:rsid w:val="00233F8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fb">
    <w:name w:val="Emphasis"/>
    <w:basedOn w:val="a0"/>
    <w:uiPriority w:val="20"/>
    <w:qFormat/>
    <w:rsid w:val="00233F85"/>
    <w:rPr>
      <w:i/>
      <w:iCs/>
    </w:rPr>
  </w:style>
  <w:style w:type="paragraph" w:styleId="afc">
    <w:name w:val="No Spacing"/>
    <w:uiPriority w:val="1"/>
    <w:qFormat/>
    <w:rsid w:val="00233F85"/>
    <w:pPr>
      <w:spacing w:after="0" w:line="240" w:lineRule="auto"/>
    </w:pPr>
  </w:style>
  <w:style w:type="paragraph" w:styleId="afd">
    <w:name w:val="List Paragraph"/>
    <w:basedOn w:val="a"/>
    <w:uiPriority w:val="34"/>
    <w:qFormat/>
    <w:rsid w:val="00233F85"/>
    <w:pPr>
      <w:ind w:left="720"/>
      <w:contextualSpacing/>
    </w:pPr>
  </w:style>
  <w:style w:type="paragraph" w:styleId="afe">
    <w:name w:val="Quote"/>
    <w:basedOn w:val="a"/>
    <w:next w:val="a"/>
    <w:link w:val="aff"/>
    <w:uiPriority w:val="29"/>
    <w:qFormat/>
    <w:rsid w:val="00233F85"/>
    <w:rPr>
      <w:i/>
      <w:iCs/>
      <w:color w:val="000000" w:themeColor="text1"/>
    </w:rPr>
  </w:style>
  <w:style w:type="character" w:customStyle="1" w:styleId="aff">
    <w:name w:val="引用字符"/>
    <w:basedOn w:val="a0"/>
    <w:link w:val="afe"/>
    <w:uiPriority w:val="29"/>
    <w:rsid w:val="00233F85"/>
    <w:rPr>
      <w:i/>
      <w:iCs/>
      <w:color w:val="000000" w:themeColor="text1"/>
    </w:rPr>
  </w:style>
  <w:style w:type="paragraph" w:styleId="aff0">
    <w:name w:val="Intense Quote"/>
    <w:basedOn w:val="a"/>
    <w:next w:val="a"/>
    <w:link w:val="aff1"/>
    <w:uiPriority w:val="30"/>
    <w:qFormat/>
    <w:rsid w:val="00233F8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f1">
    <w:name w:val="明显引用字符"/>
    <w:basedOn w:val="a0"/>
    <w:link w:val="aff0"/>
    <w:uiPriority w:val="30"/>
    <w:rsid w:val="00233F85"/>
    <w:rPr>
      <w:b/>
      <w:bCs/>
      <w:i/>
      <w:iCs/>
      <w:color w:val="4F81BD" w:themeColor="accent1"/>
    </w:rPr>
  </w:style>
  <w:style w:type="character" w:styleId="aff2">
    <w:name w:val="Subtle Emphasis"/>
    <w:basedOn w:val="a0"/>
    <w:uiPriority w:val="19"/>
    <w:qFormat/>
    <w:rsid w:val="00233F85"/>
    <w:rPr>
      <w:i/>
      <w:iCs/>
      <w:color w:val="808080" w:themeColor="text1" w:themeTint="7F"/>
    </w:rPr>
  </w:style>
  <w:style w:type="character" w:styleId="aff3">
    <w:name w:val="Intense Emphasis"/>
    <w:basedOn w:val="a0"/>
    <w:uiPriority w:val="21"/>
    <w:qFormat/>
    <w:rsid w:val="00233F85"/>
    <w:rPr>
      <w:b/>
      <w:bCs/>
      <w:i/>
      <w:iCs/>
      <w:color w:val="4F81BD" w:themeColor="accent1"/>
    </w:rPr>
  </w:style>
  <w:style w:type="character" w:styleId="aff4">
    <w:name w:val="Subtle Reference"/>
    <w:basedOn w:val="a0"/>
    <w:uiPriority w:val="31"/>
    <w:qFormat/>
    <w:rsid w:val="00233F85"/>
    <w:rPr>
      <w:smallCaps/>
      <w:color w:val="C0504D" w:themeColor="accent2"/>
      <w:u w:val="single"/>
    </w:rPr>
  </w:style>
  <w:style w:type="character" w:styleId="aff5">
    <w:name w:val="Intense Reference"/>
    <w:basedOn w:val="a0"/>
    <w:uiPriority w:val="32"/>
    <w:qFormat/>
    <w:rsid w:val="00233F85"/>
    <w:rPr>
      <w:b/>
      <w:bCs/>
      <w:smallCaps/>
      <w:color w:val="C0504D" w:themeColor="accent2"/>
      <w:spacing w:val="5"/>
      <w:u w:val="single"/>
    </w:rPr>
  </w:style>
  <w:style w:type="character" w:styleId="aff6">
    <w:name w:val="Book Title"/>
    <w:basedOn w:val="a0"/>
    <w:uiPriority w:val="33"/>
    <w:qFormat/>
    <w:rsid w:val="00233F85"/>
    <w:rPr>
      <w:b/>
      <w:bCs/>
      <w:smallCaps/>
      <w:spacing w:val="5"/>
    </w:rPr>
  </w:style>
  <w:style w:type="paragraph" w:styleId="aff7">
    <w:name w:val="TOC Heading"/>
    <w:basedOn w:val="1"/>
    <w:next w:val="a"/>
    <w:uiPriority w:val="39"/>
    <w:semiHidden/>
    <w:unhideWhenUsed/>
    <w:qFormat/>
    <w:rsid w:val="00233F85"/>
    <w:pPr>
      <w:outlineLvl w:val="9"/>
    </w:pPr>
  </w:style>
  <w:style w:type="character" w:customStyle="1" w:styleId="a4">
    <w:name w:val="页脚字符"/>
    <w:basedOn w:val="a0"/>
    <w:link w:val="a3"/>
    <w:uiPriority w:val="99"/>
    <w:rsid w:val="00FA647F"/>
    <w:rPr>
      <w:rFonts w:ascii="Times" w:eastAsia="方正书宋_GBK" w:hAnsi="Times"/>
      <w:spacing w:val="4"/>
      <w:sz w:val="18"/>
      <w:szCs w:val="18"/>
    </w:rPr>
  </w:style>
  <w:style w:type="paragraph" w:styleId="aff8">
    <w:name w:val="Date"/>
    <w:basedOn w:val="a"/>
    <w:next w:val="a"/>
    <w:link w:val="aff9"/>
    <w:uiPriority w:val="99"/>
    <w:unhideWhenUsed/>
    <w:rsid w:val="00FA647F"/>
    <w:pPr>
      <w:adjustRightInd/>
      <w:snapToGrid/>
      <w:spacing w:line="240" w:lineRule="auto"/>
      <w:ind w:leftChars="2500" w:left="100" w:firstLineChars="0" w:firstLine="0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9">
    <w:name w:val="日期字符"/>
    <w:basedOn w:val="a0"/>
    <w:link w:val="aff8"/>
    <w:uiPriority w:val="99"/>
    <w:rsid w:val="00FA647F"/>
    <w:rPr>
      <w:kern w:val="2"/>
      <w:sz w:val="21"/>
      <w:lang w:eastAsia="zh-CN" w:bidi="ar-SA"/>
    </w:rPr>
  </w:style>
  <w:style w:type="paragraph" w:styleId="affa">
    <w:name w:val="Normal (Web)"/>
    <w:basedOn w:val="a"/>
    <w:uiPriority w:val="99"/>
    <w:unhideWhenUsed/>
    <w:rsid w:val="00FA647F"/>
    <w:pPr>
      <w:adjustRightInd/>
      <w:snapToGrid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spacing w:val="0"/>
      <w:sz w:val="24"/>
      <w:szCs w:val="24"/>
      <w:lang w:eastAsia="zh-CN" w:bidi="ar-SA"/>
    </w:rPr>
  </w:style>
  <w:style w:type="paragraph" w:customStyle="1" w:styleId="affb">
    <w:name w:val="公式"/>
    <w:basedOn w:val="a"/>
    <w:qFormat/>
    <w:rsid w:val="00FA647F"/>
    <w:pPr>
      <w:tabs>
        <w:tab w:val="center" w:pos="6300"/>
        <w:tab w:val="left" w:pos="6946"/>
        <w:tab w:val="right" w:pos="8400"/>
      </w:tabs>
      <w:adjustRightInd/>
      <w:snapToGrid/>
      <w:spacing w:line="240" w:lineRule="auto"/>
      <w:ind w:firstLineChars="0" w:firstLine="0"/>
      <w:jc w:val="center"/>
    </w:pPr>
    <w:rPr>
      <w:rFonts w:asciiTheme="majorHAnsi" w:eastAsiaTheme="minorEastAsia" w:hAnsiTheme="majorHAnsi"/>
      <w:spacing w:val="0"/>
      <w:kern w:val="2"/>
      <w:sz w:val="21"/>
      <w:szCs w:val="21"/>
      <w:lang w:eastAsia="zh-CN" w:bidi="ar-SA"/>
    </w:rPr>
  </w:style>
  <w:style w:type="paragraph" w:styleId="affc">
    <w:name w:val="endnote text"/>
    <w:basedOn w:val="a"/>
    <w:link w:val="affd"/>
    <w:uiPriority w:val="99"/>
    <w:unhideWhenUsed/>
    <w:rsid w:val="00FA647F"/>
    <w:pPr>
      <w:adjustRightInd/>
      <w:spacing w:line="240" w:lineRule="auto"/>
      <w:ind w:firstLineChars="0" w:firstLine="0"/>
      <w:jc w:val="left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d">
    <w:name w:val="尾注文本字符"/>
    <w:basedOn w:val="a0"/>
    <w:link w:val="affc"/>
    <w:uiPriority w:val="99"/>
    <w:rsid w:val="00FA647F"/>
    <w:rPr>
      <w:kern w:val="2"/>
      <w:sz w:val="21"/>
      <w:lang w:eastAsia="zh-CN" w:bidi="ar-SA"/>
    </w:rPr>
  </w:style>
  <w:style w:type="character" w:styleId="affe">
    <w:name w:val="endnote reference"/>
    <w:basedOn w:val="a0"/>
    <w:uiPriority w:val="99"/>
    <w:unhideWhenUsed/>
    <w:rsid w:val="00FA647F"/>
    <w:rPr>
      <w:vertAlign w:val="superscript"/>
    </w:rPr>
  </w:style>
  <w:style w:type="character" w:customStyle="1" w:styleId="MTConvertedEquation">
    <w:name w:val="MTConvertedEquation"/>
    <w:basedOn w:val="a0"/>
    <w:rsid w:val="00EF05CC"/>
    <w:rPr>
      <w:lang w:eastAsia="zh-CN"/>
    </w:rPr>
  </w:style>
  <w:style w:type="table" w:customStyle="1" w:styleId="26">
    <w:name w:val="26三线表"/>
    <w:basedOn w:val="a1"/>
    <w:uiPriority w:val="99"/>
    <w:qFormat/>
    <w:rsid w:val="00A047B2"/>
    <w:pPr>
      <w:adjustRightInd w:val="0"/>
      <w:snapToGrid w:val="0"/>
      <w:spacing w:after="0" w:line="240" w:lineRule="auto"/>
      <w:jc w:val="right"/>
    </w:pPr>
    <w:rPr>
      <w:rFonts w:ascii="Times" w:eastAsia="方正书宋_GBK" w:hAnsi="Times"/>
      <w:sz w:val="15"/>
    </w:rPr>
    <w:tblPr>
      <w:tblInd w:w="0" w:type="dxa"/>
      <w:tblBorders>
        <w:top w:val="single" w:sz="6" w:space="0" w:color="auto"/>
        <w:bottom w:val="single" w:sz="6" w:space="0" w:color="auto"/>
      </w:tblBorders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paragraph" w:customStyle="1" w:styleId="22">
    <w:name w:val="22图注"/>
    <w:basedOn w:val="21e"/>
    <w:qFormat/>
    <w:rsid w:val="00293CA4"/>
    <w:pPr>
      <w:widowControl w:val="0"/>
      <w:overflowPunct w:val="0"/>
      <w:spacing w:after="200"/>
      <w:jc w:val="center"/>
    </w:pPr>
    <w:rPr>
      <w:kern w:val="0"/>
      <w:sz w:val="15"/>
    </w:rPr>
  </w:style>
  <w:style w:type="character" w:styleId="afff">
    <w:name w:val="Placeholder Text"/>
    <w:basedOn w:val="a0"/>
    <w:uiPriority w:val="99"/>
    <w:semiHidden/>
    <w:rsid w:val="00FA73A5"/>
    <w:rPr>
      <w:color w:val="808080"/>
    </w:rPr>
  </w:style>
  <w:style w:type="table" w:styleId="-4">
    <w:name w:val="Light Shading Accent 4"/>
    <w:basedOn w:val="a1"/>
    <w:uiPriority w:val="60"/>
    <w:rsid w:val="00CA6C85"/>
    <w:pPr>
      <w:spacing w:after="0" w:line="240" w:lineRule="auto"/>
    </w:pPr>
    <w:rPr>
      <w:rFonts w:ascii="Times New Roman" w:eastAsia="宋体" w:hAnsi="Times New Roman" w:cs="Times New Roman"/>
      <w:color w:val="5F497A" w:themeColor="accent4" w:themeShade="BF"/>
      <w:sz w:val="20"/>
      <w:szCs w:val="20"/>
      <w:lang w:eastAsia="zh-CN" w:bidi="ar-SA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3">
    <w:name w:val="Light List Accent 3"/>
    <w:basedOn w:val="a1"/>
    <w:uiPriority w:val="61"/>
    <w:rsid w:val="001B39CC"/>
    <w:pPr>
      <w:spacing w:after="0" w:line="240" w:lineRule="auto"/>
    </w:pPr>
    <w:rPr>
      <w:lang w:eastAsia="zh-CN" w:bidi="ar-SA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paragraph" w:customStyle="1" w:styleId="300">
    <w:name w:val="30页码居中"/>
    <w:basedOn w:val="a3"/>
    <w:qFormat/>
    <w:rsid w:val="006A1761"/>
    <w:pPr>
      <w:ind w:leftChars="50" w:left="104" w:rightChars="50" w:right="104" w:firstLineChars="0" w:firstLine="0"/>
      <w:jc w:val="center"/>
    </w:pPr>
  </w:style>
  <w:style w:type="paragraph" w:customStyle="1" w:styleId="31">
    <w:name w:val="31页码居左"/>
    <w:basedOn w:val="300"/>
    <w:qFormat/>
    <w:rsid w:val="006A1761"/>
    <w:pPr>
      <w:jc w:val="left"/>
    </w:pPr>
  </w:style>
  <w:style w:type="paragraph" w:customStyle="1" w:styleId="32">
    <w:name w:val="32页码居右"/>
    <w:basedOn w:val="31"/>
    <w:qFormat/>
    <w:rsid w:val="006A1761"/>
    <w:pPr>
      <w:jc w:val="right"/>
    </w:pPr>
  </w:style>
  <w:style w:type="paragraph" w:styleId="afff0">
    <w:name w:val="Document Map"/>
    <w:basedOn w:val="a"/>
    <w:link w:val="afff1"/>
    <w:semiHidden/>
    <w:unhideWhenUsed/>
    <w:rsid w:val="00353781"/>
    <w:rPr>
      <w:rFonts w:cs="Times New Roman"/>
      <w:sz w:val="24"/>
      <w:szCs w:val="24"/>
    </w:rPr>
  </w:style>
  <w:style w:type="character" w:customStyle="1" w:styleId="afff1">
    <w:name w:val="文档结构图字符"/>
    <w:basedOn w:val="a0"/>
    <w:link w:val="afff0"/>
    <w:semiHidden/>
    <w:rsid w:val="00353781"/>
    <w:rPr>
      <w:rFonts w:ascii="Times New Roman" w:eastAsia="方正书宋_GBK" w:hAnsi="Times New Roman" w:cs="Times New Roman"/>
      <w:spacing w:val="4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microsoft.com/office/2006/relationships/keyMapCustomizations" Target="customizations.xml"/><Relationship Id="rId2" Type="http://schemas.openxmlformats.org/officeDocument/2006/relationships/customXml" Target="../customXml/item1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comments" Target="comments.xml"/><Relationship Id="rId10" Type="http://schemas.microsoft.com/office/2011/relationships/commentsExtended" Target="commentsExtended.xml"/><Relationship Id="rId11" Type="http://schemas.openxmlformats.org/officeDocument/2006/relationships/header" Target="header1.xml"/><Relationship Id="rId12" Type="http://schemas.openxmlformats.org/officeDocument/2006/relationships/header" Target="header2.xml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header" Target="header3.xml"/><Relationship Id="rId16" Type="http://schemas.openxmlformats.org/officeDocument/2006/relationships/footer" Target="footer3.xml"/><Relationship Id="rId17" Type="http://schemas.openxmlformats.org/officeDocument/2006/relationships/image" Target="media/image1.tiff"/><Relationship Id="rId18" Type="http://schemas.openxmlformats.org/officeDocument/2006/relationships/image" Target="media/image2.wmf"/><Relationship Id="rId19" Type="http://schemas.openxmlformats.org/officeDocument/2006/relationships/oleObject" Target="embeddings/oleObject1.bin"/><Relationship Id="rId30" Type="http://schemas.openxmlformats.org/officeDocument/2006/relationships/oleObject" Target="embeddings/oleObject6.bin"/><Relationship Id="rId31" Type="http://schemas.openxmlformats.org/officeDocument/2006/relationships/image" Target="media/image9.wmf"/><Relationship Id="rId32" Type="http://schemas.openxmlformats.org/officeDocument/2006/relationships/oleObject" Target="embeddings/oleObject7.bin"/><Relationship Id="rId33" Type="http://schemas.openxmlformats.org/officeDocument/2006/relationships/image" Target="media/image10.wmf"/><Relationship Id="rId34" Type="http://schemas.openxmlformats.org/officeDocument/2006/relationships/oleObject" Target="embeddings/oleObject8.bin"/><Relationship Id="rId35" Type="http://schemas.openxmlformats.org/officeDocument/2006/relationships/image" Target="media/image11.wmf"/><Relationship Id="rId36" Type="http://schemas.openxmlformats.org/officeDocument/2006/relationships/oleObject" Target="embeddings/oleObject9.bin"/><Relationship Id="rId37" Type="http://schemas.openxmlformats.org/officeDocument/2006/relationships/image" Target="media/image12.wmf"/><Relationship Id="rId38" Type="http://schemas.openxmlformats.org/officeDocument/2006/relationships/oleObject" Target="embeddings/oleObject10.bin"/><Relationship Id="rId39" Type="http://schemas.openxmlformats.org/officeDocument/2006/relationships/image" Target="media/image13.wmf"/><Relationship Id="rId50" Type="http://schemas.openxmlformats.org/officeDocument/2006/relationships/oleObject" Target="embeddings/oleObject16.bin"/><Relationship Id="rId51" Type="http://schemas.openxmlformats.org/officeDocument/2006/relationships/image" Target="media/image19.wmf"/><Relationship Id="rId52" Type="http://schemas.openxmlformats.org/officeDocument/2006/relationships/oleObject" Target="embeddings/oleObject17.bin"/><Relationship Id="rId53" Type="http://schemas.openxmlformats.org/officeDocument/2006/relationships/image" Target="media/image20.wmf"/><Relationship Id="rId54" Type="http://schemas.openxmlformats.org/officeDocument/2006/relationships/oleObject" Target="embeddings/oleObject18.bin"/><Relationship Id="rId55" Type="http://schemas.openxmlformats.org/officeDocument/2006/relationships/image" Target="media/image21.wmf"/><Relationship Id="rId56" Type="http://schemas.openxmlformats.org/officeDocument/2006/relationships/oleObject" Target="embeddings/oleObject19.bin"/><Relationship Id="rId57" Type="http://schemas.openxmlformats.org/officeDocument/2006/relationships/image" Target="media/image22.wmf"/><Relationship Id="rId58" Type="http://schemas.openxmlformats.org/officeDocument/2006/relationships/oleObject" Target="embeddings/oleObject20.bin"/><Relationship Id="rId59" Type="http://schemas.openxmlformats.org/officeDocument/2006/relationships/image" Target="media/image23.tiff"/><Relationship Id="rId70" Type="http://schemas.openxmlformats.org/officeDocument/2006/relationships/oleObject" Target="embeddings/oleObject25.bin"/><Relationship Id="rId71" Type="http://schemas.openxmlformats.org/officeDocument/2006/relationships/image" Target="media/image30.wmf"/><Relationship Id="rId72" Type="http://schemas.openxmlformats.org/officeDocument/2006/relationships/oleObject" Target="embeddings/oleObject26.bin"/><Relationship Id="rId73" Type="http://schemas.openxmlformats.org/officeDocument/2006/relationships/image" Target="media/image31.tiff"/><Relationship Id="rId74" Type="http://schemas.openxmlformats.org/officeDocument/2006/relationships/image" Target="media/image32.wmf"/><Relationship Id="rId7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77" Type="http://schemas.openxmlformats.org/officeDocument/2006/relationships/oleObject" Target="embeddings/oleObject28.bin"/><Relationship Id="rId78" Type="http://schemas.openxmlformats.org/officeDocument/2006/relationships/image" Target="media/image34.wmf"/><Relationship Id="rId79" Type="http://schemas.openxmlformats.org/officeDocument/2006/relationships/oleObject" Target="embeddings/oleObject29.bin"/><Relationship Id="rId90" Type="http://schemas.microsoft.com/office/2011/relationships/people" Target="people.xml"/><Relationship Id="rId91" Type="http://schemas.openxmlformats.org/officeDocument/2006/relationships/theme" Target="theme/theme1.xml"/><Relationship Id="rId20" Type="http://schemas.openxmlformats.org/officeDocument/2006/relationships/image" Target="media/image3.wmf"/><Relationship Id="rId21" Type="http://schemas.openxmlformats.org/officeDocument/2006/relationships/oleObject" Target="embeddings/oleObject2.bin"/><Relationship Id="rId22" Type="http://schemas.openxmlformats.org/officeDocument/2006/relationships/image" Target="media/image4.wmf"/><Relationship Id="rId23" Type="http://schemas.openxmlformats.org/officeDocument/2006/relationships/oleObject" Target="embeddings/oleObject3.bin"/><Relationship Id="rId24" Type="http://schemas.openxmlformats.org/officeDocument/2006/relationships/image" Target="media/image5.wmf"/><Relationship Id="rId25" Type="http://schemas.openxmlformats.org/officeDocument/2006/relationships/oleObject" Target="embeddings/oleObject4.bin"/><Relationship Id="rId26" Type="http://schemas.openxmlformats.org/officeDocument/2006/relationships/image" Target="media/image6.tiff"/><Relationship Id="rId27" Type="http://schemas.openxmlformats.org/officeDocument/2006/relationships/image" Target="media/image7.wmf"/><Relationship Id="rId28" Type="http://schemas.openxmlformats.org/officeDocument/2006/relationships/oleObject" Target="embeddings/oleObject5.bin"/><Relationship Id="rId29" Type="http://schemas.openxmlformats.org/officeDocument/2006/relationships/image" Target="media/image8.wmf"/><Relationship Id="rId40" Type="http://schemas.openxmlformats.org/officeDocument/2006/relationships/oleObject" Target="embeddings/oleObject11.bin"/><Relationship Id="rId41" Type="http://schemas.openxmlformats.org/officeDocument/2006/relationships/image" Target="media/image14.wmf"/><Relationship Id="rId42" Type="http://schemas.openxmlformats.org/officeDocument/2006/relationships/oleObject" Target="embeddings/oleObject12.bin"/><Relationship Id="rId43" Type="http://schemas.openxmlformats.org/officeDocument/2006/relationships/image" Target="media/image15.wmf"/><Relationship Id="rId44" Type="http://schemas.openxmlformats.org/officeDocument/2006/relationships/oleObject" Target="embeddings/oleObject13.bin"/><Relationship Id="rId45" Type="http://schemas.openxmlformats.org/officeDocument/2006/relationships/image" Target="media/image16.wmf"/><Relationship Id="rId46" Type="http://schemas.openxmlformats.org/officeDocument/2006/relationships/oleObject" Target="embeddings/oleObject14.bin"/><Relationship Id="rId47" Type="http://schemas.openxmlformats.org/officeDocument/2006/relationships/image" Target="media/image17.wmf"/><Relationship Id="rId48" Type="http://schemas.openxmlformats.org/officeDocument/2006/relationships/oleObject" Target="embeddings/oleObject15.bin"/><Relationship Id="rId49" Type="http://schemas.openxmlformats.org/officeDocument/2006/relationships/image" Target="media/image18.wmf"/><Relationship Id="rId60" Type="http://schemas.openxmlformats.org/officeDocument/2006/relationships/image" Target="media/image24.tiff"/><Relationship Id="rId61" Type="http://schemas.openxmlformats.org/officeDocument/2006/relationships/image" Target="media/image25.wmf"/><Relationship Id="rId62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4" Type="http://schemas.openxmlformats.org/officeDocument/2006/relationships/oleObject" Target="embeddings/oleObject22.bin"/><Relationship Id="rId65" Type="http://schemas.openxmlformats.org/officeDocument/2006/relationships/image" Target="media/image27.wmf"/><Relationship Id="rId6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68" Type="http://schemas.openxmlformats.org/officeDocument/2006/relationships/oleObject" Target="embeddings/oleObject24.bin"/><Relationship Id="rId69" Type="http://schemas.openxmlformats.org/officeDocument/2006/relationships/image" Target="media/image29.wmf"/><Relationship Id="rId80" Type="http://schemas.openxmlformats.org/officeDocument/2006/relationships/image" Target="media/image35.wmf"/><Relationship Id="rId8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83" Type="http://schemas.openxmlformats.org/officeDocument/2006/relationships/oleObject" Target="embeddings/oleObject31.bin"/><Relationship Id="rId84" Type="http://schemas.openxmlformats.org/officeDocument/2006/relationships/image" Target="media/image37.tiff"/><Relationship Id="rId85" Type="http://schemas.openxmlformats.org/officeDocument/2006/relationships/image" Target="media/image38.tiff"/><Relationship Id="rId86" Type="http://schemas.openxmlformats.org/officeDocument/2006/relationships/image" Target="media/image39.tiff"/><Relationship Id="rId87" Type="http://schemas.openxmlformats.org/officeDocument/2006/relationships/image" Target="media/image40.tiff"/><Relationship Id="rId88" Type="http://schemas.openxmlformats.org/officeDocument/2006/relationships/hyperlink" Target="http://baike.baidu.com/view/7504.htm" TargetMode="External"/><Relationship Id="rId8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80EF96-42A3-AA44-A1EE-65217E860C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9</Pages>
  <Words>2018</Words>
  <Characters>11509</Characters>
  <Application>Microsoft Macintosh Word</Application>
  <DocSecurity>0</DocSecurity>
  <Lines>95</Lines>
  <Paragraphs>26</Paragraphs>
  <ScaleCrop>false</ScaleCrop>
  <Company>CHINA</Company>
  <LinksUpToDate>false</LinksUpToDate>
  <CharactersWithSpaces>13501</CharactersWithSpaces>
  <SharedDoc>false</SharedDoc>
  <HLinks>
    <vt:vector size="12" baseType="variant">
      <vt:variant>
        <vt:i4>5832739</vt:i4>
      </vt:variant>
      <vt:variant>
        <vt:i4>3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  <vt:variant>
        <vt:i4>5832739</vt:i4>
      </vt:variant>
      <vt:variant>
        <vt:i4>0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大学学报(自然科学版)</dc:title>
  <dc:subject/>
  <dc:creator>USER</dc:creator>
  <cp:keywords/>
  <dc:description/>
  <cp:lastModifiedBy>Microsoft Office 用户</cp:lastModifiedBy>
  <cp:revision>165</cp:revision>
  <cp:lastPrinted>2013-11-26T05:35:00Z</cp:lastPrinted>
  <dcterms:created xsi:type="dcterms:W3CDTF">2013-11-04T02:56:00Z</dcterms:created>
  <dcterms:modified xsi:type="dcterms:W3CDTF">2018-02-17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